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4912" r:id="rId2"/>
  </p:sldMasterIdLst>
  <p:notesMasterIdLst>
    <p:notesMasterId r:id="rId27"/>
  </p:notesMasterIdLst>
  <p:handoutMasterIdLst>
    <p:handoutMasterId r:id="rId28"/>
  </p:handoutMasterIdLst>
  <p:sldIdLst>
    <p:sldId id="3789" r:id="rId3"/>
    <p:sldId id="3802" r:id="rId4"/>
    <p:sldId id="3844" r:id="rId5"/>
    <p:sldId id="3836" r:id="rId6"/>
    <p:sldId id="3854" r:id="rId7"/>
    <p:sldId id="3838" r:id="rId8"/>
    <p:sldId id="3856" r:id="rId9"/>
    <p:sldId id="3855" r:id="rId10"/>
    <p:sldId id="3858" r:id="rId11"/>
    <p:sldId id="3857" r:id="rId12"/>
    <p:sldId id="3848" r:id="rId13"/>
    <p:sldId id="3849" r:id="rId14"/>
    <p:sldId id="3845" r:id="rId15"/>
    <p:sldId id="3790" r:id="rId16"/>
    <p:sldId id="3827" r:id="rId17"/>
    <p:sldId id="3817" r:id="rId18"/>
    <p:sldId id="3822" r:id="rId19"/>
    <p:sldId id="3819" r:id="rId20"/>
    <p:sldId id="3801" r:id="rId21"/>
    <p:sldId id="3813" r:id="rId22"/>
    <p:sldId id="3809" r:id="rId23"/>
    <p:sldId id="3843" r:id="rId24"/>
    <p:sldId id="3853" r:id="rId25"/>
    <p:sldId id="3824" r:id="rId26"/>
  </p:sldIdLst>
  <p:sldSz cx="12192000" cy="6858000"/>
  <p:notesSz cx="6797675" cy="9874250"/>
  <p:custDataLst>
    <p:tags r:id="rId29"/>
  </p:custDataLst>
  <p:defaultTextStyle>
    <a:defPPr>
      <a:defRPr lang="ru-RU"/>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4020" userDrawn="1">
          <p15:clr>
            <a:srgbClr val="A4A3A4"/>
          </p15:clr>
        </p15:guide>
        <p15:guide id="2" pos="3840">
          <p15:clr>
            <a:srgbClr val="A4A3A4"/>
          </p15:clr>
        </p15:guide>
      </p15:sldGuideLst>
    </p:ext>
    <p:ext uri="{2D200454-40CA-4A62-9FC3-DE9A4176ACB9}">
      <p15:notesGuideLst xmlns:p15="http://schemas.microsoft.com/office/powerpoint/2012/main">
        <p15:guide id="1" orient="horz" pos="3110">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70C0"/>
    <a:srgbClr val="000000"/>
    <a:srgbClr val="FF99CC"/>
    <a:srgbClr val="C00000"/>
    <a:srgbClr val="000041"/>
    <a:srgbClr val="655398"/>
    <a:srgbClr val="8C73D0"/>
    <a:srgbClr val="FBE0D5"/>
    <a:srgbClr val="5E81B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C21963-4509-4BC4-AADB-6108ADF7D717}" v="2647" dt="2023-05-25T07:33:50.27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28" autoAdjust="0"/>
    <p:restoredTop sz="78270" autoAdjust="0"/>
  </p:normalViewPr>
  <p:slideViewPr>
    <p:cSldViewPr showGuides="1">
      <p:cViewPr>
        <p:scale>
          <a:sx n="66" d="100"/>
          <a:sy n="66" d="100"/>
        </p:scale>
        <p:origin x="228" y="126"/>
      </p:cViewPr>
      <p:guideLst>
        <p:guide orient="horz" pos="4020"/>
        <p:guide pos="3840"/>
      </p:guideLst>
    </p:cSldViewPr>
  </p:slideViewPr>
  <p:outlineViewPr>
    <p:cViewPr>
      <p:scale>
        <a:sx n="33" d="100"/>
        <a:sy n="33" d="100"/>
      </p:scale>
      <p:origin x="0" y="6682"/>
    </p:cViewPr>
  </p:outlineViewPr>
  <p:notesTextViewPr>
    <p:cViewPr>
      <p:scale>
        <a:sx n="133" d="100"/>
        <a:sy n="133" d="100"/>
      </p:scale>
      <p:origin x="0" y="0"/>
    </p:cViewPr>
  </p:notesTextViewPr>
  <p:sorterViewPr>
    <p:cViewPr>
      <p:scale>
        <a:sx n="66" d="100"/>
        <a:sy n="66" d="100"/>
      </p:scale>
      <p:origin x="0" y="0"/>
    </p:cViewPr>
  </p:sorterViewPr>
  <p:notesViewPr>
    <p:cSldViewPr showGuides="1">
      <p:cViewPr>
        <p:scale>
          <a:sx n="100" d="100"/>
          <a:sy n="100" d="100"/>
        </p:scale>
        <p:origin x="-2429" y="1310"/>
      </p:cViewPr>
      <p:guideLst>
        <p:guide orient="horz" pos="3110"/>
        <p:guide pos="2141"/>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microsoft.com/office/2016/11/relationships/changesInfo" Target="changesInfos/changesInfo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presProps" Target="presProps.xml"/><Relationship Id="rId35" Type="http://schemas.microsoft.com/office/2015/10/relationships/revisionInfo" Target="revisionInfo.xml"/><Relationship Id="rId8" Type="http://schemas.openxmlformats.org/officeDocument/2006/relationships/slide" Target="slides/slide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len Harris" userId="9012806e-c0c4-4bd9-b1d8-58f71d786e43" providerId="ADAL" clId="{C6C21963-4509-4BC4-AADB-6108ADF7D717}"/>
    <pc:docChg chg="undo custSel addSld delSld modSld sldOrd">
      <pc:chgData name="Glen Harris" userId="9012806e-c0c4-4bd9-b1d8-58f71d786e43" providerId="ADAL" clId="{C6C21963-4509-4BC4-AADB-6108ADF7D717}" dt="2023-05-25T07:40:09.412" v="6668"/>
      <pc:docMkLst>
        <pc:docMk/>
      </pc:docMkLst>
      <pc:sldChg chg="delSp modSp mod modNotesTx">
        <pc:chgData name="Glen Harris" userId="9012806e-c0c4-4bd9-b1d8-58f71d786e43" providerId="ADAL" clId="{C6C21963-4509-4BC4-AADB-6108ADF7D717}" dt="2023-05-23T09:49:42.572" v="1194" actId="20577"/>
        <pc:sldMkLst>
          <pc:docMk/>
          <pc:sldMk cId="0" sldId="3789"/>
        </pc:sldMkLst>
        <pc:spChg chg="mod">
          <ac:chgData name="Glen Harris" userId="9012806e-c0c4-4bd9-b1d8-58f71d786e43" providerId="ADAL" clId="{C6C21963-4509-4BC4-AADB-6108ADF7D717}" dt="2023-05-23T09:49:42.572" v="1194" actId="20577"/>
          <ac:spMkLst>
            <pc:docMk/>
            <pc:sldMk cId="0" sldId="3789"/>
            <ac:spMk id="5" creationId="{E0EA46D9-491D-4830-BF70-0F156A92B94B}"/>
          </ac:spMkLst>
        </pc:spChg>
        <pc:picChg chg="del">
          <ac:chgData name="Glen Harris" userId="9012806e-c0c4-4bd9-b1d8-58f71d786e43" providerId="ADAL" clId="{C6C21963-4509-4BC4-AADB-6108ADF7D717}" dt="2023-05-19T11:06:50.404" v="0"/>
          <ac:picMkLst>
            <pc:docMk/>
            <pc:sldMk cId="0" sldId="3789"/>
            <ac:picMk id="2" creationId="{66557562-7D6F-A7FA-5C06-A1543FB10450}"/>
          </ac:picMkLst>
        </pc:picChg>
      </pc:sldChg>
      <pc:sldChg chg="add ord modAnim modNotesTx">
        <pc:chgData name="Glen Harris" userId="9012806e-c0c4-4bd9-b1d8-58f71d786e43" providerId="ADAL" clId="{C6C21963-4509-4BC4-AADB-6108ADF7D717}" dt="2023-05-25T07:32:25.101" v="6658"/>
        <pc:sldMkLst>
          <pc:docMk/>
          <pc:sldMk cId="1619025805" sldId="3790"/>
        </pc:sldMkLst>
      </pc:sldChg>
      <pc:sldChg chg="del modAnim">
        <pc:chgData name="Glen Harris" userId="9012806e-c0c4-4bd9-b1d8-58f71d786e43" providerId="ADAL" clId="{C6C21963-4509-4BC4-AADB-6108ADF7D717}" dt="2023-05-25T07:39:50.200" v="6666" actId="47"/>
        <pc:sldMkLst>
          <pc:docMk/>
          <pc:sldMk cId="3663117370" sldId="3791"/>
        </pc:sldMkLst>
      </pc:sldChg>
      <pc:sldChg chg="del">
        <pc:chgData name="Glen Harris" userId="9012806e-c0c4-4bd9-b1d8-58f71d786e43" providerId="ADAL" clId="{C6C21963-4509-4BC4-AADB-6108ADF7D717}" dt="2023-05-25T07:33:12.801" v="6659" actId="47"/>
        <pc:sldMkLst>
          <pc:docMk/>
          <pc:sldMk cId="363599226" sldId="3800"/>
        </pc:sldMkLst>
      </pc:sldChg>
      <pc:sldChg chg="addSp delSp modSp add mod ord modAnim">
        <pc:chgData name="Glen Harris" userId="9012806e-c0c4-4bd9-b1d8-58f71d786e43" providerId="ADAL" clId="{C6C21963-4509-4BC4-AADB-6108ADF7D717}" dt="2023-05-24T17:18:28.121" v="6048"/>
        <pc:sldMkLst>
          <pc:docMk/>
          <pc:sldMk cId="500243737" sldId="3802"/>
        </pc:sldMkLst>
        <pc:spChg chg="mod">
          <ac:chgData name="Glen Harris" userId="9012806e-c0c4-4bd9-b1d8-58f71d786e43" providerId="ADAL" clId="{C6C21963-4509-4BC4-AADB-6108ADF7D717}" dt="2023-05-23T08:57:26.608" v="898" actId="1076"/>
          <ac:spMkLst>
            <pc:docMk/>
            <pc:sldMk cId="500243737" sldId="3802"/>
            <ac:spMk id="5" creationId="{E0EA46D9-491D-4830-BF70-0F156A92B94B}"/>
          </ac:spMkLst>
        </pc:spChg>
        <pc:spChg chg="mod">
          <ac:chgData name="Glen Harris" userId="9012806e-c0c4-4bd9-b1d8-58f71d786e43" providerId="ADAL" clId="{C6C21963-4509-4BC4-AADB-6108ADF7D717}" dt="2023-05-23T08:10:48.690" v="607"/>
          <ac:spMkLst>
            <pc:docMk/>
            <pc:sldMk cId="500243737" sldId="3802"/>
            <ac:spMk id="13" creationId="{F8D5D13D-6189-9EBD-ACEA-502BE7802D3B}"/>
          </ac:spMkLst>
        </pc:spChg>
        <pc:spChg chg="mod">
          <ac:chgData name="Glen Harris" userId="9012806e-c0c4-4bd9-b1d8-58f71d786e43" providerId="ADAL" clId="{C6C21963-4509-4BC4-AADB-6108ADF7D717}" dt="2023-05-23T08:10:48.690" v="607"/>
          <ac:spMkLst>
            <pc:docMk/>
            <pc:sldMk cId="500243737" sldId="3802"/>
            <ac:spMk id="15" creationId="{82106EE7-F263-D74F-4D8F-EDCA41A5B9ED}"/>
          </ac:spMkLst>
        </pc:spChg>
        <pc:spChg chg="mod">
          <ac:chgData name="Glen Harris" userId="9012806e-c0c4-4bd9-b1d8-58f71d786e43" providerId="ADAL" clId="{C6C21963-4509-4BC4-AADB-6108ADF7D717}" dt="2023-05-24T16:43:12.506" v="5706" actId="1036"/>
          <ac:spMkLst>
            <pc:docMk/>
            <pc:sldMk cId="500243737" sldId="3802"/>
            <ac:spMk id="16" creationId="{79C0DAC6-521F-4FE1-968C-3AB96B39ACFB}"/>
          </ac:spMkLst>
        </pc:spChg>
        <pc:spChg chg="mod">
          <ac:chgData name="Glen Harris" userId="9012806e-c0c4-4bd9-b1d8-58f71d786e43" providerId="ADAL" clId="{C6C21963-4509-4BC4-AADB-6108ADF7D717}" dt="2023-05-24T16:43:34.726" v="5734" actId="1035"/>
          <ac:spMkLst>
            <pc:docMk/>
            <pc:sldMk cId="500243737" sldId="3802"/>
            <ac:spMk id="17" creationId="{47306499-F011-4CEC-821C-36196B72F7EB}"/>
          </ac:spMkLst>
        </pc:spChg>
        <pc:spChg chg="mod ord topLvl">
          <ac:chgData name="Glen Harris" userId="9012806e-c0c4-4bd9-b1d8-58f71d786e43" providerId="ADAL" clId="{C6C21963-4509-4BC4-AADB-6108ADF7D717}" dt="2023-05-24T16:43:42.483" v="5752" actId="20577"/>
          <ac:spMkLst>
            <pc:docMk/>
            <pc:sldMk cId="500243737" sldId="3802"/>
            <ac:spMk id="18" creationId="{97F6E9A6-6E78-4800-8772-38089E09D689}"/>
          </ac:spMkLst>
        </pc:spChg>
        <pc:spChg chg="mod ord topLvl">
          <ac:chgData name="Glen Harris" userId="9012806e-c0c4-4bd9-b1d8-58f71d786e43" providerId="ADAL" clId="{C6C21963-4509-4BC4-AADB-6108ADF7D717}" dt="2023-05-24T16:43:12.506" v="5706" actId="1036"/>
          <ac:spMkLst>
            <pc:docMk/>
            <pc:sldMk cId="500243737" sldId="3802"/>
            <ac:spMk id="19" creationId="{73F17EB7-88FE-4E2B-A313-6EEFA9709649}"/>
          </ac:spMkLst>
        </pc:spChg>
        <pc:spChg chg="del">
          <ac:chgData name="Glen Harris" userId="9012806e-c0c4-4bd9-b1d8-58f71d786e43" providerId="ADAL" clId="{C6C21963-4509-4BC4-AADB-6108ADF7D717}" dt="2023-05-23T08:00:32.699" v="554" actId="478"/>
          <ac:spMkLst>
            <pc:docMk/>
            <pc:sldMk cId="500243737" sldId="3802"/>
            <ac:spMk id="20" creationId="{41F36C51-0B59-4EB5-BC46-254947A77A64}"/>
          </ac:spMkLst>
        </pc:spChg>
        <pc:spChg chg="del">
          <ac:chgData name="Glen Harris" userId="9012806e-c0c4-4bd9-b1d8-58f71d786e43" providerId="ADAL" clId="{C6C21963-4509-4BC4-AADB-6108ADF7D717}" dt="2023-05-23T08:00:30.239" v="553" actId="478"/>
          <ac:spMkLst>
            <pc:docMk/>
            <pc:sldMk cId="500243737" sldId="3802"/>
            <ac:spMk id="21" creationId="{033BB417-98F3-4840-BF1D-D8A4BB2065BD}"/>
          </ac:spMkLst>
        </pc:spChg>
        <pc:spChg chg="del mod">
          <ac:chgData name="Glen Harris" userId="9012806e-c0c4-4bd9-b1d8-58f71d786e43" providerId="ADAL" clId="{C6C21963-4509-4BC4-AADB-6108ADF7D717}" dt="2023-05-23T08:56:10.880" v="896" actId="478"/>
          <ac:spMkLst>
            <pc:docMk/>
            <pc:sldMk cId="500243737" sldId="3802"/>
            <ac:spMk id="22" creationId="{30C6BA4F-90CF-4E69-8EF7-11544705007D}"/>
          </ac:spMkLst>
        </pc:spChg>
        <pc:spChg chg="del mod">
          <ac:chgData name="Glen Harris" userId="9012806e-c0c4-4bd9-b1d8-58f71d786e43" providerId="ADAL" clId="{C6C21963-4509-4BC4-AADB-6108ADF7D717}" dt="2023-05-23T08:56:20.006" v="897" actId="478"/>
          <ac:spMkLst>
            <pc:docMk/>
            <pc:sldMk cId="500243737" sldId="3802"/>
            <ac:spMk id="23" creationId="{707D7AE9-39CA-41B8-B359-69485174B47A}"/>
          </ac:spMkLst>
        </pc:spChg>
        <pc:spChg chg="mod">
          <ac:chgData name="Glen Harris" userId="9012806e-c0c4-4bd9-b1d8-58f71d786e43" providerId="ADAL" clId="{C6C21963-4509-4BC4-AADB-6108ADF7D717}" dt="2023-05-23T08:10:48.690" v="607"/>
          <ac:spMkLst>
            <pc:docMk/>
            <pc:sldMk cId="500243737" sldId="3802"/>
            <ac:spMk id="24" creationId="{B1117CCE-D28C-A517-0475-B75893805EC2}"/>
          </ac:spMkLst>
        </pc:spChg>
        <pc:spChg chg="mod">
          <ac:chgData name="Glen Harris" userId="9012806e-c0c4-4bd9-b1d8-58f71d786e43" providerId="ADAL" clId="{C6C21963-4509-4BC4-AADB-6108ADF7D717}" dt="2023-05-23T08:10:48.690" v="607"/>
          <ac:spMkLst>
            <pc:docMk/>
            <pc:sldMk cId="500243737" sldId="3802"/>
            <ac:spMk id="25" creationId="{9C69309E-6690-AA92-017A-155F3BBC2780}"/>
          </ac:spMkLst>
        </pc:spChg>
        <pc:spChg chg="mod">
          <ac:chgData name="Glen Harris" userId="9012806e-c0c4-4bd9-b1d8-58f71d786e43" providerId="ADAL" clId="{C6C21963-4509-4BC4-AADB-6108ADF7D717}" dt="2023-05-23T08:10:48.690" v="607"/>
          <ac:spMkLst>
            <pc:docMk/>
            <pc:sldMk cId="500243737" sldId="3802"/>
            <ac:spMk id="26" creationId="{D3560101-F4DD-8F59-7B2D-3864E0813A4F}"/>
          </ac:spMkLst>
        </pc:spChg>
        <pc:spChg chg="mod">
          <ac:chgData name="Glen Harris" userId="9012806e-c0c4-4bd9-b1d8-58f71d786e43" providerId="ADAL" clId="{C6C21963-4509-4BC4-AADB-6108ADF7D717}" dt="2023-05-23T08:10:48.690" v="607"/>
          <ac:spMkLst>
            <pc:docMk/>
            <pc:sldMk cId="500243737" sldId="3802"/>
            <ac:spMk id="27" creationId="{AAB63E8D-A570-1A98-DAEF-2DBA97B051B8}"/>
          </ac:spMkLst>
        </pc:spChg>
        <pc:spChg chg="mod">
          <ac:chgData name="Glen Harris" userId="9012806e-c0c4-4bd9-b1d8-58f71d786e43" providerId="ADAL" clId="{C6C21963-4509-4BC4-AADB-6108ADF7D717}" dt="2023-05-23T08:10:48.690" v="607"/>
          <ac:spMkLst>
            <pc:docMk/>
            <pc:sldMk cId="500243737" sldId="3802"/>
            <ac:spMk id="28" creationId="{A5EDD203-1578-5696-21D0-C1A63890A1F6}"/>
          </ac:spMkLst>
        </pc:spChg>
        <pc:spChg chg="mod">
          <ac:chgData name="Glen Harris" userId="9012806e-c0c4-4bd9-b1d8-58f71d786e43" providerId="ADAL" clId="{C6C21963-4509-4BC4-AADB-6108ADF7D717}" dt="2023-05-23T08:10:48.690" v="607"/>
          <ac:spMkLst>
            <pc:docMk/>
            <pc:sldMk cId="500243737" sldId="3802"/>
            <ac:spMk id="29" creationId="{CD4C0CB7-9704-CF1F-C635-5F051CFA6769}"/>
          </ac:spMkLst>
        </pc:spChg>
        <pc:spChg chg="mod">
          <ac:chgData name="Glen Harris" userId="9012806e-c0c4-4bd9-b1d8-58f71d786e43" providerId="ADAL" clId="{C6C21963-4509-4BC4-AADB-6108ADF7D717}" dt="2023-05-23T08:10:48.690" v="607"/>
          <ac:spMkLst>
            <pc:docMk/>
            <pc:sldMk cId="500243737" sldId="3802"/>
            <ac:spMk id="30" creationId="{D4D7B237-18F7-61C7-3618-1057AAF10924}"/>
          </ac:spMkLst>
        </pc:spChg>
        <pc:spChg chg="add del mod">
          <ac:chgData name="Glen Harris" userId="9012806e-c0c4-4bd9-b1d8-58f71d786e43" providerId="ADAL" clId="{C6C21963-4509-4BC4-AADB-6108ADF7D717}" dt="2023-05-23T08:10:50.870" v="608"/>
          <ac:spMkLst>
            <pc:docMk/>
            <pc:sldMk cId="500243737" sldId="3802"/>
            <ac:spMk id="31" creationId="{09FFC6D4-FC28-C881-B802-C7A55F157B9E}"/>
          </ac:spMkLst>
        </pc:spChg>
        <pc:spChg chg="add del mod">
          <ac:chgData name="Glen Harris" userId="9012806e-c0c4-4bd9-b1d8-58f71d786e43" providerId="ADAL" clId="{C6C21963-4509-4BC4-AADB-6108ADF7D717}" dt="2023-05-23T08:10:50.870" v="608"/>
          <ac:spMkLst>
            <pc:docMk/>
            <pc:sldMk cId="500243737" sldId="3802"/>
            <ac:spMk id="32" creationId="{70E631D6-0777-2638-A219-B55D92717680}"/>
          </ac:spMkLst>
        </pc:spChg>
        <pc:spChg chg="mod">
          <ac:chgData name="Glen Harris" userId="9012806e-c0c4-4bd9-b1d8-58f71d786e43" providerId="ADAL" clId="{C6C21963-4509-4BC4-AADB-6108ADF7D717}" dt="2023-05-23T08:10:48.690" v="607"/>
          <ac:spMkLst>
            <pc:docMk/>
            <pc:sldMk cId="500243737" sldId="3802"/>
            <ac:spMk id="35" creationId="{91363484-3C02-3CD9-FA3A-5FFB7736FF71}"/>
          </ac:spMkLst>
        </pc:spChg>
        <pc:spChg chg="mod">
          <ac:chgData name="Glen Harris" userId="9012806e-c0c4-4bd9-b1d8-58f71d786e43" providerId="ADAL" clId="{C6C21963-4509-4BC4-AADB-6108ADF7D717}" dt="2023-05-23T08:10:48.690" v="607"/>
          <ac:spMkLst>
            <pc:docMk/>
            <pc:sldMk cId="500243737" sldId="3802"/>
            <ac:spMk id="36" creationId="{4A07454E-6E77-586C-1C4E-571C2A898F3B}"/>
          </ac:spMkLst>
        </pc:spChg>
        <pc:spChg chg="mod">
          <ac:chgData name="Glen Harris" userId="9012806e-c0c4-4bd9-b1d8-58f71d786e43" providerId="ADAL" clId="{C6C21963-4509-4BC4-AADB-6108ADF7D717}" dt="2023-05-23T08:10:48.690" v="607"/>
          <ac:spMkLst>
            <pc:docMk/>
            <pc:sldMk cId="500243737" sldId="3802"/>
            <ac:spMk id="37" creationId="{44F3D1EE-9874-835A-AAC8-A9F2465E7FAD}"/>
          </ac:spMkLst>
        </pc:spChg>
        <pc:spChg chg="mod">
          <ac:chgData name="Glen Harris" userId="9012806e-c0c4-4bd9-b1d8-58f71d786e43" providerId="ADAL" clId="{C6C21963-4509-4BC4-AADB-6108ADF7D717}" dt="2023-05-23T08:10:48.690" v="607"/>
          <ac:spMkLst>
            <pc:docMk/>
            <pc:sldMk cId="500243737" sldId="3802"/>
            <ac:spMk id="38" creationId="{7C75B93E-FBDA-B7AC-15F8-952257A6D030}"/>
          </ac:spMkLst>
        </pc:spChg>
        <pc:spChg chg="mod">
          <ac:chgData name="Glen Harris" userId="9012806e-c0c4-4bd9-b1d8-58f71d786e43" providerId="ADAL" clId="{C6C21963-4509-4BC4-AADB-6108ADF7D717}" dt="2023-05-23T08:10:48.690" v="607"/>
          <ac:spMkLst>
            <pc:docMk/>
            <pc:sldMk cId="500243737" sldId="3802"/>
            <ac:spMk id="39" creationId="{C8D87265-EF4A-B30F-5C44-086D767F91D5}"/>
          </ac:spMkLst>
        </pc:spChg>
        <pc:spChg chg="mod">
          <ac:chgData name="Glen Harris" userId="9012806e-c0c4-4bd9-b1d8-58f71d786e43" providerId="ADAL" clId="{C6C21963-4509-4BC4-AADB-6108ADF7D717}" dt="2023-05-23T08:10:48.690" v="607"/>
          <ac:spMkLst>
            <pc:docMk/>
            <pc:sldMk cId="500243737" sldId="3802"/>
            <ac:spMk id="40" creationId="{17FB044E-A97A-B62A-A63B-0ECBA57000E7}"/>
          </ac:spMkLst>
        </pc:spChg>
        <pc:spChg chg="mod">
          <ac:chgData name="Glen Harris" userId="9012806e-c0c4-4bd9-b1d8-58f71d786e43" providerId="ADAL" clId="{C6C21963-4509-4BC4-AADB-6108ADF7D717}" dt="2023-05-23T08:10:48.690" v="607"/>
          <ac:spMkLst>
            <pc:docMk/>
            <pc:sldMk cId="500243737" sldId="3802"/>
            <ac:spMk id="41" creationId="{F1DFA863-17F4-BCAA-772B-8DE5D5BA5A9F}"/>
          </ac:spMkLst>
        </pc:spChg>
        <pc:spChg chg="mod">
          <ac:chgData name="Glen Harris" userId="9012806e-c0c4-4bd9-b1d8-58f71d786e43" providerId="ADAL" clId="{C6C21963-4509-4BC4-AADB-6108ADF7D717}" dt="2023-05-23T08:10:48.690" v="607"/>
          <ac:spMkLst>
            <pc:docMk/>
            <pc:sldMk cId="500243737" sldId="3802"/>
            <ac:spMk id="42" creationId="{7D00AE08-A29F-867B-CB46-792F57571AA2}"/>
          </ac:spMkLst>
        </pc:spChg>
        <pc:spChg chg="mod">
          <ac:chgData name="Glen Harris" userId="9012806e-c0c4-4bd9-b1d8-58f71d786e43" providerId="ADAL" clId="{C6C21963-4509-4BC4-AADB-6108ADF7D717}" dt="2023-05-23T08:10:48.690" v="607"/>
          <ac:spMkLst>
            <pc:docMk/>
            <pc:sldMk cId="500243737" sldId="3802"/>
            <ac:spMk id="43" creationId="{E026C5DE-3230-BB0D-4E3B-12F914EBBE67}"/>
          </ac:spMkLst>
        </pc:spChg>
        <pc:spChg chg="mod">
          <ac:chgData name="Glen Harris" userId="9012806e-c0c4-4bd9-b1d8-58f71d786e43" providerId="ADAL" clId="{C6C21963-4509-4BC4-AADB-6108ADF7D717}" dt="2023-05-23T08:10:48.690" v="607"/>
          <ac:spMkLst>
            <pc:docMk/>
            <pc:sldMk cId="500243737" sldId="3802"/>
            <ac:spMk id="44" creationId="{0C94DC88-8F8C-1987-9F70-C21FED3D544E}"/>
          </ac:spMkLst>
        </pc:spChg>
        <pc:spChg chg="mod">
          <ac:chgData name="Glen Harris" userId="9012806e-c0c4-4bd9-b1d8-58f71d786e43" providerId="ADAL" clId="{C6C21963-4509-4BC4-AADB-6108ADF7D717}" dt="2023-05-23T08:10:48.690" v="607"/>
          <ac:spMkLst>
            <pc:docMk/>
            <pc:sldMk cId="500243737" sldId="3802"/>
            <ac:spMk id="46" creationId="{F21F4DAE-9389-E140-3987-C53E1E7B1F6D}"/>
          </ac:spMkLst>
        </pc:spChg>
        <pc:spChg chg="mod">
          <ac:chgData name="Glen Harris" userId="9012806e-c0c4-4bd9-b1d8-58f71d786e43" providerId="ADAL" clId="{C6C21963-4509-4BC4-AADB-6108ADF7D717}" dt="2023-05-23T08:10:48.690" v="607"/>
          <ac:spMkLst>
            <pc:docMk/>
            <pc:sldMk cId="500243737" sldId="3802"/>
            <ac:spMk id="47" creationId="{FFB2C6C0-4D89-6A13-CEA2-AC7A832AFDD8}"/>
          </ac:spMkLst>
        </pc:spChg>
        <pc:spChg chg="mod">
          <ac:chgData name="Glen Harris" userId="9012806e-c0c4-4bd9-b1d8-58f71d786e43" providerId="ADAL" clId="{C6C21963-4509-4BC4-AADB-6108ADF7D717}" dt="2023-05-23T08:10:48.690" v="607"/>
          <ac:spMkLst>
            <pc:docMk/>
            <pc:sldMk cId="500243737" sldId="3802"/>
            <ac:spMk id="49" creationId="{413DA23F-C308-AD4C-5194-8424C39F41D4}"/>
          </ac:spMkLst>
        </pc:spChg>
        <pc:spChg chg="mod">
          <ac:chgData name="Glen Harris" userId="9012806e-c0c4-4bd9-b1d8-58f71d786e43" providerId="ADAL" clId="{C6C21963-4509-4BC4-AADB-6108ADF7D717}" dt="2023-05-23T08:10:48.690" v="607"/>
          <ac:spMkLst>
            <pc:docMk/>
            <pc:sldMk cId="500243737" sldId="3802"/>
            <ac:spMk id="50" creationId="{C083DEE0-4B3B-AC0C-DB9F-D4F2365D5ACD}"/>
          </ac:spMkLst>
        </pc:spChg>
        <pc:spChg chg="add mod">
          <ac:chgData name="Glen Harris" userId="9012806e-c0c4-4bd9-b1d8-58f71d786e43" providerId="ADAL" clId="{C6C21963-4509-4BC4-AADB-6108ADF7D717}" dt="2023-05-24T16:43:12.506" v="5706" actId="1036"/>
          <ac:spMkLst>
            <pc:docMk/>
            <pc:sldMk cId="500243737" sldId="3802"/>
            <ac:spMk id="53" creationId="{3A070CEE-C4BC-6CA6-D9BD-F3B8943011A6}"/>
          </ac:spMkLst>
        </pc:spChg>
        <pc:spChg chg="add mod">
          <ac:chgData name="Glen Harris" userId="9012806e-c0c4-4bd9-b1d8-58f71d786e43" providerId="ADAL" clId="{C6C21963-4509-4BC4-AADB-6108ADF7D717}" dt="2023-05-24T16:43:12.506" v="5706" actId="1036"/>
          <ac:spMkLst>
            <pc:docMk/>
            <pc:sldMk cId="500243737" sldId="3802"/>
            <ac:spMk id="54" creationId="{DBF0968C-9334-6963-E4A1-8344608199FF}"/>
          </ac:spMkLst>
        </pc:spChg>
        <pc:spChg chg="add mod">
          <ac:chgData name="Glen Harris" userId="9012806e-c0c4-4bd9-b1d8-58f71d786e43" providerId="ADAL" clId="{C6C21963-4509-4BC4-AADB-6108ADF7D717}" dt="2023-05-24T16:43:12.506" v="5706" actId="1036"/>
          <ac:spMkLst>
            <pc:docMk/>
            <pc:sldMk cId="500243737" sldId="3802"/>
            <ac:spMk id="56" creationId="{B276E596-6817-6957-4CFD-D8D6A430F124}"/>
          </ac:spMkLst>
        </pc:spChg>
        <pc:spChg chg="add mod ord">
          <ac:chgData name="Glen Harris" userId="9012806e-c0c4-4bd9-b1d8-58f71d786e43" providerId="ADAL" clId="{C6C21963-4509-4BC4-AADB-6108ADF7D717}" dt="2023-05-24T16:43:12.506" v="5706" actId="1036"/>
          <ac:spMkLst>
            <pc:docMk/>
            <pc:sldMk cId="500243737" sldId="3802"/>
            <ac:spMk id="58" creationId="{D300B8D7-C874-C2DB-A40D-6331839206C4}"/>
          </ac:spMkLst>
        </pc:spChg>
        <pc:spChg chg="add mod">
          <ac:chgData name="Glen Harris" userId="9012806e-c0c4-4bd9-b1d8-58f71d786e43" providerId="ADAL" clId="{C6C21963-4509-4BC4-AADB-6108ADF7D717}" dt="2023-05-24T16:43:12.506" v="5706" actId="1036"/>
          <ac:spMkLst>
            <pc:docMk/>
            <pc:sldMk cId="500243737" sldId="3802"/>
            <ac:spMk id="59" creationId="{512374C7-1AD2-7B8D-B1C5-DE82AFD3263A}"/>
          </ac:spMkLst>
        </pc:spChg>
        <pc:spChg chg="add mod">
          <ac:chgData name="Glen Harris" userId="9012806e-c0c4-4bd9-b1d8-58f71d786e43" providerId="ADAL" clId="{C6C21963-4509-4BC4-AADB-6108ADF7D717}" dt="2023-05-24T16:43:12.506" v="5706" actId="1036"/>
          <ac:spMkLst>
            <pc:docMk/>
            <pc:sldMk cId="500243737" sldId="3802"/>
            <ac:spMk id="60" creationId="{9BFE4A7A-31DA-2865-657D-318C9DA5A444}"/>
          </ac:spMkLst>
        </pc:spChg>
        <pc:spChg chg="add del mod">
          <ac:chgData name="Glen Harris" userId="9012806e-c0c4-4bd9-b1d8-58f71d786e43" providerId="ADAL" clId="{C6C21963-4509-4BC4-AADB-6108ADF7D717}" dt="2023-05-23T15:02:14.538" v="3153" actId="478"/>
          <ac:spMkLst>
            <pc:docMk/>
            <pc:sldMk cId="500243737" sldId="3802"/>
            <ac:spMk id="62" creationId="{6C64312E-54A8-5CBE-9E5A-C9EF49941E6B}"/>
          </ac:spMkLst>
        </pc:spChg>
        <pc:spChg chg="add mod topLvl">
          <ac:chgData name="Glen Harris" userId="9012806e-c0c4-4bd9-b1d8-58f71d786e43" providerId="ADAL" clId="{C6C21963-4509-4BC4-AADB-6108ADF7D717}" dt="2023-05-24T15:53:27.240" v="5574" actId="164"/>
          <ac:spMkLst>
            <pc:docMk/>
            <pc:sldMk cId="500243737" sldId="3802"/>
            <ac:spMk id="63" creationId="{5D9FB321-94EC-D6C6-4B93-D9197A6738A6}"/>
          </ac:spMkLst>
        </pc:spChg>
        <pc:spChg chg="add mod topLvl">
          <ac:chgData name="Glen Harris" userId="9012806e-c0c4-4bd9-b1d8-58f71d786e43" providerId="ADAL" clId="{C6C21963-4509-4BC4-AADB-6108ADF7D717}" dt="2023-05-24T15:53:42.760" v="5578" actId="164"/>
          <ac:spMkLst>
            <pc:docMk/>
            <pc:sldMk cId="500243737" sldId="3802"/>
            <ac:spMk id="4096" creationId="{1842C1EA-82D1-7F71-0BDE-0CB224F4278A}"/>
          </ac:spMkLst>
        </pc:spChg>
        <pc:spChg chg="add mod topLvl">
          <ac:chgData name="Glen Harris" userId="9012806e-c0c4-4bd9-b1d8-58f71d786e43" providerId="ADAL" clId="{C6C21963-4509-4BC4-AADB-6108ADF7D717}" dt="2023-05-24T15:53:27.240" v="5574" actId="164"/>
          <ac:spMkLst>
            <pc:docMk/>
            <pc:sldMk cId="500243737" sldId="3802"/>
            <ac:spMk id="4097" creationId="{2C044D47-FD84-EEB7-395C-0B5D91AED90A}"/>
          </ac:spMkLst>
        </pc:spChg>
        <pc:spChg chg="add mod">
          <ac:chgData name="Glen Harris" userId="9012806e-c0c4-4bd9-b1d8-58f71d786e43" providerId="ADAL" clId="{C6C21963-4509-4BC4-AADB-6108ADF7D717}" dt="2023-05-24T16:43:12.506" v="5706" actId="1036"/>
          <ac:spMkLst>
            <pc:docMk/>
            <pc:sldMk cId="500243737" sldId="3802"/>
            <ac:spMk id="4104" creationId="{2AD652A2-D48B-5F05-E8AF-205686B39C23}"/>
          </ac:spMkLst>
        </pc:spChg>
        <pc:spChg chg="add del">
          <ac:chgData name="Glen Harris" userId="9012806e-c0c4-4bd9-b1d8-58f71d786e43" providerId="ADAL" clId="{C6C21963-4509-4BC4-AADB-6108ADF7D717}" dt="2023-05-24T16:44:07.426" v="5760" actId="478"/>
          <ac:spMkLst>
            <pc:docMk/>
            <pc:sldMk cId="500243737" sldId="3802"/>
            <ac:spMk id="4105" creationId="{0D58727F-7D72-E80A-322A-C52F1CEBC812}"/>
          </ac:spMkLst>
        </pc:spChg>
        <pc:spChg chg="add mod">
          <ac:chgData name="Glen Harris" userId="9012806e-c0c4-4bd9-b1d8-58f71d786e43" providerId="ADAL" clId="{C6C21963-4509-4BC4-AADB-6108ADF7D717}" dt="2023-05-24T17:15:53.931" v="5956" actId="1076"/>
          <ac:spMkLst>
            <pc:docMk/>
            <pc:sldMk cId="500243737" sldId="3802"/>
            <ac:spMk id="4106" creationId="{AD7ED171-424F-81BC-50F8-36947199160D}"/>
          </ac:spMkLst>
        </pc:spChg>
        <pc:spChg chg="add del mod">
          <ac:chgData name="Glen Harris" userId="9012806e-c0c4-4bd9-b1d8-58f71d786e43" providerId="ADAL" clId="{C6C21963-4509-4BC4-AADB-6108ADF7D717}" dt="2023-05-24T17:16:47.607" v="5961" actId="478"/>
          <ac:spMkLst>
            <pc:docMk/>
            <pc:sldMk cId="500243737" sldId="3802"/>
            <ac:spMk id="4108" creationId="{E3A3AFF7-863C-5230-11A1-D0450CC7855F}"/>
          </ac:spMkLst>
        </pc:spChg>
        <pc:spChg chg="add mod">
          <ac:chgData name="Glen Harris" userId="9012806e-c0c4-4bd9-b1d8-58f71d786e43" providerId="ADAL" clId="{C6C21963-4509-4BC4-AADB-6108ADF7D717}" dt="2023-05-24T17:17:19.944" v="5988" actId="20577"/>
          <ac:spMkLst>
            <pc:docMk/>
            <pc:sldMk cId="500243737" sldId="3802"/>
            <ac:spMk id="4113" creationId="{0D0B04A1-99D4-AC4E-7D51-FF2CAA718201}"/>
          </ac:spMkLst>
        </pc:spChg>
        <pc:spChg chg="add mod">
          <ac:chgData name="Glen Harris" userId="9012806e-c0c4-4bd9-b1d8-58f71d786e43" providerId="ADAL" clId="{C6C21963-4509-4BC4-AADB-6108ADF7D717}" dt="2023-05-24T17:17:42.682" v="6046" actId="20577"/>
          <ac:spMkLst>
            <pc:docMk/>
            <pc:sldMk cId="500243737" sldId="3802"/>
            <ac:spMk id="4114" creationId="{9360FB1D-2929-7AC5-BC37-FE78B1B8661F}"/>
          </ac:spMkLst>
        </pc:spChg>
        <pc:grpChg chg="del mod">
          <ac:chgData name="Glen Harris" userId="9012806e-c0c4-4bd9-b1d8-58f71d786e43" providerId="ADAL" clId="{C6C21963-4509-4BC4-AADB-6108ADF7D717}" dt="2023-05-23T14:24:12.974" v="2748" actId="165"/>
          <ac:grpSpMkLst>
            <pc:docMk/>
            <pc:sldMk cId="500243737" sldId="3802"/>
            <ac:grpSpMk id="2" creationId="{24A3700B-59EC-4C2F-8A2F-3FE3531039D1}"/>
          </ac:grpSpMkLst>
        </pc:grpChg>
        <pc:grpChg chg="add del mod">
          <ac:chgData name="Glen Harris" userId="9012806e-c0c4-4bd9-b1d8-58f71d786e43" providerId="ADAL" clId="{C6C21963-4509-4BC4-AADB-6108ADF7D717}" dt="2023-05-23T08:10:50.870" v="608"/>
          <ac:grpSpMkLst>
            <pc:docMk/>
            <pc:sldMk cId="500243737" sldId="3802"/>
            <ac:grpSpMk id="12" creationId="{A792D2D5-D50E-A71F-54A3-B0D9D3ECA7C9}"/>
          </ac:grpSpMkLst>
        </pc:grpChg>
        <pc:grpChg chg="add del mod">
          <ac:chgData name="Glen Harris" userId="9012806e-c0c4-4bd9-b1d8-58f71d786e43" providerId="ADAL" clId="{C6C21963-4509-4BC4-AADB-6108ADF7D717}" dt="2023-05-23T08:10:50.870" v="608"/>
          <ac:grpSpMkLst>
            <pc:docMk/>
            <pc:sldMk cId="500243737" sldId="3802"/>
            <ac:grpSpMk id="33" creationId="{9B3AB676-6A74-9CC4-B510-013234CD7A5C}"/>
          </ac:grpSpMkLst>
        </pc:grpChg>
        <pc:grpChg chg="mod">
          <ac:chgData name="Glen Harris" userId="9012806e-c0c4-4bd9-b1d8-58f71d786e43" providerId="ADAL" clId="{C6C21963-4509-4BC4-AADB-6108ADF7D717}" dt="2023-05-23T08:10:48.690" v="607"/>
          <ac:grpSpMkLst>
            <pc:docMk/>
            <pc:sldMk cId="500243737" sldId="3802"/>
            <ac:grpSpMk id="34" creationId="{35A453B0-D943-7C8D-0BC5-195D5C42302B}"/>
          </ac:grpSpMkLst>
        </pc:grpChg>
        <pc:grpChg chg="add del mod">
          <ac:chgData name="Glen Harris" userId="9012806e-c0c4-4bd9-b1d8-58f71d786e43" providerId="ADAL" clId="{C6C21963-4509-4BC4-AADB-6108ADF7D717}" dt="2023-05-23T08:10:50.870" v="608"/>
          <ac:grpSpMkLst>
            <pc:docMk/>
            <pc:sldMk cId="500243737" sldId="3802"/>
            <ac:grpSpMk id="45" creationId="{2C4710F9-4C27-81C5-54F0-9AA3C5EC1E4D}"/>
          </ac:grpSpMkLst>
        </pc:grpChg>
        <pc:grpChg chg="add del mod">
          <ac:chgData name="Glen Harris" userId="9012806e-c0c4-4bd9-b1d8-58f71d786e43" providerId="ADAL" clId="{C6C21963-4509-4BC4-AADB-6108ADF7D717}" dt="2023-05-23T08:10:50.870" v="608"/>
          <ac:grpSpMkLst>
            <pc:docMk/>
            <pc:sldMk cId="500243737" sldId="3802"/>
            <ac:grpSpMk id="48" creationId="{1B9D937F-A903-D29A-C359-74C048368366}"/>
          </ac:grpSpMkLst>
        </pc:grpChg>
        <pc:grpChg chg="add mod">
          <ac:chgData name="Glen Harris" userId="9012806e-c0c4-4bd9-b1d8-58f71d786e43" providerId="ADAL" clId="{C6C21963-4509-4BC4-AADB-6108ADF7D717}" dt="2023-05-24T16:43:12.506" v="5706" actId="1036"/>
          <ac:grpSpMkLst>
            <pc:docMk/>
            <pc:sldMk cId="500243737" sldId="3802"/>
            <ac:grpSpMk id="55" creationId="{315D744B-352A-2CA9-253E-ADCAFE45BB9E}"/>
          </ac:grpSpMkLst>
        </pc:grpChg>
        <pc:grpChg chg="add del mod">
          <ac:chgData name="Glen Harris" userId="9012806e-c0c4-4bd9-b1d8-58f71d786e43" providerId="ADAL" clId="{C6C21963-4509-4BC4-AADB-6108ADF7D717}" dt="2023-05-23T15:05:11.596" v="3161" actId="165"/>
          <ac:grpSpMkLst>
            <pc:docMk/>
            <pc:sldMk cId="500243737" sldId="3802"/>
            <ac:grpSpMk id="4099" creationId="{8AC354E8-2E5C-1E3C-4284-04A2BC8A0E76}"/>
          </ac:grpSpMkLst>
        </pc:grpChg>
        <pc:grpChg chg="add mod">
          <ac:chgData name="Glen Harris" userId="9012806e-c0c4-4bd9-b1d8-58f71d786e43" providerId="ADAL" clId="{C6C21963-4509-4BC4-AADB-6108ADF7D717}" dt="2023-05-24T15:53:42.760" v="5578" actId="164"/>
          <ac:grpSpMkLst>
            <pc:docMk/>
            <pc:sldMk cId="500243737" sldId="3802"/>
            <ac:grpSpMk id="4102" creationId="{832ECA8C-88E6-C800-D51B-8BFA9ED88C29}"/>
          </ac:grpSpMkLst>
        </pc:grpChg>
        <pc:grpChg chg="add mod">
          <ac:chgData name="Glen Harris" userId="9012806e-c0c4-4bd9-b1d8-58f71d786e43" providerId="ADAL" clId="{C6C21963-4509-4BC4-AADB-6108ADF7D717}" dt="2023-05-24T16:43:56.308" v="5758" actId="1036"/>
          <ac:grpSpMkLst>
            <pc:docMk/>
            <pc:sldMk cId="500243737" sldId="3802"/>
            <ac:grpSpMk id="4103" creationId="{9BD6173A-97B8-443C-470F-9E5EC05E5031}"/>
          </ac:grpSpMkLst>
        </pc:grpChg>
        <pc:picChg chg="add del mod">
          <ac:chgData name="Glen Harris" userId="9012806e-c0c4-4bd9-b1d8-58f71d786e43" providerId="ADAL" clId="{C6C21963-4509-4BC4-AADB-6108ADF7D717}" dt="2023-05-23T08:10:14.255" v="606" actId="478"/>
          <ac:picMkLst>
            <pc:docMk/>
            <pc:sldMk cId="500243737" sldId="3802"/>
            <ac:picMk id="3" creationId="{BDCA65FB-519C-CB9E-324C-34F8A0669CB9}"/>
          </ac:picMkLst>
        </pc:picChg>
        <pc:picChg chg="add del mod">
          <ac:chgData name="Glen Harris" userId="9012806e-c0c4-4bd9-b1d8-58f71d786e43" providerId="ADAL" clId="{C6C21963-4509-4BC4-AADB-6108ADF7D717}" dt="2023-05-24T16:43:12.506" v="5706" actId="1036"/>
          <ac:picMkLst>
            <pc:docMk/>
            <pc:sldMk cId="500243737" sldId="3802"/>
            <ac:picMk id="8" creationId="{91AFEB7B-8F15-4D2A-A9E0-00C698D972BB}"/>
          </ac:picMkLst>
        </pc:picChg>
        <pc:picChg chg="mod">
          <ac:chgData name="Glen Harris" userId="9012806e-c0c4-4bd9-b1d8-58f71d786e43" providerId="ADAL" clId="{C6C21963-4509-4BC4-AADB-6108ADF7D717}" dt="2023-05-24T16:43:12.506" v="5706" actId="1036"/>
          <ac:picMkLst>
            <pc:docMk/>
            <pc:sldMk cId="500243737" sldId="3802"/>
            <ac:picMk id="9" creationId="{3C356B10-9C79-47BA-940D-42A867FB6DEB}"/>
          </ac:picMkLst>
        </pc:picChg>
        <pc:picChg chg="del">
          <ac:chgData name="Glen Harris" userId="9012806e-c0c4-4bd9-b1d8-58f71d786e43" providerId="ADAL" clId="{C6C21963-4509-4BC4-AADB-6108ADF7D717}" dt="2023-05-23T08:07:09.848" v="587" actId="478"/>
          <ac:picMkLst>
            <pc:docMk/>
            <pc:sldMk cId="500243737" sldId="3802"/>
            <ac:picMk id="10" creationId="{5595BF72-69C9-402E-AB4A-0656AC0BD641}"/>
          </ac:picMkLst>
        </pc:picChg>
        <pc:picChg chg="del mod ord topLvl modCrop">
          <ac:chgData name="Glen Harris" userId="9012806e-c0c4-4bd9-b1d8-58f71d786e43" providerId="ADAL" clId="{C6C21963-4509-4BC4-AADB-6108ADF7D717}" dt="2023-05-24T15:53:14.939" v="5571" actId="478"/>
          <ac:picMkLst>
            <pc:docMk/>
            <pc:sldMk cId="500243737" sldId="3802"/>
            <ac:picMk id="11" creationId="{62654DBC-03DB-47F5-A43D-6DC8D308D84A}"/>
          </ac:picMkLst>
        </pc:picChg>
        <pc:picChg chg="del mod topLvl">
          <ac:chgData name="Glen Harris" userId="9012806e-c0c4-4bd9-b1d8-58f71d786e43" providerId="ADAL" clId="{C6C21963-4509-4BC4-AADB-6108ADF7D717}" dt="2023-05-23T14:53:39.168" v="3042" actId="21"/>
          <ac:picMkLst>
            <pc:docMk/>
            <pc:sldMk cId="500243737" sldId="3802"/>
            <ac:picMk id="14" creationId="{5565715C-5713-4579-AAD7-DA8F1F71768F}"/>
          </ac:picMkLst>
        </pc:picChg>
        <pc:picChg chg="add mod">
          <ac:chgData name="Glen Harris" userId="9012806e-c0c4-4bd9-b1d8-58f71d786e43" providerId="ADAL" clId="{C6C21963-4509-4BC4-AADB-6108ADF7D717}" dt="2023-05-24T16:43:12.506" v="5706" actId="1036"/>
          <ac:picMkLst>
            <pc:docMk/>
            <pc:sldMk cId="500243737" sldId="3802"/>
            <ac:picMk id="52" creationId="{ADCA4CA1-FCE2-96BB-4FD6-97DAB0616D28}"/>
          </ac:picMkLst>
        </pc:picChg>
        <pc:picChg chg="add mod">
          <ac:chgData name="Glen Harris" userId="9012806e-c0c4-4bd9-b1d8-58f71d786e43" providerId="ADAL" clId="{C6C21963-4509-4BC4-AADB-6108ADF7D717}" dt="2023-05-24T16:43:12.506" v="5706" actId="1036"/>
          <ac:picMkLst>
            <pc:docMk/>
            <pc:sldMk cId="500243737" sldId="3802"/>
            <ac:picMk id="57" creationId="{B58F113E-87C3-8743-ED82-B845252E39C9}"/>
          </ac:picMkLst>
        </pc:picChg>
        <pc:picChg chg="add mod topLvl">
          <ac:chgData name="Glen Harris" userId="9012806e-c0c4-4bd9-b1d8-58f71d786e43" providerId="ADAL" clId="{C6C21963-4509-4BC4-AADB-6108ADF7D717}" dt="2023-05-24T16:45:08.031" v="5773" actId="1035"/>
          <ac:picMkLst>
            <pc:docMk/>
            <pc:sldMk cId="500243737" sldId="3802"/>
            <ac:picMk id="61" creationId="{BFE0BD2C-F825-1ED1-CC13-2C5B6D5632B5}"/>
          </ac:picMkLst>
        </pc:picChg>
        <pc:picChg chg="add del mod">
          <ac:chgData name="Glen Harris" userId="9012806e-c0c4-4bd9-b1d8-58f71d786e43" providerId="ADAL" clId="{C6C21963-4509-4BC4-AADB-6108ADF7D717}" dt="2023-05-23T08:49:36.243" v="835" actId="478"/>
          <ac:picMkLst>
            <pc:docMk/>
            <pc:sldMk cId="500243737" sldId="3802"/>
            <ac:picMk id="4098" creationId="{F92942DA-AF48-2532-E01B-80F8999970CA}"/>
          </ac:picMkLst>
        </pc:picChg>
        <pc:picChg chg="add mod">
          <ac:chgData name="Glen Harris" userId="9012806e-c0c4-4bd9-b1d8-58f71d786e43" providerId="ADAL" clId="{C6C21963-4509-4BC4-AADB-6108ADF7D717}" dt="2023-05-24T16:43:12.506" v="5706" actId="1036"/>
          <ac:picMkLst>
            <pc:docMk/>
            <pc:sldMk cId="500243737" sldId="3802"/>
            <ac:picMk id="4100" creationId="{DD43788E-1C6A-F687-F57A-DFC5F683D319}"/>
          </ac:picMkLst>
        </pc:picChg>
        <pc:picChg chg="add del mod">
          <ac:chgData name="Glen Harris" userId="9012806e-c0c4-4bd9-b1d8-58f71d786e43" providerId="ADAL" clId="{C6C21963-4509-4BC4-AADB-6108ADF7D717}" dt="2023-05-23T15:02:43.171" v="3158" actId="478"/>
          <ac:picMkLst>
            <pc:docMk/>
            <pc:sldMk cId="500243737" sldId="3802"/>
            <ac:picMk id="4101" creationId="{120440B2-5D75-7CDA-C3CD-85CA677A70A4}"/>
          </ac:picMkLst>
        </pc:picChg>
        <pc:picChg chg="add del mod">
          <ac:chgData name="Glen Harris" userId="9012806e-c0c4-4bd9-b1d8-58f71d786e43" providerId="ADAL" clId="{C6C21963-4509-4BC4-AADB-6108ADF7D717}" dt="2023-05-24T17:16:47.607" v="5961" actId="478"/>
          <ac:picMkLst>
            <pc:docMk/>
            <pc:sldMk cId="500243737" sldId="3802"/>
            <ac:picMk id="4107" creationId="{B7D7D8B6-FDAD-0DE9-9C42-2B68846E9BEC}"/>
          </ac:picMkLst>
        </pc:picChg>
        <pc:picChg chg="add mod ord modCrop">
          <ac:chgData name="Glen Harris" userId="9012806e-c0c4-4bd9-b1d8-58f71d786e43" providerId="ADAL" clId="{C6C21963-4509-4BC4-AADB-6108ADF7D717}" dt="2023-05-24T17:16:36.845" v="5960" actId="166"/>
          <ac:picMkLst>
            <pc:docMk/>
            <pc:sldMk cId="500243737" sldId="3802"/>
            <ac:picMk id="4110" creationId="{15D155A8-EFB8-D904-5109-A82675D0D876}"/>
          </ac:picMkLst>
        </pc:picChg>
        <pc:picChg chg="add mod ord modCrop">
          <ac:chgData name="Glen Harris" userId="9012806e-c0c4-4bd9-b1d8-58f71d786e43" providerId="ADAL" clId="{C6C21963-4509-4BC4-AADB-6108ADF7D717}" dt="2023-05-24T17:16:32.523" v="5959" actId="166"/>
          <ac:picMkLst>
            <pc:docMk/>
            <pc:sldMk cId="500243737" sldId="3802"/>
            <ac:picMk id="4112" creationId="{D8A7071C-5A19-5E3D-E582-29488C5027A3}"/>
          </ac:picMkLst>
        </pc:picChg>
        <pc:cxnChg chg="add del mod">
          <ac:chgData name="Glen Harris" userId="9012806e-c0c4-4bd9-b1d8-58f71d786e43" providerId="ADAL" clId="{C6C21963-4509-4BC4-AADB-6108ADF7D717}" dt="2023-05-23T08:10:50.870" v="608"/>
          <ac:cxnSpMkLst>
            <pc:docMk/>
            <pc:sldMk cId="500243737" sldId="3802"/>
            <ac:cxnSpMk id="4" creationId="{51498EA4-A8DB-12A8-E88A-C594B7A4C833}"/>
          </ac:cxnSpMkLst>
        </pc:cxnChg>
        <pc:cxnChg chg="add del mod">
          <ac:chgData name="Glen Harris" userId="9012806e-c0c4-4bd9-b1d8-58f71d786e43" providerId="ADAL" clId="{C6C21963-4509-4BC4-AADB-6108ADF7D717}" dt="2023-05-23T08:10:50.870" v="608"/>
          <ac:cxnSpMkLst>
            <pc:docMk/>
            <pc:sldMk cId="500243737" sldId="3802"/>
            <ac:cxnSpMk id="6" creationId="{680AC527-2292-C590-E85A-AD6C442D4359}"/>
          </ac:cxnSpMkLst>
        </pc:cxnChg>
        <pc:cxnChg chg="add del mod">
          <ac:chgData name="Glen Harris" userId="9012806e-c0c4-4bd9-b1d8-58f71d786e43" providerId="ADAL" clId="{C6C21963-4509-4BC4-AADB-6108ADF7D717}" dt="2023-05-23T08:10:50.870" v="608"/>
          <ac:cxnSpMkLst>
            <pc:docMk/>
            <pc:sldMk cId="500243737" sldId="3802"/>
            <ac:cxnSpMk id="7" creationId="{5A6DB3A3-07BB-71F0-3755-B91AFB9B45F8}"/>
          </ac:cxnSpMkLst>
        </pc:cxnChg>
      </pc:sldChg>
      <pc:sldChg chg="modSp del mod">
        <pc:chgData name="Glen Harris" userId="9012806e-c0c4-4bd9-b1d8-58f71d786e43" providerId="ADAL" clId="{C6C21963-4509-4BC4-AADB-6108ADF7D717}" dt="2023-05-23T07:50:32.476" v="499" actId="2696"/>
        <pc:sldMkLst>
          <pc:docMk/>
          <pc:sldMk cId="502275321" sldId="3802"/>
        </pc:sldMkLst>
        <pc:spChg chg="mod">
          <ac:chgData name="Glen Harris" userId="9012806e-c0c4-4bd9-b1d8-58f71d786e43" providerId="ADAL" clId="{C6C21963-4509-4BC4-AADB-6108ADF7D717}" dt="2023-05-23T07:41:22.434" v="472" actId="20577"/>
          <ac:spMkLst>
            <pc:docMk/>
            <pc:sldMk cId="502275321" sldId="3802"/>
            <ac:spMk id="20" creationId="{41F36C51-0B59-4EB5-BC46-254947A77A64}"/>
          </ac:spMkLst>
        </pc:spChg>
        <pc:spChg chg="mod">
          <ac:chgData name="Glen Harris" userId="9012806e-c0c4-4bd9-b1d8-58f71d786e43" providerId="ADAL" clId="{C6C21963-4509-4BC4-AADB-6108ADF7D717}" dt="2023-05-23T07:41:29.519" v="473" actId="20577"/>
          <ac:spMkLst>
            <pc:docMk/>
            <pc:sldMk cId="502275321" sldId="3802"/>
            <ac:spMk id="21" creationId="{033BB417-98F3-4840-BF1D-D8A4BB2065BD}"/>
          </ac:spMkLst>
        </pc:spChg>
      </pc:sldChg>
      <pc:sldChg chg="modSp add del mod">
        <pc:chgData name="Glen Harris" userId="9012806e-c0c4-4bd9-b1d8-58f71d786e43" providerId="ADAL" clId="{C6C21963-4509-4BC4-AADB-6108ADF7D717}" dt="2023-05-25T07:31:00.869" v="6655" actId="47"/>
        <pc:sldMkLst>
          <pc:docMk/>
          <pc:sldMk cId="4070830590" sldId="3806"/>
        </pc:sldMkLst>
        <pc:picChg chg="mod">
          <ac:chgData name="Glen Harris" userId="9012806e-c0c4-4bd9-b1d8-58f71d786e43" providerId="ADAL" clId="{C6C21963-4509-4BC4-AADB-6108ADF7D717}" dt="2023-05-23T07:57:36.868" v="501" actId="1076"/>
          <ac:picMkLst>
            <pc:docMk/>
            <pc:sldMk cId="4070830590" sldId="3806"/>
            <ac:picMk id="34" creationId="{00000000-0000-0000-0000-000000000000}"/>
          </ac:picMkLst>
        </pc:picChg>
      </pc:sldChg>
      <pc:sldChg chg="modAnim">
        <pc:chgData name="Glen Harris" userId="9012806e-c0c4-4bd9-b1d8-58f71d786e43" providerId="ADAL" clId="{C6C21963-4509-4BC4-AADB-6108ADF7D717}" dt="2023-05-25T07:33:50.279" v="6661"/>
        <pc:sldMkLst>
          <pc:docMk/>
          <pc:sldMk cId="3255453394" sldId="3809"/>
        </pc:sldMkLst>
      </pc:sldChg>
      <pc:sldChg chg="del">
        <pc:chgData name="Glen Harris" userId="9012806e-c0c4-4bd9-b1d8-58f71d786e43" providerId="ADAL" clId="{C6C21963-4509-4BC4-AADB-6108ADF7D717}" dt="2023-05-24T10:25:52.976" v="5568" actId="47"/>
        <pc:sldMkLst>
          <pc:docMk/>
          <pc:sldMk cId="4243129538" sldId="3810"/>
        </pc:sldMkLst>
      </pc:sldChg>
      <pc:sldChg chg="addSp delSp modSp del mod ord delAnim modAnim">
        <pc:chgData name="Glen Harris" userId="9012806e-c0c4-4bd9-b1d8-58f71d786e43" providerId="ADAL" clId="{C6C21963-4509-4BC4-AADB-6108ADF7D717}" dt="2023-05-24T17:06:22.830" v="5926" actId="2696"/>
        <pc:sldMkLst>
          <pc:docMk/>
          <pc:sldMk cId="3006866794" sldId="3813"/>
        </pc:sldMkLst>
        <pc:spChg chg="add mod">
          <ac:chgData name="Glen Harris" userId="9012806e-c0c4-4bd9-b1d8-58f71d786e43" providerId="ADAL" clId="{C6C21963-4509-4BC4-AADB-6108ADF7D717}" dt="2023-05-23T15:06:54.662" v="3189" actId="20577"/>
          <ac:spMkLst>
            <pc:docMk/>
            <pc:sldMk cId="3006866794" sldId="3813"/>
            <ac:spMk id="4" creationId="{8186C95D-76AC-1825-D11E-C44201F01D01}"/>
          </ac:spMkLst>
        </pc:spChg>
        <pc:spChg chg="del mod topLvl">
          <ac:chgData name="Glen Harris" userId="9012806e-c0c4-4bd9-b1d8-58f71d786e43" providerId="ADAL" clId="{C6C21963-4509-4BC4-AADB-6108ADF7D717}" dt="2023-05-23T10:03:23.117" v="1530" actId="478"/>
          <ac:spMkLst>
            <pc:docMk/>
            <pc:sldMk cId="3006866794" sldId="3813"/>
            <ac:spMk id="7" creationId="{57798295-FC61-9088-5ECA-5533248DC5E4}"/>
          </ac:spMkLst>
        </pc:spChg>
        <pc:spChg chg="add del">
          <ac:chgData name="Glen Harris" userId="9012806e-c0c4-4bd9-b1d8-58f71d786e43" providerId="ADAL" clId="{C6C21963-4509-4BC4-AADB-6108ADF7D717}" dt="2023-05-23T15:06:37.453" v="3168" actId="478"/>
          <ac:spMkLst>
            <pc:docMk/>
            <pc:sldMk cId="3006866794" sldId="3813"/>
            <ac:spMk id="8" creationId="{25E20939-3D0C-60E9-CFCA-02C9E5593F6D}"/>
          </ac:spMkLst>
        </pc:spChg>
        <pc:spChg chg="add mod">
          <ac:chgData name="Glen Harris" userId="9012806e-c0c4-4bd9-b1d8-58f71d786e43" providerId="ADAL" clId="{C6C21963-4509-4BC4-AADB-6108ADF7D717}" dt="2023-05-24T16:53:39.535" v="5917" actId="1076"/>
          <ac:spMkLst>
            <pc:docMk/>
            <pc:sldMk cId="3006866794" sldId="3813"/>
            <ac:spMk id="12" creationId="{AD2762DE-E27A-40FD-242E-AA82E21DD12F}"/>
          </ac:spMkLst>
        </pc:spChg>
        <pc:spChg chg="add mod">
          <ac:chgData name="Glen Harris" userId="9012806e-c0c4-4bd9-b1d8-58f71d786e43" providerId="ADAL" clId="{C6C21963-4509-4BC4-AADB-6108ADF7D717}" dt="2023-05-24T16:48:39.957" v="5871" actId="1076"/>
          <ac:spMkLst>
            <pc:docMk/>
            <pc:sldMk cId="3006866794" sldId="3813"/>
            <ac:spMk id="13" creationId="{AD3EA66C-1E5C-2121-AF25-DAC07A219807}"/>
          </ac:spMkLst>
        </pc:spChg>
        <pc:spChg chg="del">
          <ac:chgData name="Glen Harris" userId="9012806e-c0c4-4bd9-b1d8-58f71d786e43" providerId="ADAL" clId="{C6C21963-4509-4BC4-AADB-6108ADF7D717}" dt="2023-05-23T08:57:30.625" v="899" actId="478"/>
          <ac:spMkLst>
            <pc:docMk/>
            <pc:sldMk cId="3006866794" sldId="3813"/>
            <ac:spMk id="15" creationId="{E0EA46D9-491D-4830-BF70-0F156A92B94B}"/>
          </ac:spMkLst>
        </pc:spChg>
        <pc:spChg chg="del mod topLvl">
          <ac:chgData name="Glen Harris" userId="9012806e-c0c4-4bd9-b1d8-58f71d786e43" providerId="ADAL" clId="{C6C21963-4509-4BC4-AADB-6108ADF7D717}" dt="2023-05-24T16:48:23.558" v="5866" actId="478"/>
          <ac:spMkLst>
            <pc:docMk/>
            <pc:sldMk cId="3006866794" sldId="3813"/>
            <ac:spMk id="16" creationId="{00000000-0000-0000-0000-000000000000}"/>
          </ac:spMkLst>
        </pc:spChg>
        <pc:spChg chg="del mod topLvl">
          <ac:chgData name="Glen Harris" userId="9012806e-c0c4-4bd9-b1d8-58f71d786e43" providerId="ADAL" clId="{C6C21963-4509-4BC4-AADB-6108ADF7D717}" dt="2023-05-24T16:48:09.703" v="5862" actId="478"/>
          <ac:spMkLst>
            <pc:docMk/>
            <pc:sldMk cId="3006866794" sldId="3813"/>
            <ac:spMk id="19" creationId="{00000000-0000-0000-0000-000000000000}"/>
          </ac:spMkLst>
        </pc:spChg>
        <pc:grpChg chg="add del mod">
          <ac:chgData name="Glen Harris" userId="9012806e-c0c4-4bd9-b1d8-58f71d786e43" providerId="ADAL" clId="{C6C21963-4509-4BC4-AADB-6108ADF7D717}" dt="2023-05-23T10:03:23.117" v="1530" actId="478"/>
          <ac:grpSpMkLst>
            <pc:docMk/>
            <pc:sldMk cId="3006866794" sldId="3813"/>
            <ac:grpSpMk id="5" creationId="{9C5F4A5E-D976-D3E8-6881-F310210246E1}"/>
          </ac:grpSpMkLst>
        </pc:grpChg>
        <pc:grpChg chg="add del mod">
          <ac:chgData name="Glen Harris" userId="9012806e-c0c4-4bd9-b1d8-58f71d786e43" providerId="ADAL" clId="{C6C21963-4509-4BC4-AADB-6108ADF7D717}" dt="2023-05-23T10:11:44.900" v="1592" actId="165"/>
          <ac:grpSpMkLst>
            <pc:docMk/>
            <pc:sldMk cId="3006866794" sldId="3813"/>
            <ac:grpSpMk id="9" creationId="{E4C05754-6CE2-7D4E-CEBE-F29A3F3126F8}"/>
          </ac:grpSpMkLst>
        </pc:grpChg>
        <pc:grpChg chg="add del mod">
          <ac:chgData name="Glen Harris" userId="9012806e-c0c4-4bd9-b1d8-58f71d786e43" providerId="ADAL" clId="{C6C21963-4509-4BC4-AADB-6108ADF7D717}" dt="2023-05-24T10:15:31.102" v="5548" actId="165"/>
          <ac:grpSpMkLst>
            <pc:docMk/>
            <pc:sldMk cId="3006866794" sldId="3813"/>
            <ac:grpSpMk id="10" creationId="{964842E0-FCEB-8BC7-04D0-B8736485BF6D}"/>
          </ac:grpSpMkLst>
        </pc:grpChg>
        <pc:picChg chg="add del mod">
          <ac:chgData name="Glen Harris" userId="9012806e-c0c4-4bd9-b1d8-58f71d786e43" providerId="ADAL" clId="{C6C21963-4509-4BC4-AADB-6108ADF7D717}" dt="2023-05-23T15:06:28.050" v="3166" actId="478"/>
          <ac:picMkLst>
            <pc:docMk/>
            <pc:sldMk cId="3006866794" sldId="3813"/>
            <ac:picMk id="2" creationId="{B66FCF28-ADF9-0D17-9820-712AB40E973D}"/>
          </ac:picMkLst>
        </pc:picChg>
        <pc:picChg chg="add del mod modCrop">
          <ac:chgData name="Glen Harris" userId="9012806e-c0c4-4bd9-b1d8-58f71d786e43" providerId="ADAL" clId="{C6C21963-4509-4BC4-AADB-6108ADF7D717}" dt="2023-05-23T08:09:48.812" v="600" actId="21"/>
          <ac:picMkLst>
            <pc:docMk/>
            <pc:sldMk cId="3006866794" sldId="3813"/>
            <ac:picMk id="3" creationId="{7BC3D6E0-3868-E77A-B716-4D0F4FE60022}"/>
          </ac:picMkLst>
        </pc:picChg>
        <pc:picChg chg="add del mod topLvl modCrop">
          <ac:chgData name="Glen Harris" userId="9012806e-c0c4-4bd9-b1d8-58f71d786e43" providerId="ADAL" clId="{C6C21963-4509-4BC4-AADB-6108ADF7D717}" dt="2023-05-24T16:53:54.269" v="5921" actId="478"/>
          <ac:picMkLst>
            <pc:docMk/>
            <pc:sldMk cId="3006866794" sldId="3813"/>
            <ac:picMk id="6" creationId="{FBDC8D1E-3DC3-84B4-A9B7-F221DA302518}"/>
          </ac:picMkLst>
        </pc:picChg>
        <pc:picChg chg="add mod">
          <ac:chgData name="Glen Harris" userId="9012806e-c0c4-4bd9-b1d8-58f71d786e43" providerId="ADAL" clId="{C6C21963-4509-4BC4-AADB-6108ADF7D717}" dt="2023-05-24T16:48:43.122" v="5872" actId="1076"/>
          <ac:picMkLst>
            <pc:docMk/>
            <pc:sldMk cId="3006866794" sldId="3813"/>
            <ac:picMk id="11" creationId="{ADCEEA7F-53B0-58E6-3F02-09E4902842E6}"/>
          </ac:picMkLst>
        </pc:picChg>
        <pc:picChg chg="del mod">
          <ac:chgData name="Glen Harris" userId="9012806e-c0c4-4bd9-b1d8-58f71d786e43" providerId="ADAL" clId="{C6C21963-4509-4BC4-AADB-6108ADF7D717}" dt="2023-05-23T15:06:26.723" v="3165" actId="478"/>
          <ac:picMkLst>
            <pc:docMk/>
            <pc:sldMk cId="3006866794" sldId="3813"/>
            <ac:picMk id="22" creationId="{80687B40-6393-A501-C2CE-A7C7116721A1}"/>
          </ac:picMkLst>
        </pc:picChg>
        <pc:picChg chg="del mod">
          <ac:chgData name="Glen Harris" userId="9012806e-c0c4-4bd9-b1d8-58f71d786e43" providerId="ADAL" clId="{C6C21963-4509-4BC4-AADB-6108ADF7D717}" dt="2023-05-22T15:31:24.963" v="24" actId="21"/>
          <ac:picMkLst>
            <pc:docMk/>
            <pc:sldMk cId="3006866794" sldId="3813"/>
            <ac:picMk id="23" creationId="{6A438E40-DAE8-6C61-C3E9-12C243B32115}"/>
          </ac:picMkLst>
        </pc:picChg>
        <pc:picChg chg="add del mod topLvl">
          <ac:chgData name="Glen Harris" userId="9012806e-c0c4-4bd9-b1d8-58f71d786e43" providerId="ADAL" clId="{C6C21963-4509-4BC4-AADB-6108ADF7D717}" dt="2023-05-24T16:48:04.870" v="5860" actId="478"/>
          <ac:picMkLst>
            <pc:docMk/>
            <pc:sldMk cId="3006866794" sldId="3813"/>
            <ac:picMk id="1026" creationId="{40B62045-8F5C-1FBF-7D0D-F6B38D107D18}"/>
          </ac:picMkLst>
        </pc:picChg>
        <pc:picChg chg="add del mod">
          <ac:chgData name="Glen Harris" userId="9012806e-c0c4-4bd9-b1d8-58f71d786e43" providerId="ADAL" clId="{C6C21963-4509-4BC4-AADB-6108ADF7D717}" dt="2023-05-23T10:06:53.688" v="1566" actId="478"/>
          <ac:picMkLst>
            <pc:docMk/>
            <pc:sldMk cId="3006866794" sldId="3813"/>
            <ac:picMk id="1030" creationId="{52513F80-276F-D575-D4F4-77A1470A10F0}"/>
          </ac:picMkLst>
        </pc:picChg>
        <pc:picChg chg="mod topLvl">
          <ac:chgData name="Glen Harris" userId="9012806e-c0c4-4bd9-b1d8-58f71d786e43" providerId="ADAL" clId="{C6C21963-4509-4BC4-AADB-6108ADF7D717}" dt="2023-05-24T16:53:39.535" v="5917" actId="1076"/>
          <ac:picMkLst>
            <pc:docMk/>
            <pc:sldMk cId="3006866794" sldId="3813"/>
            <ac:picMk id="8194" creationId="{00000000-0000-0000-0000-000000000000}"/>
          </ac:picMkLst>
        </pc:picChg>
        <pc:picChg chg="del">
          <ac:chgData name="Glen Harris" userId="9012806e-c0c4-4bd9-b1d8-58f71d786e43" providerId="ADAL" clId="{C6C21963-4509-4BC4-AADB-6108ADF7D717}" dt="2023-05-22T17:43:28.425" v="405" actId="478"/>
          <ac:picMkLst>
            <pc:docMk/>
            <pc:sldMk cId="3006866794" sldId="3813"/>
            <ac:picMk id="8196" creationId="{00000000-0000-0000-0000-000000000000}"/>
          </ac:picMkLst>
        </pc:picChg>
      </pc:sldChg>
      <pc:sldChg chg="add ord">
        <pc:chgData name="Glen Harris" userId="9012806e-c0c4-4bd9-b1d8-58f71d786e43" providerId="ADAL" clId="{C6C21963-4509-4BC4-AADB-6108ADF7D717}" dt="2023-05-24T17:06:39.305" v="5929"/>
        <pc:sldMkLst>
          <pc:docMk/>
          <pc:sldMk cId="3675144785" sldId="3813"/>
        </pc:sldMkLst>
      </pc:sldChg>
      <pc:sldChg chg="del">
        <pc:chgData name="Glen Harris" userId="9012806e-c0c4-4bd9-b1d8-58f71d786e43" providerId="ADAL" clId="{C6C21963-4509-4BC4-AADB-6108ADF7D717}" dt="2023-05-25T06:25:35.486" v="6540" actId="47"/>
        <pc:sldMkLst>
          <pc:docMk/>
          <pc:sldMk cId="753833815" sldId="3815"/>
        </pc:sldMkLst>
      </pc:sldChg>
      <pc:sldChg chg="modAnim">
        <pc:chgData name="Glen Harris" userId="9012806e-c0c4-4bd9-b1d8-58f71d786e43" providerId="ADAL" clId="{C6C21963-4509-4BC4-AADB-6108ADF7D717}" dt="2023-05-25T07:32:11.828" v="6657"/>
        <pc:sldMkLst>
          <pc:docMk/>
          <pc:sldMk cId="1426600839" sldId="3817"/>
        </pc:sldMkLst>
      </pc:sldChg>
      <pc:sldChg chg="modAnim">
        <pc:chgData name="Glen Harris" userId="9012806e-c0c4-4bd9-b1d8-58f71d786e43" providerId="ADAL" clId="{C6C21963-4509-4BC4-AADB-6108ADF7D717}" dt="2023-05-25T07:32:03.649" v="6656"/>
        <pc:sldMkLst>
          <pc:docMk/>
          <pc:sldMk cId="2762715289" sldId="3819"/>
        </pc:sldMkLst>
      </pc:sldChg>
      <pc:sldChg chg="addSp delSp modSp mod ord delAnim modAnim">
        <pc:chgData name="Glen Harris" userId="9012806e-c0c4-4bd9-b1d8-58f71d786e43" providerId="ADAL" clId="{C6C21963-4509-4BC4-AADB-6108ADF7D717}" dt="2023-05-25T07:35:26.986" v="6663" actId="478"/>
        <pc:sldMkLst>
          <pc:docMk/>
          <pc:sldMk cId="767085013" sldId="3824"/>
        </pc:sldMkLst>
        <pc:spChg chg="del">
          <ac:chgData name="Glen Harris" userId="9012806e-c0c4-4bd9-b1d8-58f71d786e43" providerId="ADAL" clId="{C6C21963-4509-4BC4-AADB-6108ADF7D717}" dt="2023-05-23T08:44:09.650" v="825" actId="478"/>
          <ac:spMkLst>
            <pc:docMk/>
            <pc:sldMk cId="767085013" sldId="3824"/>
            <ac:spMk id="3" creationId="{C0AFD883-0294-42F5-B7C5-CB103D9A2061}"/>
          </ac:spMkLst>
        </pc:spChg>
        <pc:spChg chg="add del mod">
          <ac:chgData name="Glen Harris" userId="9012806e-c0c4-4bd9-b1d8-58f71d786e43" providerId="ADAL" clId="{C6C21963-4509-4BC4-AADB-6108ADF7D717}" dt="2023-05-23T09:03:59.763" v="941" actId="478"/>
          <ac:spMkLst>
            <pc:docMk/>
            <pc:sldMk cId="767085013" sldId="3824"/>
            <ac:spMk id="4" creationId="{8AF976D2-3834-99DA-8F89-719CB10FD901}"/>
          </ac:spMkLst>
        </pc:spChg>
        <pc:spChg chg="add mod">
          <ac:chgData name="Glen Harris" userId="9012806e-c0c4-4bd9-b1d8-58f71d786e43" providerId="ADAL" clId="{C6C21963-4509-4BC4-AADB-6108ADF7D717}" dt="2023-05-23T10:31:31.240" v="2300" actId="20577"/>
          <ac:spMkLst>
            <pc:docMk/>
            <pc:sldMk cId="767085013" sldId="3824"/>
            <ac:spMk id="5" creationId="{86FEF937-DD5F-FC9D-209E-F2E1193B91CF}"/>
          </ac:spMkLst>
        </pc:spChg>
        <pc:spChg chg="add mod">
          <ac:chgData name="Glen Harris" userId="9012806e-c0c4-4bd9-b1d8-58f71d786e43" providerId="ADAL" clId="{C6C21963-4509-4BC4-AADB-6108ADF7D717}" dt="2023-05-23T10:31:50.090" v="2320" actId="1035"/>
          <ac:spMkLst>
            <pc:docMk/>
            <pc:sldMk cId="767085013" sldId="3824"/>
            <ac:spMk id="6" creationId="{611F2260-F767-07BD-DF2D-5D783CCA4CF2}"/>
          </ac:spMkLst>
        </pc:spChg>
        <pc:spChg chg="add mod">
          <ac:chgData name="Glen Harris" userId="9012806e-c0c4-4bd9-b1d8-58f71d786e43" providerId="ADAL" clId="{C6C21963-4509-4BC4-AADB-6108ADF7D717}" dt="2023-05-23T10:37:49.141" v="2526" actId="1038"/>
          <ac:spMkLst>
            <pc:docMk/>
            <pc:sldMk cId="767085013" sldId="3824"/>
            <ac:spMk id="7" creationId="{98C572AF-197A-8EE4-3C99-E59150157F1E}"/>
          </ac:spMkLst>
        </pc:spChg>
        <pc:spChg chg="add del mod">
          <ac:chgData name="Glen Harris" userId="9012806e-c0c4-4bd9-b1d8-58f71d786e43" providerId="ADAL" clId="{C6C21963-4509-4BC4-AADB-6108ADF7D717}" dt="2023-05-23T10:23:05.874" v="1932" actId="478"/>
          <ac:spMkLst>
            <pc:docMk/>
            <pc:sldMk cId="767085013" sldId="3824"/>
            <ac:spMk id="8" creationId="{D2870900-D342-8298-A5E5-E81569F1C478}"/>
          </ac:spMkLst>
        </pc:spChg>
        <pc:spChg chg="mod">
          <ac:chgData name="Glen Harris" userId="9012806e-c0c4-4bd9-b1d8-58f71d786e43" providerId="ADAL" clId="{C6C21963-4509-4BC4-AADB-6108ADF7D717}" dt="2023-05-23T10:22:29.688" v="1928"/>
          <ac:spMkLst>
            <pc:docMk/>
            <pc:sldMk cId="767085013" sldId="3824"/>
            <ac:spMk id="10" creationId="{B024B246-88DF-AEBF-B8B3-90405737861D}"/>
          </ac:spMkLst>
        </pc:spChg>
        <pc:spChg chg="del">
          <ac:chgData name="Glen Harris" userId="9012806e-c0c4-4bd9-b1d8-58f71d786e43" providerId="ADAL" clId="{C6C21963-4509-4BC4-AADB-6108ADF7D717}" dt="2023-05-23T08:44:09.650" v="825" actId="478"/>
          <ac:spMkLst>
            <pc:docMk/>
            <pc:sldMk cId="767085013" sldId="3824"/>
            <ac:spMk id="11" creationId="{47AD2C73-D33F-4727-B32B-459F7084942D}"/>
          </ac:spMkLst>
        </pc:spChg>
        <pc:spChg chg="mod">
          <ac:chgData name="Glen Harris" userId="9012806e-c0c4-4bd9-b1d8-58f71d786e43" providerId="ADAL" clId="{C6C21963-4509-4BC4-AADB-6108ADF7D717}" dt="2023-05-23T10:22:29.688" v="1928"/>
          <ac:spMkLst>
            <pc:docMk/>
            <pc:sldMk cId="767085013" sldId="3824"/>
            <ac:spMk id="12" creationId="{7B34BF47-3479-1434-AFDA-C57BD1FE4F99}"/>
          </ac:spMkLst>
        </pc:spChg>
        <pc:spChg chg="del">
          <ac:chgData name="Glen Harris" userId="9012806e-c0c4-4bd9-b1d8-58f71d786e43" providerId="ADAL" clId="{C6C21963-4509-4BC4-AADB-6108ADF7D717}" dt="2023-05-23T08:44:09.650" v="825" actId="478"/>
          <ac:spMkLst>
            <pc:docMk/>
            <pc:sldMk cId="767085013" sldId="3824"/>
            <ac:spMk id="13" creationId="{03B465C4-1EF1-4550-B79A-DD65471C17E3}"/>
          </ac:spMkLst>
        </pc:spChg>
        <pc:spChg chg="mod">
          <ac:chgData name="Glen Harris" userId="9012806e-c0c4-4bd9-b1d8-58f71d786e43" providerId="ADAL" clId="{C6C21963-4509-4BC4-AADB-6108ADF7D717}" dt="2023-05-23T10:32:00.918" v="2381" actId="1035"/>
          <ac:spMkLst>
            <pc:docMk/>
            <pc:sldMk cId="767085013" sldId="3824"/>
            <ac:spMk id="28" creationId="{42FBF715-10CC-1F88-B707-4B054BF4F77A}"/>
          </ac:spMkLst>
        </pc:spChg>
        <pc:spChg chg="mod">
          <ac:chgData name="Glen Harris" userId="9012806e-c0c4-4bd9-b1d8-58f71d786e43" providerId="ADAL" clId="{C6C21963-4509-4BC4-AADB-6108ADF7D717}" dt="2023-05-23T10:32:04.906" v="2382"/>
          <ac:spMkLst>
            <pc:docMk/>
            <pc:sldMk cId="767085013" sldId="3824"/>
            <ac:spMk id="31" creationId="{88C05ED5-8777-8B7B-5C2D-3C734FA73408}"/>
          </ac:spMkLst>
        </pc:spChg>
        <pc:spChg chg="mod">
          <ac:chgData name="Glen Harris" userId="9012806e-c0c4-4bd9-b1d8-58f71d786e43" providerId="ADAL" clId="{C6C21963-4509-4BC4-AADB-6108ADF7D717}" dt="2023-05-23T18:14:53.072" v="3656"/>
          <ac:spMkLst>
            <pc:docMk/>
            <pc:sldMk cId="767085013" sldId="3824"/>
            <ac:spMk id="37" creationId="{78177284-FB2C-6491-892E-8327592FF1B6}"/>
          </ac:spMkLst>
        </pc:spChg>
        <pc:spChg chg="mod">
          <ac:chgData name="Glen Harris" userId="9012806e-c0c4-4bd9-b1d8-58f71d786e43" providerId="ADAL" clId="{C6C21963-4509-4BC4-AADB-6108ADF7D717}" dt="2023-05-23T18:14:53.072" v="3656"/>
          <ac:spMkLst>
            <pc:docMk/>
            <pc:sldMk cId="767085013" sldId="3824"/>
            <ac:spMk id="40" creationId="{5DF46944-E8F8-7F32-56BE-2091C0916D54}"/>
          </ac:spMkLst>
        </pc:spChg>
        <pc:spChg chg="add del mod">
          <ac:chgData name="Glen Harris" userId="9012806e-c0c4-4bd9-b1d8-58f71d786e43" providerId="ADAL" clId="{C6C21963-4509-4BC4-AADB-6108ADF7D717}" dt="2023-05-25T07:35:26.986" v="6663" actId="478"/>
          <ac:spMkLst>
            <pc:docMk/>
            <pc:sldMk cId="767085013" sldId="3824"/>
            <ac:spMk id="42" creationId="{2BA2B008-7FCE-E074-92D5-635D658E9074}"/>
          </ac:spMkLst>
        </pc:spChg>
        <pc:grpChg chg="add mod">
          <ac:chgData name="Glen Harris" userId="9012806e-c0c4-4bd9-b1d8-58f71d786e43" providerId="ADAL" clId="{C6C21963-4509-4BC4-AADB-6108ADF7D717}" dt="2023-05-23T10:31:50.090" v="2320" actId="1035"/>
          <ac:grpSpMkLst>
            <pc:docMk/>
            <pc:sldMk cId="767085013" sldId="3824"/>
            <ac:grpSpMk id="14" creationId="{297A3BDF-7873-DD37-315F-68018990A996}"/>
          </ac:grpSpMkLst>
        </pc:grpChg>
        <pc:grpChg chg="add mod">
          <ac:chgData name="Glen Harris" userId="9012806e-c0c4-4bd9-b1d8-58f71d786e43" providerId="ADAL" clId="{C6C21963-4509-4BC4-AADB-6108ADF7D717}" dt="2023-05-23T10:37:49.141" v="2526" actId="1038"/>
          <ac:grpSpMkLst>
            <pc:docMk/>
            <pc:sldMk cId="767085013" sldId="3824"/>
            <ac:grpSpMk id="15" creationId="{BCA1F9A0-1A14-34CF-C71E-604ABC6F4A86}"/>
          </ac:grpSpMkLst>
        </pc:grpChg>
        <pc:grpChg chg="add del mod">
          <ac:chgData name="Glen Harris" userId="9012806e-c0c4-4bd9-b1d8-58f71d786e43" providerId="ADAL" clId="{C6C21963-4509-4BC4-AADB-6108ADF7D717}" dt="2023-05-23T10:32:13.749" v="2385" actId="478"/>
          <ac:grpSpMkLst>
            <pc:docMk/>
            <pc:sldMk cId="767085013" sldId="3824"/>
            <ac:grpSpMk id="27" creationId="{1A2FDDE7-7F1B-858D-FC75-15B60BE1EBFB}"/>
          </ac:grpSpMkLst>
        </pc:grpChg>
        <pc:grpChg chg="add del mod">
          <ac:chgData name="Glen Harris" userId="9012806e-c0c4-4bd9-b1d8-58f71d786e43" providerId="ADAL" clId="{C6C21963-4509-4BC4-AADB-6108ADF7D717}" dt="2023-05-23T10:32:11.397" v="2384" actId="478"/>
          <ac:grpSpMkLst>
            <pc:docMk/>
            <pc:sldMk cId="767085013" sldId="3824"/>
            <ac:grpSpMk id="30" creationId="{50D14F16-377F-F475-8860-7A3A2DD14CCC}"/>
          </ac:grpSpMkLst>
        </pc:grpChg>
        <pc:grpChg chg="add mod">
          <ac:chgData name="Glen Harris" userId="9012806e-c0c4-4bd9-b1d8-58f71d786e43" providerId="ADAL" clId="{C6C21963-4509-4BC4-AADB-6108ADF7D717}" dt="2023-05-23T10:37:41.213" v="2502"/>
          <ac:grpSpMkLst>
            <pc:docMk/>
            <pc:sldMk cId="767085013" sldId="3824"/>
            <ac:grpSpMk id="33" creationId="{A3A3F1E3-E91F-2C71-AF25-179E39AF3079}"/>
          </ac:grpSpMkLst>
        </pc:grpChg>
        <pc:grpChg chg="add mod">
          <ac:chgData name="Glen Harris" userId="9012806e-c0c4-4bd9-b1d8-58f71d786e43" providerId="ADAL" clId="{C6C21963-4509-4BC4-AADB-6108ADF7D717}" dt="2023-05-23T18:14:53.072" v="3656"/>
          <ac:grpSpMkLst>
            <pc:docMk/>
            <pc:sldMk cId="767085013" sldId="3824"/>
            <ac:grpSpMk id="36" creationId="{F9C910EF-6054-7389-9712-0160A2AEE6FD}"/>
          </ac:grpSpMkLst>
        </pc:grpChg>
        <pc:grpChg chg="add mod">
          <ac:chgData name="Glen Harris" userId="9012806e-c0c4-4bd9-b1d8-58f71d786e43" providerId="ADAL" clId="{C6C21963-4509-4BC4-AADB-6108ADF7D717}" dt="2023-05-23T18:14:53.072" v="3656"/>
          <ac:grpSpMkLst>
            <pc:docMk/>
            <pc:sldMk cId="767085013" sldId="3824"/>
            <ac:grpSpMk id="39" creationId="{CE263181-9D9D-4A0C-274F-CDA8A4518F7C}"/>
          </ac:grpSpMkLst>
        </pc:grpChg>
        <pc:picChg chg="add del mod">
          <ac:chgData name="Glen Harris" userId="9012806e-c0c4-4bd9-b1d8-58f71d786e43" providerId="ADAL" clId="{C6C21963-4509-4BC4-AADB-6108ADF7D717}" dt="2023-05-23T09:04:43.412" v="950" actId="478"/>
          <ac:picMkLst>
            <pc:docMk/>
            <pc:sldMk cId="767085013" sldId="3824"/>
            <ac:picMk id="2" creationId="{1863E477-0BDA-2BD9-F798-6D68D9ECDC9B}"/>
          </ac:picMkLst>
        </pc:picChg>
        <pc:picChg chg="del">
          <ac:chgData name="Glen Harris" userId="9012806e-c0c4-4bd9-b1d8-58f71d786e43" providerId="ADAL" clId="{C6C21963-4509-4BC4-AADB-6108ADF7D717}" dt="2023-05-23T08:44:06.620" v="824" actId="478"/>
          <ac:picMkLst>
            <pc:docMk/>
            <pc:sldMk cId="767085013" sldId="3824"/>
            <ac:picMk id="9" creationId="{20CD15D5-1A35-42F1-A13B-34989BC6E6F7}"/>
          </ac:picMkLst>
        </pc:picChg>
        <pc:picChg chg="mod">
          <ac:chgData name="Glen Harris" userId="9012806e-c0c4-4bd9-b1d8-58f71d786e43" providerId="ADAL" clId="{C6C21963-4509-4BC4-AADB-6108ADF7D717}" dt="2023-05-23T10:32:00.918" v="2381" actId="1035"/>
          <ac:picMkLst>
            <pc:docMk/>
            <pc:sldMk cId="767085013" sldId="3824"/>
            <ac:picMk id="29" creationId="{F233BFCB-8019-D9B2-F7CF-22DA1703C6D4}"/>
          </ac:picMkLst>
        </pc:picChg>
        <pc:picChg chg="mod">
          <ac:chgData name="Glen Harris" userId="9012806e-c0c4-4bd9-b1d8-58f71d786e43" providerId="ADAL" clId="{C6C21963-4509-4BC4-AADB-6108ADF7D717}" dt="2023-05-23T10:32:04.906" v="2382"/>
          <ac:picMkLst>
            <pc:docMk/>
            <pc:sldMk cId="767085013" sldId="3824"/>
            <ac:picMk id="32" creationId="{B9C8F03F-336B-0186-1FF1-4773CE6CCE49}"/>
          </ac:picMkLst>
        </pc:picChg>
        <pc:picChg chg="mod">
          <ac:chgData name="Glen Harris" userId="9012806e-c0c4-4bd9-b1d8-58f71d786e43" providerId="ADAL" clId="{C6C21963-4509-4BC4-AADB-6108ADF7D717}" dt="2023-05-23T18:14:53.072" v="3656"/>
          <ac:picMkLst>
            <pc:docMk/>
            <pc:sldMk cId="767085013" sldId="3824"/>
            <ac:picMk id="38" creationId="{EF6C8356-2C13-9EFC-8219-31F8E5501B59}"/>
          </ac:picMkLst>
        </pc:picChg>
        <pc:picChg chg="mod">
          <ac:chgData name="Glen Harris" userId="9012806e-c0c4-4bd9-b1d8-58f71d786e43" providerId="ADAL" clId="{C6C21963-4509-4BC4-AADB-6108ADF7D717}" dt="2023-05-23T18:14:53.072" v="3656"/>
          <ac:picMkLst>
            <pc:docMk/>
            <pc:sldMk cId="767085013" sldId="3824"/>
            <ac:picMk id="41" creationId="{91C1E25E-B63C-F876-28F7-2513C020B100}"/>
          </ac:picMkLst>
        </pc:picChg>
        <pc:picChg chg="add mod">
          <ac:chgData name="Glen Harris" userId="9012806e-c0c4-4bd9-b1d8-58f71d786e43" providerId="ADAL" clId="{C6C21963-4509-4BC4-AADB-6108ADF7D717}" dt="2023-05-23T10:30:40.059" v="2273" actId="14100"/>
          <ac:picMkLst>
            <pc:docMk/>
            <pc:sldMk cId="767085013" sldId="3824"/>
            <ac:picMk id="3074" creationId="{FE970464-2965-211B-EE03-1B4AD12ACD16}"/>
          </ac:picMkLst>
        </pc:picChg>
        <pc:picChg chg="add del mod">
          <ac:chgData name="Glen Harris" userId="9012806e-c0c4-4bd9-b1d8-58f71d786e43" providerId="ADAL" clId="{C6C21963-4509-4BC4-AADB-6108ADF7D717}" dt="2023-05-23T10:37:49.141" v="2526" actId="1038"/>
          <ac:picMkLst>
            <pc:docMk/>
            <pc:sldMk cId="767085013" sldId="3824"/>
            <ac:picMk id="3076" creationId="{BEB65ECF-52FF-E663-D49B-86C9FBEF5EF1}"/>
          </ac:picMkLst>
        </pc:picChg>
        <pc:picChg chg="add mod">
          <ac:chgData name="Glen Harris" userId="9012806e-c0c4-4bd9-b1d8-58f71d786e43" providerId="ADAL" clId="{C6C21963-4509-4BC4-AADB-6108ADF7D717}" dt="2023-05-23T10:31:50.090" v="2320" actId="1035"/>
          <ac:picMkLst>
            <pc:docMk/>
            <pc:sldMk cId="767085013" sldId="3824"/>
            <ac:picMk id="3078" creationId="{FC11A240-2230-B9EB-B6CE-8CD2808CA888}"/>
          </ac:picMkLst>
        </pc:picChg>
        <pc:cxnChg chg="add del mod">
          <ac:chgData name="Glen Harris" userId="9012806e-c0c4-4bd9-b1d8-58f71d786e43" providerId="ADAL" clId="{C6C21963-4509-4BC4-AADB-6108ADF7D717}" dt="2023-05-23T10:37:39.073" v="2500" actId="478"/>
          <ac:cxnSpMkLst>
            <pc:docMk/>
            <pc:sldMk cId="767085013" sldId="3824"/>
            <ac:cxnSpMk id="17" creationId="{104D8DBE-5BD3-D466-A571-E40E9B46D4D0}"/>
          </ac:cxnSpMkLst>
        </pc:cxnChg>
        <pc:cxnChg chg="add del mod">
          <ac:chgData name="Glen Harris" userId="9012806e-c0c4-4bd9-b1d8-58f71d786e43" providerId="ADAL" clId="{C6C21963-4509-4BC4-AADB-6108ADF7D717}" dt="2023-05-23T10:37:40.561" v="2501" actId="478"/>
          <ac:cxnSpMkLst>
            <pc:docMk/>
            <pc:sldMk cId="767085013" sldId="3824"/>
            <ac:cxnSpMk id="19" creationId="{70780F6B-3403-CAE9-F104-78B16535CFA7}"/>
          </ac:cxnSpMkLst>
        </pc:cxnChg>
        <pc:cxnChg chg="mod">
          <ac:chgData name="Glen Harris" userId="9012806e-c0c4-4bd9-b1d8-58f71d786e43" providerId="ADAL" clId="{C6C21963-4509-4BC4-AADB-6108ADF7D717}" dt="2023-05-23T10:37:41.213" v="2502"/>
          <ac:cxnSpMkLst>
            <pc:docMk/>
            <pc:sldMk cId="767085013" sldId="3824"/>
            <ac:cxnSpMk id="34" creationId="{FF159B66-7659-4609-DC4D-47FDB2E937EF}"/>
          </ac:cxnSpMkLst>
        </pc:cxnChg>
        <pc:cxnChg chg="mod">
          <ac:chgData name="Glen Harris" userId="9012806e-c0c4-4bd9-b1d8-58f71d786e43" providerId="ADAL" clId="{C6C21963-4509-4BC4-AADB-6108ADF7D717}" dt="2023-05-23T10:37:41.213" v="2502"/>
          <ac:cxnSpMkLst>
            <pc:docMk/>
            <pc:sldMk cId="767085013" sldId="3824"/>
            <ac:cxnSpMk id="35" creationId="{B8EEB546-0DBC-84B3-47D9-9C597A15321E}"/>
          </ac:cxnSpMkLst>
        </pc:cxnChg>
      </pc:sldChg>
      <pc:sldChg chg="addSp modSp del">
        <pc:chgData name="Glen Harris" userId="9012806e-c0c4-4bd9-b1d8-58f71d786e43" providerId="ADAL" clId="{C6C21963-4509-4BC4-AADB-6108ADF7D717}" dt="2023-05-24T10:25:33.872" v="5567" actId="47"/>
        <pc:sldMkLst>
          <pc:docMk/>
          <pc:sldMk cId="1832590406" sldId="3826"/>
        </pc:sldMkLst>
        <pc:picChg chg="add mod">
          <ac:chgData name="Glen Harris" userId="9012806e-c0c4-4bd9-b1d8-58f71d786e43" providerId="ADAL" clId="{C6C21963-4509-4BC4-AADB-6108ADF7D717}" dt="2023-05-23T14:53:45.494" v="3043"/>
          <ac:picMkLst>
            <pc:docMk/>
            <pc:sldMk cId="1832590406" sldId="3826"/>
            <ac:picMk id="2" creationId="{40EE1F18-9040-DD5C-14E6-61AA23B3C68C}"/>
          </ac:picMkLst>
        </pc:picChg>
      </pc:sldChg>
      <pc:sldChg chg="addSp delSp modSp mod ord delAnim modAnim">
        <pc:chgData name="Glen Harris" userId="9012806e-c0c4-4bd9-b1d8-58f71d786e43" providerId="ADAL" clId="{C6C21963-4509-4BC4-AADB-6108ADF7D717}" dt="2023-05-24T07:49:11.797" v="3904"/>
        <pc:sldMkLst>
          <pc:docMk/>
          <pc:sldMk cId="3848336413" sldId="3827"/>
        </pc:sldMkLst>
        <pc:spChg chg="del">
          <ac:chgData name="Glen Harris" userId="9012806e-c0c4-4bd9-b1d8-58f71d786e43" providerId="ADAL" clId="{C6C21963-4509-4BC4-AADB-6108ADF7D717}" dt="2023-05-23T15:26:08.331" v="3405" actId="478"/>
          <ac:spMkLst>
            <pc:docMk/>
            <pc:sldMk cId="3848336413" sldId="3827"/>
            <ac:spMk id="2" creationId="{65FAE3FE-52F7-C0E8-6A2B-89FB549BE3E0}"/>
          </ac:spMkLst>
        </pc:spChg>
        <pc:spChg chg="add mod">
          <ac:chgData name="Glen Harris" userId="9012806e-c0c4-4bd9-b1d8-58f71d786e43" providerId="ADAL" clId="{C6C21963-4509-4BC4-AADB-6108ADF7D717}" dt="2023-05-23T15:26:46.557" v="3517" actId="1037"/>
          <ac:spMkLst>
            <pc:docMk/>
            <pc:sldMk cId="3848336413" sldId="3827"/>
            <ac:spMk id="3" creationId="{9F8A349F-2817-BA44-172E-F52BACA73DCA}"/>
          </ac:spMkLst>
        </pc:spChg>
        <pc:spChg chg="del">
          <ac:chgData name="Glen Harris" userId="9012806e-c0c4-4bd9-b1d8-58f71d786e43" providerId="ADAL" clId="{C6C21963-4509-4BC4-AADB-6108ADF7D717}" dt="2023-05-23T08:14:46.220" v="758" actId="478"/>
          <ac:spMkLst>
            <pc:docMk/>
            <pc:sldMk cId="3848336413" sldId="3827"/>
            <ac:spMk id="4" creationId="{34DCB215-C911-AE68-5AF6-E4730942B0DF}"/>
          </ac:spMkLst>
        </pc:spChg>
        <pc:spChg chg="del">
          <ac:chgData name="Glen Harris" userId="9012806e-c0c4-4bd9-b1d8-58f71d786e43" providerId="ADAL" clId="{C6C21963-4509-4BC4-AADB-6108ADF7D717}" dt="2023-05-23T08:14:49.248" v="759" actId="478"/>
          <ac:spMkLst>
            <pc:docMk/>
            <pc:sldMk cId="3848336413" sldId="3827"/>
            <ac:spMk id="5" creationId="{83732842-12C5-4ABD-C0A5-1037A4938408}"/>
          </ac:spMkLst>
        </pc:spChg>
        <pc:spChg chg="add del mod">
          <ac:chgData name="Glen Harris" userId="9012806e-c0c4-4bd9-b1d8-58f71d786e43" providerId="ADAL" clId="{C6C21963-4509-4BC4-AADB-6108ADF7D717}" dt="2023-05-23T15:41:11.047" v="3556" actId="478"/>
          <ac:spMkLst>
            <pc:docMk/>
            <pc:sldMk cId="3848336413" sldId="3827"/>
            <ac:spMk id="8" creationId="{FCBD0FAA-F37D-4249-82C9-FFDD38AE06E6}"/>
          </ac:spMkLst>
        </pc:spChg>
        <pc:spChg chg="del">
          <ac:chgData name="Glen Harris" userId="9012806e-c0c4-4bd9-b1d8-58f71d786e43" providerId="ADAL" clId="{C6C21963-4509-4BC4-AADB-6108ADF7D717}" dt="2023-05-23T15:25:38.756" v="3402" actId="478"/>
          <ac:spMkLst>
            <pc:docMk/>
            <pc:sldMk cId="3848336413" sldId="3827"/>
            <ac:spMk id="10" creationId="{264DBACF-E3CA-A573-3E0F-FD0BFFD4D573}"/>
          </ac:spMkLst>
        </pc:spChg>
        <pc:spChg chg="del">
          <ac:chgData name="Glen Harris" userId="9012806e-c0c4-4bd9-b1d8-58f71d786e43" providerId="ADAL" clId="{C6C21963-4509-4BC4-AADB-6108ADF7D717}" dt="2023-05-23T15:25:38.756" v="3402" actId="478"/>
          <ac:spMkLst>
            <pc:docMk/>
            <pc:sldMk cId="3848336413" sldId="3827"/>
            <ac:spMk id="11" creationId="{78B3DBA4-BD90-ED0C-F240-7D9BACB59E5F}"/>
          </ac:spMkLst>
        </pc:spChg>
        <pc:spChg chg="add del mod">
          <ac:chgData name="Glen Harris" userId="9012806e-c0c4-4bd9-b1d8-58f71d786e43" providerId="ADAL" clId="{C6C21963-4509-4BC4-AADB-6108ADF7D717}" dt="2023-05-23T15:41:17.606" v="3557" actId="478"/>
          <ac:spMkLst>
            <pc:docMk/>
            <pc:sldMk cId="3848336413" sldId="3827"/>
            <ac:spMk id="12" creationId="{5DD380C4-4167-F748-90C0-9539E97358D6}"/>
          </ac:spMkLst>
        </pc:spChg>
        <pc:spChg chg="del">
          <ac:chgData name="Glen Harris" userId="9012806e-c0c4-4bd9-b1d8-58f71d786e43" providerId="ADAL" clId="{C6C21963-4509-4BC4-AADB-6108ADF7D717}" dt="2023-05-22T15:27:32.293" v="11" actId="478"/>
          <ac:spMkLst>
            <pc:docMk/>
            <pc:sldMk cId="3848336413" sldId="3827"/>
            <ac:spMk id="13" creationId="{B0566CF1-6FAE-D30E-40DE-A6CD92D6C042}"/>
          </ac:spMkLst>
        </pc:spChg>
        <pc:spChg chg="add mod">
          <ac:chgData name="Glen Harris" userId="9012806e-c0c4-4bd9-b1d8-58f71d786e43" providerId="ADAL" clId="{C6C21963-4509-4BC4-AADB-6108ADF7D717}" dt="2023-05-23T18:06:52.387" v="3613" actId="14100"/>
          <ac:spMkLst>
            <pc:docMk/>
            <pc:sldMk cId="3848336413" sldId="3827"/>
            <ac:spMk id="14" creationId="{9FD959C2-B32C-33EE-6DFE-5954D8205CAC}"/>
          </ac:spMkLst>
        </pc:spChg>
        <pc:spChg chg="add mod">
          <ac:chgData name="Glen Harris" userId="9012806e-c0c4-4bd9-b1d8-58f71d786e43" providerId="ADAL" clId="{C6C21963-4509-4BC4-AADB-6108ADF7D717}" dt="2023-05-23T18:06:52.387" v="3613" actId="14100"/>
          <ac:spMkLst>
            <pc:docMk/>
            <pc:sldMk cId="3848336413" sldId="3827"/>
            <ac:spMk id="15" creationId="{D4D074EB-858D-9D20-B8C7-89E09D82FC92}"/>
          </ac:spMkLst>
        </pc:spChg>
        <pc:picChg chg="add del mod ord modCrop">
          <ac:chgData name="Glen Harris" userId="9012806e-c0c4-4bd9-b1d8-58f71d786e43" providerId="ADAL" clId="{C6C21963-4509-4BC4-AADB-6108ADF7D717}" dt="2023-05-23T18:04:49.947" v="3604" actId="478"/>
          <ac:picMkLst>
            <pc:docMk/>
            <pc:sldMk cId="3848336413" sldId="3827"/>
            <ac:picMk id="7" creationId="{970F3F23-FC0F-B078-EB2D-87A3857F6365}"/>
          </ac:picMkLst>
        </pc:picChg>
        <pc:picChg chg="del">
          <ac:chgData name="Glen Harris" userId="9012806e-c0c4-4bd9-b1d8-58f71d786e43" providerId="ADAL" clId="{C6C21963-4509-4BC4-AADB-6108ADF7D717}" dt="2023-05-23T15:25:16.888" v="3396" actId="21"/>
          <ac:picMkLst>
            <pc:docMk/>
            <pc:sldMk cId="3848336413" sldId="3827"/>
            <ac:picMk id="9" creationId="{4ED3F435-5BC3-AE37-4000-15049665EB7C}"/>
          </ac:picMkLst>
        </pc:picChg>
        <pc:picChg chg="add mod ord">
          <ac:chgData name="Glen Harris" userId="9012806e-c0c4-4bd9-b1d8-58f71d786e43" providerId="ADAL" clId="{C6C21963-4509-4BC4-AADB-6108ADF7D717}" dt="2023-05-23T18:06:35.286" v="3610" actId="167"/>
          <ac:picMkLst>
            <pc:docMk/>
            <pc:sldMk cId="3848336413" sldId="3827"/>
            <ac:picMk id="17" creationId="{70808274-F689-3D82-E76C-FA19983DA3E9}"/>
          </ac:picMkLst>
        </pc:picChg>
        <pc:picChg chg="add mod">
          <ac:chgData name="Glen Harris" userId="9012806e-c0c4-4bd9-b1d8-58f71d786e43" providerId="ADAL" clId="{C6C21963-4509-4BC4-AADB-6108ADF7D717}" dt="2023-05-23T15:43:39.057" v="3592" actId="1038"/>
          <ac:picMkLst>
            <pc:docMk/>
            <pc:sldMk cId="3848336413" sldId="3827"/>
            <ac:picMk id="7170" creationId="{4A2D65A8-2620-ADA3-5E37-4FDBC39D6D71}"/>
          </ac:picMkLst>
        </pc:picChg>
      </pc:sldChg>
      <pc:sldChg chg="addSp delSp modSp del mod">
        <pc:chgData name="Glen Harris" userId="9012806e-c0c4-4bd9-b1d8-58f71d786e43" providerId="ADAL" clId="{C6C21963-4509-4BC4-AADB-6108ADF7D717}" dt="2023-05-23T09:09:28.673" v="954" actId="2696"/>
        <pc:sldMkLst>
          <pc:docMk/>
          <pc:sldMk cId="1004126421" sldId="3832"/>
        </pc:sldMkLst>
        <pc:picChg chg="add del mod">
          <ac:chgData name="Glen Harris" userId="9012806e-c0c4-4bd9-b1d8-58f71d786e43" providerId="ADAL" clId="{C6C21963-4509-4BC4-AADB-6108ADF7D717}" dt="2023-05-23T08:16:15.064" v="761" actId="21"/>
          <ac:picMkLst>
            <pc:docMk/>
            <pc:sldMk cId="1004126421" sldId="3832"/>
            <ac:picMk id="43" creationId="{3D4A4221-1D06-7C9B-BCC3-ED17136E3B99}"/>
          </ac:picMkLst>
        </pc:picChg>
      </pc:sldChg>
      <pc:sldChg chg="add del">
        <pc:chgData name="Glen Harris" userId="9012806e-c0c4-4bd9-b1d8-58f71d786e43" providerId="ADAL" clId="{C6C21963-4509-4BC4-AADB-6108ADF7D717}" dt="2023-05-24T15:22:29.662" v="5569" actId="47"/>
        <pc:sldMkLst>
          <pc:docMk/>
          <pc:sldMk cId="3342395023" sldId="3832"/>
        </pc:sldMkLst>
      </pc:sldChg>
      <pc:sldChg chg="del">
        <pc:chgData name="Glen Harris" userId="9012806e-c0c4-4bd9-b1d8-58f71d786e43" providerId="ADAL" clId="{C6C21963-4509-4BC4-AADB-6108ADF7D717}" dt="2023-05-23T09:09:28.673" v="954" actId="2696"/>
        <pc:sldMkLst>
          <pc:docMk/>
          <pc:sldMk cId="2023071186" sldId="3835"/>
        </pc:sldMkLst>
      </pc:sldChg>
      <pc:sldChg chg="add del">
        <pc:chgData name="Glen Harris" userId="9012806e-c0c4-4bd9-b1d8-58f71d786e43" providerId="ADAL" clId="{C6C21963-4509-4BC4-AADB-6108ADF7D717}" dt="2023-05-25T06:25:50.934" v="6541" actId="47"/>
        <pc:sldMkLst>
          <pc:docMk/>
          <pc:sldMk cId="3297070481" sldId="3835"/>
        </pc:sldMkLst>
      </pc:sldChg>
      <pc:sldChg chg="addSp delSp modSp mod addAnim delAnim modAnim modNotesTx">
        <pc:chgData name="Glen Harris" userId="9012806e-c0c4-4bd9-b1d8-58f71d786e43" providerId="ADAL" clId="{C6C21963-4509-4BC4-AADB-6108ADF7D717}" dt="2023-05-24T17:30:42.385" v="6055"/>
        <pc:sldMkLst>
          <pc:docMk/>
          <pc:sldMk cId="2997713911" sldId="3836"/>
        </pc:sldMkLst>
        <pc:spChg chg="mod">
          <ac:chgData name="Glen Harris" userId="9012806e-c0c4-4bd9-b1d8-58f71d786e43" providerId="ADAL" clId="{C6C21963-4509-4BC4-AADB-6108ADF7D717}" dt="2023-05-24T08:00:56.622" v="4408" actId="14100"/>
          <ac:spMkLst>
            <pc:docMk/>
            <pc:sldMk cId="2997713911" sldId="3836"/>
            <ac:spMk id="2" creationId="{6CFA92D9-2E85-7274-30A1-CCD7463DDBBE}"/>
          </ac:spMkLst>
        </pc:spChg>
        <pc:spChg chg="add del mod">
          <ac:chgData name="Glen Harris" userId="9012806e-c0c4-4bd9-b1d8-58f71d786e43" providerId="ADAL" clId="{C6C21963-4509-4BC4-AADB-6108ADF7D717}" dt="2023-05-24T10:04:50.096" v="5544" actId="478"/>
          <ac:spMkLst>
            <pc:docMk/>
            <pc:sldMk cId="2997713911" sldId="3836"/>
            <ac:spMk id="43" creationId="{872F30A4-8D39-87E4-D071-FA362C7CD9B0}"/>
          </ac:spMkLst>
        </pc:spChg>
        <pc:spChg chg="del">
          <ac:chgData name="Glen Harris" userId="9012806e-c0c4-4bd9-b1d8-58f71d786e43" providerId="ADAL" clId="{C6C21963-4509-4BC4-AADB-6108ADF7D717}" dt="2023-05-23T15:09:48.687" v="3215" actId="478"/>
          <ac:spMkLst>
            <pc:docMk/>
            <pc:sldMk cId="2997713911" sldId="3836"/>
            <ac:spMk id="47" creationId="{55AB5D20-36D1-0B23-6005-A43D62CCBBB4}"/>
          </ac:spMkLst>
        </pc:spChg>
        <pc:spChg chg="mod">
          <ac:chgData name="Glen Harris" userId="9012806e-c0c4-4bd9-b1d8-58f71d786e43" providerId="ADAL" clId="{C6C21963-4509-4BC4-AADB-6108ADF7D717}" dt="2023-05-23T15:09:51.978" v="3218"/>
          <ac:spMkLst>
            <pc:docMk/>
            <pc:sldMk cId="2997713911" sldId="3836"/>
            <ac:spMk id="50" creationId="{059DC4D3-C943-00C8-5BBB-011CC2CD2B19}"/>
          </ac:spMkLst>
        </pc:spChg>
        <pc:spChg chg="add mod">
          <ac:chgData name="Glen Harris" userId="9012806e-c0c4-4bd9-b1d8-58f71d786e43" providerId="ADAL" clId="{C6C21963-4509-4BC4-AADB-6108ADF7D717}" dt="2023-05-24T07:56:18.245" v="4202" actId="1036"/>
          <ac:spMkLst>
            <pc:docMk/>
            <pc:sldMk cId="2997713911" sldId="3836"/>
            <ac:spMk id="51" creationId="{0079D5E1-D5EA-F3F7-A3A7-7BDAB378C2CF}"/>
          </ac:spMkLst>
        </pc:spChg>
        <pc:spChg chg="del mod">
          <ac:chgData name="Glen Harris" userId="9012806e-c0c4-4bd9-b1d8-58f71d786e43" providerId="ADAL" clId="{C6C21963-4509-4BC4-AADB-6108ADF7D717}" dt="2023-05-24T09:36:53.248" v="5081" actId="478"/>
          <ac:spMkLst>
            <pc:docMk/>
            <pc:sldMk cId="2997713911" sldId="3836"/>
            <ac:spMk id="52" creationId="{0817D21D-DD9B-81D8-80B8-E7239E9A28DA}"/>
          </ac:spMkLst>
        </pc:spChg>
        <pc:spChg chg="del mod">
          <ac:chgData name="Glen Harris" userId="9012806e-c0c4-4bd9-b1d8-58f71d786e43" providerId="ADAL" clId="{C6C21963-4509-4BC4-AADB-6108ADF7D717}" dt="2023-05-23T15:09:51.475" v="3217" actId="478"/>
          <ac:spMkLst>
            <pc:docMk/>
            <pc:sldMk cId="2997713911" sldId="3836"/>
            <ac:spMk id="53" creationId="{F00293CF-CB10-04A5-FFB8-B5A8931C19B7}"/>
          </ac:spMkLst>
        </pc:spChg>
        <pc:spChg chg="mod topLvl">
          <ac:chgData name="Glen Harris" userId="9012806e-c0c4-4bd9-b1d8-58f71d786e43" providerId="ADAL" clId="{C6C21963-4509-4BC4-AADB-6108ADF7D717}" dt="2023-05-24T07:56:18.245" v="4202" actId="1036"/>
          <ac:spMkLst>
            <pc:docMk/>
            <pc:sldMk cId="2997713911" sldId="3836"/>
            <ac:spMk id="56" creationId="{C5081678-4447-008D-D8F1-B2DA1C94EF5D}"/>
          </ac:spMkLst>
        </pc:spChg>
        <pc:spChg chg="mod">
          <ac:chgData name="Glen Harris" userId="9012806e-c0c4-4bd9-b1d8-58f71d786e43" providerId="ADAL" clId="{C6C21963-4509-4BC4-AADB-6108ADF7D717}" dt="2023-05-24T07:56:18.245" v="4202" actId="1036"/>
          <ac:spMkLst>
            <pc:docMk/>
            <pc:sldMk cId="2997713911" sldId="3836"/>
            <ac:spMk id="57" creationId="{E850ED22-D14F-F94E-8044-BD1E2935AF2E}"/>
          </ac:spMkLst>
        </pc:spChg>
        <pc:spChg chg="mod">
          <ac:chgData name="Glen Harris" userId="9012806e-c0c4-4bd9-b1d8-58f71d786e43" providerId="ADAL" clId="{C6C21963-4509-4BC4-AADB-6108ADF7D717}" dt="2023-05-24T07:56:18.245" v="4202" actId="1036"/>
          <ac:spMkLst>
            <pc:docMk/>
            <pc:sldMk cId="2997713911" sldId="3836"/>
            <ac:spMk id="61" creationId="{27A51A01-2158-EEAE-5236-14CDCD2F4EEA}"/>
          </ac:spMkLst>
        </pc:spChg>
        <pc:spChg chg="mod">
          <ac:chgData name="Glen Harris" userId="9012806e-c0c4-4bd9-b1d8-58f71d786e43" providerId="ADAL" clId="{C6C21963-4509-4BC4-AADB-6108ADF7D717}" dt="2023-05-24T07:56:18.245" v="4202" actId="1036"/>
          <ac:spMkLst>
            <pc:docMk/>
            <pc:sldMk cId="2997713911" sldId="3836"/>
            <ac:spMk id="62" creationId="{F6693A00-83DB-51D6-7F89-B9520D4C1123}"/>
          </ac:spMkLst>
        </pc:spChg>
        <pc:spChg chg="mod">
          <ac:chgData name="Glen Harris" userId="9012806e-c0c4-4bd9-b1d8-58f71d786e43" providerId="ADAL" clId="{C6C21963-4509-4BC4-AADB-6108ADF7D717}" dt="2023-05-24T07:56:18.245" v="4202" actId="1036"/>
          <ac:spMkLst>
            <pc:docMk/>
            <pc:sldMk cId="2997713911" sldId="3836"/>
            <ac:spMk id="63" creationId="{D584DE55-A7E4-0652-EAD1-009FDBEC7CA7}"/>
          </ac:spMkLst>
        </pc:spChg>
        <pc:spChg chg="mod">
          <ac:chgData name="Glen Harris" userId="9012806e-c0c4-4bd9-b1d8-58f71d786e43" providerId="ADAL" clId="{C6C21963-4509-4BC4-AADB-6108ADF7D717}" dt="2023-05-24T07:56:18.245" v="4202" actId="1036"/>
          <ac:spMkLst>
            <pc:docMk/>
            <pc:sldMk cId="2997713911" sldId="3836"/>
            <ac:spMk id="65" creationId="{0BB0DB35-32E7-A2C4-343A-351A5DBC30A0}"/>
          </ac:spMkLst>
        </pc:spChg>
        <pc:spChg chg="mod">
          <ac:chgData name="Glen Harris" userId="9012806e-c0c4-4bd9-b1d8-58f71d786e43" providerId="ADAL" clId="{C6C21963-4509-4BC4-AADB-6108ADF7D717}" dt="2023-05-24T07:56:18.245" v="4202" actId="1036"/>
          <ac:spMkLst>
            <pc:docMk/>
            <pc:sldMk cId="2997713911" sldId="3836"/>
            <ac:spMk id="66" creationId="{C3AA49F9-1D63-95B2-141E-1043B9D5A6B3}"/>
          </ac:spMkLst>
        </pc:spChg>
        <pc:spChg chg="mod">
          <ac:chgData name="Glen Harris" userId="9012806e-c0c4-4bd9-b1d8-58f71d786e43" providerId="ADAL" clId="{C6C21963-4509-4BC4-AADB-6108ADF7D717}" dt="2023-05-24T07:56:18.245" v="4202" actId="1036"/>
          <ac:spMkLst>
            <pc:docMk/>
            <pc:sldMk cId="2997713911" sldId="3836"/>
            <ac:spMk id="67" creationId="{2C7963B7-0DD7-2809-11C1-FCFC67513F75}"/>
          </ac:spMkLst>
        </pc:spChg>
        <pc:spChg chg="mod">
          <ac:chgData name="Glen Harris" userId="9012806e-c0c4-4bd9-b1d8-58f71d786e43" providerId="ADAL" clId="{C6C21963-4509-4BC4-AADB-6108ADF7D717}" dt="2023-05-24T07:56:18.245" v="4202" actId="1036"/>
          <ac:spMkLst>
            <pc:docMk/>
            <pc:sldMk cId="2997713911" sldId="3836"/>
            <ac:spMk id="68" creationId="{385214DD-5FF2-CF14-0369-7CF8C6C709AE}"/>
          </ac:spMkLst>
        </pc:spChg>
        <pc:spChg chg="mod">
          <ac:chgData name="Glen Harris" userId="9012806e-c0c4-4bd9-b1d8-58f71d786e43" providerId="ADAL" clId="{C6C21963-4509-4BC4-AADB-6108ADF7D717}" dt="2023-05-24T07:56:18.245" v="4202" actId="1036"/>
          <ac:spMkLst>
            <pc:docMk/>
            <pc:sldMk cId="2997713911" sldId="3836"/>
            <ac:spMk id="69" creationId="{85BCC24E-1912-DC97-4BAD-3C1A954F56E1}"/>
          </ac:spMkLst>
        </pc:spChg>
        <pc:spChg chg="mod">
          <ac:chgData name="Glen Harris" userId="9012806e-c0c4-4bd9-b1d8-58f71d786e43" providerId="ADAL" clId="{C6C21963-4509-4BC4-AADB-6108ADF7D717}" dt="2023-05-24T07:56:18.245" v="4202" actId="1036"/>
          <ac:spMkLst>
            <pc:docMk/>
            <pc:sldMk cId="2997713911" sldId="3836"/>
            <ac:spMk id="72" creationId="{452CEB72-DFBB-B9D2-FCAF-E65B88221DB5}"/>
          </ac:spMkLst>
        </pc:spChg>
        <pc:spChg chg="mod">
          <ac:chgData name="Glen Harris" userId="9012806e-c0c4-4bd9-b1d8-58f71d786e43" providerId="ADAL" clId="{C6C21963-4509-4BC4-AADB-6108ADF7D717}" dt="2023-05-24T07:56:18.245" v="4202" actId="1036"/>
          <ac:spMkLst>
            <pc:docMk/>
            <pc:sldMk cId="2997713911" sldId="3836"/>
            <ac:spMk id="73" creationId="{5207E01F-A6E6-C7CC-0796-B9A735177527}"/>
          </ac:spMkLst>
        </pc:spChg>
        <pc:spChg chg="mod">
          <ac:chgData name="Glen Harris" userId="9012806e-c0c4-4bd9-b1d8-58f71d786e43" providerId="ADAL" clId="{C6C21963-4509-4BC4-AADB-6108ADF7D717}" dt="2023-05-24T07:56:18.245" v="4202" actId="1036"/>
          <ac:spMkLst>
            <pc:docMk/>
            <pc:sldMk cId="2997713911" sldId="3836"/>
            <ac:spMk id="74" creationId="{F0DE2115-0BA7-475E-B0D1-EF46E8C9434A}"/>
          </ac:spMkLst>
        </pc:spChg>
        <pc:spChg chg="mod">
          <ac:chgData name="Glen Harris" userId="9012806e-c0c4-4bd9-b1d8-58f71d786e43" providerId="ADAL" clId="{C6C21963-4509-4BC4-AADB-6108ADF7D717}" dt="2023-05-24T07:56:18.245" v="4202" actId="1036"/>
          <ac:spMkLst>
            <pc:docMk/>
            <pc:sldMk cId="2997713911" sldId="3836"/>
            <ac:spMk id="77" creationId="{D28BBE85-08E8-5FE7-3FEF-D8CDCB9AC1CA}"/>
          </ac:spMkLst>
        </pc:spChg>
        <pc:spChg chg="mod">
          <ac:chgData name="Glen Harris" userId="9012806e-c0c4-4bd9-b1d8-58f71d786e43" providerId="ADAL" clId="{C6C21963-4509-4BC4-AADB-6108ADF7D717}" dt="2023-05-24T07:56:18.245" v="4202" actId="1036"/>
          <ac:spMkLst>
            <pc:docMk/>
            <pc:sldMk cId="2997713911" sldId="3836"/>
            <ac:spMk id="78" creationId="{02DA02E3-CA47-E9C0-E994-5ED82C6D196B}"/>
          </ac:spMkLst>
        </pc:spChg>
        <pc:spChg chg="mod">
          <ac:chgData name="Glen Harris" userId="9012806e-c0c4-4bd9-b1d8-58f71d786e43" providerId="ADAL" clId="{C6C21963-4509-4BC4-AADB-6108ADF7D717}" dt="2023-05-24T07:56:18.245" v="4202" actId="1036"/>
          <ac:spMkLst>
            <pc:docMk/>
            <pc:sldMk cId="2997713911" sldId="3836"/>
            <ac:spMk id="79" creationId="{BA079C86-3A6C-6EC4-4BEF-05CB485D4D9E}"/>
          </ac:spMkLst>
        </pc:spChg>
        <pc:spChg chg="mod">
          <ac:chgData name="Glen Harris" userId="9012806e-c0c4-4bd9-b1d8-58f71d786e43" providerId="ADAL" clId="{C6C21963-4509-4BC4-AADB-6108ADF7D717}" dt="2023-05-24T07:56:18.245" v="4202" actId="1036"/>
          <ac:spMkLst>
            <pc:docMk/>
            <pc:sldMk cId="2997713911" sldId="3836"/>
            <ac:spMk id="80" creationId="{17C75B38-9227-0427-ED17-AD9AF852244A}"/>
          </ac:spMkLst>
        </pc:spChg>
        <pc:spChg chg="mod">
          <ac:chgData name="Glen Harris" userId="9012806e-c0c4-4bd9-b1d8-58f71d786e43" providerId="ADAL" clId="{C6C21963-4509-4BC4-AADB-6108ADF7D717}" dt="2023-05-24T07:56:18.245" v="4202" actId="1036"/>
          <ac:spMkLst>
            <pc:docMk/>
            <pc:sldMk cId="2997713911" sldId="3836"/>
            <ac:spMk id="81" creationId="{428B69C4-F223-525F-3995-F7C558B1719E}"/>
          </ac:spMkLst>
        </pc:spChg>
        <pc:spChg chg="mod">
          <ac:chgData name="Glen Harris" userId="9012806e-c0c4-4bd9-b1d8-58f71d786e43" providerId="ADAL" clId="{C6C21963-4509-4BC4-AADB-6108ADF7D717}" dt="2023-05-24T07:56:18.245" v="4202" actId="1036"/>
          <ac:spMkLst>
            <pc:docMk/>
            <pc:sldMk cId="2997713911" sldId="3836"/>
            <ac:spMk id="82" creationId="{B3E9DD40-4A3A-DD31-9CBF-FB667F22B622}"/>
          </ac:spMkLst>
        </pc:spChg>
        <pc:spChg chg="mod">
          <ac:chgData name="Glen Harris" userId="9012806e-c0c4-4bd9-b1d8-58f71d786e43" providerId="ADAL" clId="{C6C21963-4509-4BC4-AADB-6108ADF7D717}" dt="2023-05-24T07:56:18.245" v="4202" actId="1036"/>
          <ac:spMkLst>
            <pc:docMk/>
            <pc:sldMk cId="2997713911" sldId="3836"/>
            <ac:spMk id="83" creationId="{D3DFAF2C-C1D7-F706-F152-8712DD70CAE2}"/>
          </ac:spMkLst>
        </pc:spChg>
        <pc:spChg chg="mod">
          <ac:chgData name="Glen Harris" userId="9012806e-c0c4-4bd9-b1d8-58f71d786e43" providerId="ADAL" clId="{C6C21963-4509-4BC4-AADB-6108ADF7D717}" dt="2023-05-24T07:56:18.245" v="4202" actId="1036"/>
          <ac:spMkLst>
            <pc:docMk/>
            <pc:sldMk cId="2997713911" sldId="3836"/>
            <ac:spMk id="84" creationId="{9AE99E0A-9397-1DEF-F4FA-6E98D177DF94}"/>
          </ac:spMkLst>
        </pc:spChg>
        <pc:spChg chg="mod">
          <ac:chgData name="Glen Harris" userId="9012806e-c0c4-4bd9-b1d8-58f71d786e43" providerId="ADAL" clId="{C6C21963-4509-4BC4-AADB-6108ADF7D717}" dt="2023-05-24T07:56:18.245" v="4202" actId="1036"/>
          <ac:spMkLst>
            <pc:docMk/>
            <pc:sldMk cId="2997713911" sldId="3836"/>
            <ac:spMk id="85" creationId="{627531A0-2B51-9774-3C0A-0F3F1B0F5645}"/>
          </ac:spMkLst>
        </pc:spChg>
        <pc:spChg chg="mod">
          <ac:chgData name="Glen Harris" userId="9012806e-c0c4-4bd9-b1d8-58f71d786e43" providerId="ADAL" clId="{C6C21963-4509-4BC4-AADB-6108ADF7D717}" dt="2023-05-24T07:56:18.245" v="4202" actId="1036"/>
          <ac:spMkLst>
            <pc:docMk/>
            <pc:sldMk cId="2997713911" sldId="3836"/>
            <ac:spMk id="87" creationId="{DD85C990-8E13-F969-D160-E0ACEA4BEA63}"/>
          </ac:spMkLst>
        </pc:spChg>
        <pc:spChg chg="mod">
          <ac:chgData name="Glen Harris" userId="9012806e-c0c4-4bd9-b1d8-58f71d786e43" providerId="ADAL" clId="{C6C21963-4509-4BC4-AADB-6108ADF7D717}" dt="2023-05-24T07:56:18.245" v="4202" actId="1036"/>
          <ac:spMkLst>
            <pc:docMk/>
            <pc:sldMk cId="2997713911" sldId="3836"/>
            <ac:spMk id="88" creationId="{6699F55F-753D-FA41-7932-55C6724710EB}"/>
          </ac:spMkLst>
        </pc:spChg>
        <pc:spChg chg="mod">
          <ac:chgData name="Glen Harris" userId="9012806e-c0c4-4bd9-b1d8-58f71d786e43" providerId="ADAL" clId="{C6C21963-4509-4BC4-AADB-6108ADF7D717}" dt="2023-05-24T08:05:04.175" v="4463" actId="1076"/>
          <ac:spMkLst>
            <pc:docMk/>
            <pc:sldMk cId="2997713911" sldId="3836"/>
            <ac:spMk id="89" creationId="{37B6D5C0-890F-AD61-5348-9A4C22FE342D}"/>
          </ac:spMkLst>
        </pc:spChg>
        <pc:spChg chg="mod">
          <ac:chgData name="Glen Harris" userId="9012806e-c0c4-4bd9-b1d8-58f71d786e43" providerId="ADAL" clId="{C6C21963-4509-4BC4-AADB-6108ADF7D717}" dt="2023-05-24T07:56:18.245" v="4202" actId="1036"/>
          <ac:spMkLst>
            <pc:docMk/>
            <pc:sldMk cId="2997713911" sldId="3836"/>
            <ac:spMk id="101" creationId="{CF5AAD98-9EFC-63E8-038D-6BB35D41D5A8}"/>
          </ac:spMkLst>
        </pc:spChg>
        <pc:spChg chg="mod">
          <ac:chgData name="Glen Harris" userId="9012806e-c0c4-4bd9-b1d8-58f71d786e43" providerId="ADAL" clId="{C6C21963-4509-4BC4-AADB-6108ADF7D717}" dt="2023-05-24T07:56:18.245" v="4202" actId="1036"/>
          <ac:spMkLst>
            <pc:docMk/>
            <pc:sldMk cId="2997713911" sldId="3836"/>
            <ac:spMk id="105" creationId="{13CB0075-2003-7421-DFC4-4ED9B85A90FD}"/>
          </ac:spMkLst>
        </pc:spChg>
        <pc:spChg chg="add mod">
          <ac:chgData name="Glen Harris" userId="9012806e-c0c4-4bd9-b1d8-58f71d786e43" providerId="ADAL" clId="{C6C21963-4509-4BC4-AADB-6108ADF7D717}" dt="2023-05-24T07:56:18.245" v="4202" actId="1036"/>
          <ac:spMkLst>
            <pc:docMk/>
            <pc:sldMk cId="2997713911" sldId="3836"/>
            <ac:spMk id="106" creationId="{A7214D9B-D5BB-09C8-E859-65F6E0B472A1}"/>
          </ac:spMkLst>
        </pc:spChg>
        <pc:spChg chg="del mod">
          <ac:chgData name="Glen Harris" userId="9012806e-c0c4-4bd9-b1d8-58f71d786e43" providerId="ADAL" clId="{C6C21963-4509-4BC4-AADB-6108ADF7D717}" dt="2023-05-23T15:16:40.114" v="3267" actId="478"/>
          <ac:spMkLst>
            <pc:docMk/>
            <pc:sldMk cId="2997713911" sldId="3836"/>
            <ac:spMk id="109" creationId="{13E1A7A3-36A9-A4B0-F667-52FC8A51A2A6}"/>
          </ac:spMkLst>
        </pc:spChg>
        <pc:spChg chg="add mod">
          <ac:chgData name="Glen Harris" userId="9012806e-c0c4-4bd9-b1d8-58f71d786e43" providerId="ADAL" clId="{C6C21963-4509-4BC4-AADB-6108ADF7D717}" dt="2023-05-24T07:56:18.245" v="4202" actId="1036"/>
          <ac:spMkLst>
            <pc:docMk/>
            <pc:sldMk cId="2997713911" sldId="3836"/>
            <ac:spMk id="113" creationId="{2513171C-B290-1754-42A7-0D936EAED359}"/>
          </ac:spMkLst>
        </pc:spChg>
        <pc:spChg chg="add mod">
          <ac:chgData name="Glen Harris" userId="9012806e-c0c4-4bd9-b1d8-58f71d786e43" providerId="ADAL" clId="{C6C21963-4509-4BC4-AADB-6108ADF7D717}" dt="2023-05-24T10:00:50.523" v="5455" actId="207"/>
          <ac:spMkLst>
            <pc:docMk/>
            <pc:sldMk cId="2997713911" sldId="3836"/>
            <ac:spMk id="119" creationId="{39673E8D-6325-68A5-6C1A-5ED340974DB5}"/>
          </ac:spMkLst>
        </pc:spChg>
        <pc:spChg chg="add del mod">
          <ac:chgData name="Glen Harris" userId="9012806e-c0c4-4bd9-b1d8-58f71d786e43" providerId="ADAL" clId="{C6C21963-4509-4BC4-AADB-6108ADF7D717}" dt="2023-05-23T15:19:08.031" v="3377" actId="478"/>
          <ac:spMkLst>
            <pc:docMk/>
            <pc:sldMk cId="2997713911" sldId="3836"/>
            <ac:spMk id="120" creationId="{2D5BF43D-240E-E80B-3976-5C45C6E0D240}"/>
          </ac:spMkLst>
        </pc:spChg>
        <pc:spChg chg="mod">
          <ac:chgData name="Glen Harris" userId="9012806e-c0c4-4bd9-b1d8-58f71d786e43" providerId="ADAL" clId="{C6C21963-4509-4BC4-AADB-6108ADF7D717}" dt="2023-05-24T07:58:17.939" v="4380"/>
          <ac:spMkLst>
            <pc:docMk/>
            <pc:sldMk cId="2997713911" sldId="3836"/>
            <ac:spMk id="196" creationId="{6EA8A5B1-192D-E764-618C-B364F4538525}"/>
          </ac:spMkLst>
        </pc:spChg>
        <pc:spChg chg="mod">
          <ac:chgData name="Glen Harris" userId="9012806e-c0c4-4bd9-b1d8-58f71d786e43" providerId="ADAL" clId="{C6C21963-4509-4BC4-AADB-6108ADF7D717}" dt="2023-05-24T07:58:17.939" v="4380"/>
          <ac:spMkLst>
            <pc:docMk/>
            <pc:sldMk cId="2997713911" sldId="3836"/>
            <ac:spMk id="197" creationId="{76DAF01D-31D1-30F7-5CCC-2D65B798C914}"/>
          </ac:spMkLst>
        </pc:spChg>
        <pc:spChg chg="mod">
          <ac:chgData name="Glen Harris" userId="9012806e-c0c4-4bd9-b1d8-58f71d786e43" providerId="ADAL" clId="{C6C21963-4509-4BC4-AADB-6108ADF7D717}" dt="2023-05-24T07:58:17.939" v="4380"/>
          <ac:spMkLst>
            <pc:docMk/>
            <pc:sldMk cId="2997713911" sldId="3836"/>
            <ac:spMk id="198" creationId="{7447C3FF-8D3C-43EF-0AA9-BD613A75996B}"/>
          </ac:spMkLst>
        </pc:spChg>
        <pc:spChg chg="mod">
          <ac:chgData name="Glen Harris" userId="9012806e-c0c4-4bd9-b1d8-58f71d786e43" providerId="ADAL" clId="{C6C21963-4509-4BC4-AADB-6108ADF7D717}" dt="2023-05-24T07:58:17.939" v="4380"/>
          <ac:spMkLst>
            <pc:docMk/>
            <pc:sldMk cId="2997713911" sldId="3836"/>
            <ac:spMk id="199" creationId="{EC9D1159-E0D1-E17E-B545-EC47C55DCEE9}"/>
          </ac:spMkLst>
        </pc:spChg>
        <pc:spChg chg="mod">
          <ac:chgData name="Glen Harris" userId="9012806e-c0c4-4bd9-b1d8-58f71d786e43" providerId="ADAL" clId="{C6C21963-4509-4BC4-AADB-6108ADF7D717}" dt="2023-05-24T07:58:17.939" v="4380"/>
          <ac:spMkLst>
            <pc:docMk/>
            <pc:sldMk cId="2997713911" sldId="3836"/>
            <ac:spMk id="200" creationId="{F45AB503-80DE-FF32-02DA-7765DDDB167C}"/>
          </ac:spMkLst>
        </pc:spChg>
        <pc:spChg chg="mod">
          <ac:chgData name="Glen Harris" userId="9012806e-c0c4-4bd9-b1d8-58f71d786e43" providerId="ADAL" clId="{C6C21963-4509-4BC4-AADB-6108ADF7D717}" dt="2023-05-24T07:58:17.939" v="4380"/>
          <ac:spMkLst>
            <pc:docMk/>
            <pc:sldMk cId="2997713911" sldId="3836"/>
            <ac:spMk id="201" creationId="{10A9BFA2-54B0-C711-A41E-CBF73C5DAA80}"/>
          </ac:spMkLst>
        </pc:spChg>
        <pc:spChg chg="del mod">
          <ac:chgData name="Glen Harris" userId="9012806e-c0c4-4bd9-b1d8-58f71d786e43" providerId="ADAL" clId="{C6C21963-4509-4BC4-AADB-6108ADF7D717}" dt="2023-05-23T15:09:00.194" v="3193" actId="478"/>
          <ac:spMkLst>
            <pc:docMk/>
            <pc:sldMk cId="2997713911" sldId="3836"/>
            <ac:spMk id="202" creationId="{3F59AC09-4249-652D-9008-03D754820BD8}"/>
          </ac:spMkLst>
        </pc:spChg>
        <pc:spChg chg="mod">
          <ac:chgData name="Glen Harris" userId="9012806e-c0c4-4bd9-b1d8-58f71d786e43" providerId="ADAL" clId="{C6C21963-4509-4BC4-AADB-6108ADF7D717}" dt="2023-05-24T07:56:18.245" v="4202" actId="1036"/>
          <ac:spMkLst>
            <pc:docMk/>
            <pc:sldMk cId="2997713911" sldId="3836"/>
            <ac:spMk id="204" creationId="{5E04483A-F967-D302-326F-96D02F814484}"/>
          </ac:spMkLst>
        </pc:spChg>
        <pc:spChg chg="mod">
          <ac:chgData name="Glen Harris" userId="9012806e-c0c4-4bd9-b1d8-58f71d786e43" providerId="ADAL" clId="{C6C21963-4509-4BC4-AADB-6108ADF7D717}" dt="2023-05-24T07:56:18.245" v="4202" actId="1036"/>
          <ac:spMkLst>
            <pc:docMk/>
            <pc:sldMk cId="2997713911" sldId="3836"/>
            <ac:spMk id="205" creationId="{474F9412-95F8-AD59-E5C4-2768D3061C01}"/>
          </ac:spMkLst>
        </pc:spChg>
        <pc:spChg chg="mod">
          <ac:chgData name="Glen Harris" userId="9012806e-c0c4-4bd9-b1d8-58f71d786e43" providerId="ADAL" clId="{C6C21963-4509-4BC4-AADB-6108ADF7D717}" dt="2023-05-24T07:56:18.245" v="4202" actId="1036"/>
          <ac:spMkLst>
            <pc:docMk/>
            <pc:sldMk cId="2997713911" sldId="3836"/>
            <ac:spMk id="207" creationId="{CFBE7CFF-6388-32CB-4FEB-7B99696CAF05}"/>
          </ac:spMkLst>
        </pc:spChg>
        <pc:spChg chg="mod">
          <ac:chgData name="Glen Harris" userId="9012806e-c0c4-4bd9-b1d8-58f71d786e43" providerId="ADAL" clId="{C6C21963-4509-4BC4-AADB-6108ADF7D717}" dt="2023-05-24T07:56:18.245" v="4202" actId="1036"/>
          <ac:spMkLst>
            <pc:docMk/>
            <pc:sldMk cId="2997713911" sldId="3836"/>
            <ac:spMk id="208" creationId="{427D9064-6F9C-0446-06A8-46EC7F0B8168}"/>
          </ac:spMkLst>
        </pc:spChg>
        <pc:spChg chg="mod">
          <ac:chgData name="Glen Harris" userId="9012806e-c0c4-4bd9-b1d8-58f71d786e43" providerId="ADAL" clId="{C6C21963-4509-4BC4-AADB-6108ADF7D717}" dt="2023-05-24T07:58:17.939" v="4380"/>
          <ac:spMkLst>
            <pc:docMk/>
            <pc:sldMk cId="2997713911" sldId="3836"/>
            <ac:spMk id="209" creationId="{B65587CB-FA3A-8B27-6674-AD266E4ACC02}"/>
          </ac:spMkLst>
        </pc:spChg>
        <pc:spChg chg="mod">
          <ac:chgData name="Glen Harris" userId="9012806e-c0c4-4bd9-b1d8-58f71d786e43" providerId="ADAL" clId="{C6C21963-4509-4BC4-AADB-6108ADF7D717}" dt="2023-05-24T07:58:17.939" v="4380"/>
          <ac:spMkLst>
            <pc:docMk/>
            <pc:sldMk cId="2997713911" sldId="3836"/>
            <ac:spMk id="210" creationId="{1D253902-5FB2-677E-4162-2564E055BB27}"/>
          </ac:spMkLst>
        </pc:spChg>
        <pc:spChg chg="mod">
          <ac:chgData name="Glen Harris" userId="9012806e-c0c4-4bd9-b1d8-58f71d786e43" providerId="ADAL" clId="{C6C21963-4509-4BC4-AADB-6108ADF7D717}" dt="2023-05-24T07:58:17.939" v="4380"/>
          <ac:spMkLst>
            <pc:docMk/>
            <pc:sldMk cId="2997713911" sldId="3836"/>
            <ac:spMk id="211" creationId="{7FF51443-26D7-5507-C7C5-4814CC2AB441}"/>
          </ac:spMkLst>
        </pc:spChg>
        <pc:spChg chg="mod">
          <ac:chgData name="Glen Harris" userId="9012806e-c0c4-4bd9-b1d8-58f71d786e43" providerId="ADAL" clId="{C6C21963-4509-4BC4-AADB-6108ADF7D717}" dt="2023-05-24T07:58:17.939" v="4380"/>
          <ac:spMkLst>
            <pc:docMk/>
            <pc:sldMk cId="2997713911" sldId="3836"/>
            <ac:spMk id="212" creationId="{EA6F2EB4-C3ED-5784-0CE9-11871BB433A8}"/>
          </ac:spMkLst>
        </pc:spChg>
        <pc:spChg chg="mod">
          <ac:chgData name="Glen Harris" userId="9012806e-c0c4-4bd9-b1d8-58f71d786e43" providerId="ADAL" clId="{C6C21963-4509-4BC4-AADB-6108ADF7D717}" dt="2023-05-24T07:58:17.939" v="4380"/>
          <ac:spMkLst>
            <pc:docMk/>
            <pc:sldMk cId="2997713911" sldId="3836"/>
            <ac:spMk id="213" creationId="{A169BF22-D4C2-6E5A-1B8A-5F1FE411BB5D}"/>
          </ac:spMkLst>
        </pc:spChg>
        <pc:spChg chg="mod">
          <ac:chgData name="Glen Harris" userId="9012806e-c0c4-4bd9-b1d8-58f71d786e43" providerId="ADAL" clId="{C6C21963-4509-4BC4-AADB-6108ADF7D717}" dt="2023-05-24T07:58:17.939" v="4380"/>
          <ac:spMkLst>
            <pc:docMk/>
            <pc:sldMk cId="2997713911" sldId="3836"/>
            <ac:spMk id="214" creationId="{1D9F7363-685F-B622-A0A5-014FEEFFF3DC}"/>
          </ac:spMkLst>
        </pc:spChg>
        <pc:spChg chg="mod">
          <ac:chgData name="Glen Harris" userId="9012806e-c0c4-4bd9-b1d8-58f71d786e43" providerId="ADAL" clId="{C6C21963-4509-4BC4-AADB-6108ADF7D717}" dt="2023-05-24T07:58:17.939" v="4380"/>
          <ac:spMkLst>
            <pc:docMk/>
            <pc:sldMk cId="2997713911" sldId="3836"/>
            <ac:spMk id="215" creationId="{CD6B4743-97FD-667B-23ED-30C9DED10514}"/>
          </ac:spMkLst>
        </pc:spChg>
        <pc:spChg chg="mod">
          <ac:chgData name="Glen Harris" userId="9012806e-c0c4-4bd9-b1d8-58f71d786e43" providerId="ADAL" clId="{C6C21963-4509-4BC4-AADB-6108ADF7D717}" dt="2023-05-24T07:58:17.939" v="4380"/>
          <ac:spMkLst>
            <pc:docMk/>
            <pc:sldMk cId="2997713911" sldId="3836"/>
            <ac:spMk id="216" creationId="{4D298696-8079-A171-B82F-15763FE5AB85}"/>
          </ac:spMkLst>
        </pc:spChg>
        <pc:spChg chg="mod">
          <ac:chgData name="Glen Harris" userId="9012806e-c0c4-4bd9-b1d8-58f71d786e43" providerId="ADAL" clId="{C6C21963-4509-4BC4-AADB-6108ADF7D717}" dt="2023-05-24T07:58:17.939" v="4380"/>
          <ac:spMkLst>
            <pc:docMk/>
            <pc:sldMk cId="2997713911" sldId="3836"/>
            <ac:spMk id="217" creationId="{86C26CF4-59D5-A6B2-AA3B-A13ACDCB3AB7}"/>
          </ac:spMkLst>
        </pc:spChg>
        <pc:spChg chg="mod">
          <ac:chgData name="Glen Harris" userId="9012806e-c0c4-4bd9-b1d8-58f71d786e43" providerId="ADAL" clId="{C6C21963-4509-4BC4-AADB-6108ADF7D717}" dt="2023-05-24T07:58:17.939" v="4380"/>
          <ac:spMkLst>
            <pc:docMk/>
            <pc:sldMk cId="2997713911" sldId="3836"/>
            <ac:spMk id="218" creationId="{D3C4969C-DFAE-5953-F664-B705275D1E05}"/>
          </ac:spMkLst>
        </pc:spChg>
        <pc:spChg chg="mod">
          <ac:chgData name="Glen Harris" userId="9012806e-c0c4-4bd9-b1d8-58f71d786e43" providerId="ADAL" clId="{C6C21963-4509-4BC4-AADB-6108ADF7D717}" dt="2023-05-24T07:58:17.939" v="4380"/>
          <ac:spMkLst>
            <pc:docMk/>
            <pc:sldMk cId="2997713911" sldId="3836"/>
            <ac:spMk id="219" creationId="{7593B1A4-6332-B655-0F5B-526C33D0D8FA}"/>
          </ac:spMkLst>
        </pc:spChg>
        <pc:spChg chg="mod">
          <ac:chgData name="Glen Harris" userId="9012806e-c0c4-4bd9-b1d8-58f71d786e43" providerId="ADAL" clId="{C6C21963-4509-4BC4-AADB-6108ADF7D717}" dt="2023-05-24T07:58:17.939" v="4380"/>
          <ac:spMkLst>
            <pc:docMk/>
            <pc:sldMk cId="2997713911" sldId="3836"/>
            <ac:spMk id="220" creationId="{1608D29C-EE10-924B-C5C2-E64EACABCD38}"/>
          </ac:spMkLst>
        </pc:spChg>
        <pc:spChg chg="mod">
          <ac:chgData name="Glen Harris" userId="9012806e-c0c4-4bd9-b1d8-58f71d786e43" providerId="ADAL" clId="{C6C21963-4509-4BC4-AADB-6108ADF7D717}" dt="2023-05-24T07:58:17.939" v="4380"/>
          <ac:spMkLst>
            <pc:docMk/>
            <pc:sldMk cId="2997713911" sldId="3836"/>
            <ac:spMk id="221" creationId="{4BD17D57-656E-5233-13B4-E507BA5607AF}"/>
          </ac:spMkLst>
        </pc:spChg>
        <pc:spChg chg="mod">
          <ac:chgData name="Glen Harris" userId="9012806e-c0c4-4bd9-b1d8-58f71d786e43" providerId="ADAL" clId="{C6C21963-4509-4BC4-AADB-6108ADF7D717}" dt="2023-05-24T07:58:17.939" v="4380"/>
          <ac:spMkLst>
            <pc:docMk/>
            <pc:sldMk cId="2997713911" sldId="3836"/>
            <ac:spMk id="222" creationId="{2FF3AA72-840A-8086-7257-01FF551E32E9}"/>
          </ac:spMkLst>
        </pc:spChg>
        <pc:spChg chg="mod">
          <ac:chgData name="Glen Harris" userId="9012806e-c0c4-4bd9-b1d8-58f71d786e43" providerId="ADAL" clId="{C6C21963-4509-4BC4-AADB-6108ADF7D717}" dt="2023-05-24T07:58:17.939" v="4380"/>
          <ac:spMkLst>
            <pc:docMk/>
            <pc:sldMk cId="2997713911" sldId="3836"/>
            <ac:spMk id="223" creationId="{9DF31154-D119-68DE-CC78-F5193DAA988B}"/>
          </ac:spMkLst>
        </pc:spChg>
        <pc:spChg chg="mod">
          <ac:chgData name="Glen Harris" userId="9012806e-c0c4-4bd9-b1d8-58f71d786e43" providerId="ADAL" clId="{C6C21963-4509-4BC4-AADB-6108ADF7D717}" dt="2023-05-24T07:58:17.939" v="4380"/>
          <ac:spMkLst>
            <pc:docMk/>
            <pc:sldMk cId="2997713911" sldId="3836"/>
            <ac:spMk id="224" creationId="{5D4F9A1E-1B22-CFF3-DEC9-B241B42AE860}"/>
          </ac:spMkLst>
        </pc:spChg>
        <pc:spChg chg="mod">
          <ac:chgData name="Glen Harris" userId="9012806e-c0c4-4bd9-b1d8-58f71d786e43" providerId="ADAL" clId="{C6C21963-4509-4BC4-AADB-6108ADF7D717}" dt="2023-05-24T07:58:17.939" v="4380"/>
          <ac:spMkLst>
            <pc:docMk/>
            <pc:sldMk cId="2997713911" sldId="3836"/>
            <ac:spMk id="225" creationId="{4E337181-CBFE-07BD-06DC-352AD9FF6DBA}"/>
          </ac:spMkLst>
        </pc:spChg>
        <pc:spChg chg="mod">
          <ac:chgData name="Glen Harris" userId="9012806e-c0c4-4bd9-b1d8-58f71d786e43" providerId="ADAL" clId="{C6C21963-4509-4BC4-AADB-6108ADF7D717}" dt="2023-05-24T07:58:17.939" v="4380"/>
          <ac:spMkLst>
            <pc:docMk/>
            <pc:sldMk cId="2997713911" sldId="3836"/>
            <ac:spMk id="226" creationId="{A9CC367A-0D05-98F5-659B-2E369965A315}"/>
          </ac:spMkLst>
        </pc:spChg>
        <pc:spChg chg="mod">
          <ac:chgData name="Glen Harris" userId="9012806e-c0c4-4bd9-b1d8-58f71d786e43" providerId="ADAL" clId="{C6C21963-4509-4BC4-AADB-6108ADF7D717}" dt="2023-05-24T07:58:17.939" v="4380"/>
          <ac:spMkLst>
            <pc:docMk/>
            <pc:sldMk cId="2997713911" sldId="3836"/>
            <ac:spMk id="227" creationId="{B7BFFD62-8059-C03D-4A7C-A932F4610653}"/>
          </ac:spMkLst>
        </pc:spChg>
        <pc:spChg chg="mod">
          <ac:chgData name="Glen Harris" userId="9012806e-c0c4-4bd9-b1d8-58f71d786e43" providerId="ADAL" clId="{C6C21963-4509-4BC4-AADB-6108ADF7D717}" dt="2023-05-24T07:58:17.939" v="4380"/>
          <ac:spMkLst>
            <pc:docMk/>
            <pc:sldMk cId="2997713911" sldId="3836"/>
            <ac:spMk id="228" creationId="{2C40BE2B-7EEE-D13F-B757-D189336D4D46}"/>
          </ac:spMkLst>
        </pc:spChg>
        <pc:spChg chg="mod">
          <ac:chgData name="Glen Harris" userId="9012806e-c0c4-4bd9-b1d8-58f71d786e43" providerId="ADAL" clId="{C6C21963-4509-4BC4-AADB-6108ADF7D717}" dt="2023-05-24T07:58:17.939" v="4380"/>
          <ac:spMkLst>
            <pc:docMk/>
            <pc:sldMk cId="2997713911" sldId="3836"/>
            <ac:spMk id="229" creationId="{D94522CE-BA0E-62DB-0104-699F9C8C2575}"/>
          </ac:spMkLst>
        </pc:spChg>
        <pc:spChg chg="mod">
          <ac:chgData name="Glen Harris" userId="9012806e-c0c4-4bd9-b1d8-58f71d786e43" providerId="ADAL" clId="{C6C21963-4509-4BC4-AADB-6108ADF7D717}" dt="2023-05-24T07:58:17.939" v="4380"/>
          <ac:spMkLst>
            <pc:docMk/>
            <pc:sldMk cId="2997713911" sldId="3836"/>
            <ac:spMk id="231" creationId="{E16B666E-8BAB-1FD0-B310-E5CC47C45579}"/>
          </ac:spMkLst>
        </pc:spChg>
        <pc:spChg chg="mod">
          <ac:chgData name="Glen Harris" userId="9012806e-c0c4-4bd9-b1d8-58f71d786e43" providerId="ADAL" clId="{C6C21963-4509-4BC4-AADB-6108ADF7D717}" dt="2023-05-24T07:58:17.939" v="4380"/>
          <ac:spMkLst>
            <pc:docMk/>
            <pc:sldMk cId="2997713911" sldId="3836"/>
            <ac:spMk id="232" creationId="{528EE7FA-2E5A-48B8-8F68-87C4B2E7D0D3}"/>
          </ac:spMkLst>
        </pc:spChg>
        <pc:spChg chg="mod">
          <ac:chgData name="Glen Harris" userId="9012806e-c0c4-4bd9-b1d8-58f71d786e43" providerId="ADAL" clId="{C6C21963-4509-4BC4-AADB-6108ADF7D717}" dt="2023-05-24T07:58:17.939" v="4380"/>
          <ac:spMkLst>
            <pc:docMk/>
            <pc:sldMk cId="2997713911" sldId="3836"/>
            <ac:spMk id="233" creationId="{DA76B85E-E55A-A71D-CBF1-49F4E2A86580}"/>
          </ac:spMkLst>
        </pc:spChg>
        <pc:spChg chg="mod">
          <ac:chgData name="Glen Harris" userId="9012806e-c0c4-4bd9-b1d8-58f71d786e43" providerId="ADAL" clId="{C6C21963-4509-4BC4-AADB-6108ADF7D717}" dt="2023-05-24T07:58:17.939" v="4380"/>
          <ac:spMkLst>
            <pc:docMk/>
            <pc:sldMk cId="2997713911" sldId="3836"/>
            <ac:spMk id="234" creationId="{D64955B5-C6E5-8742-6C68-D1959BCECEB3}"/>
          </ac:spMkLst>
        </pc:spChg>
        <pc:spChg chg="mod">
          <ac:chgData name="Glen Harris" userId="9012806e-c0c4-4bd9-b1d8-58f71d786e43" providerId="ADAL" clId="{C6C21963-4509-4BC4-AADB-6108ADF7D717}" dt="2023-05-24T07:58:17.939" v="4380"/>
          <ac:spMkLst>
            <pc:docMk/>
            <pc:sldMk cId="2997713911" sldId="3836"/>
            <ac:spMk id="235" creationId="{E60B4519-DF22-2648-B8F0-F7C984412102}"/>
          </ac:spMkLst>
        </pc:spChg>
        <pc:spChg chg="mod">
          <ac:chgData name="Glen Harris" userId="9012806e-c0c4-4bd9-b1d8-58f71d786e43" providerId="ADAL" clId="{C6C21963-4509-4BC4-AADB-6108ADF7D717}" dt="2023-05-24T07:58:17.939" v="4380"/>
          <ac:spMkLst>
            <pc:docMk/>
            <pc:sldMk cId="2997713911" sldId="3836"/>
            <ac:spMk id="236" creationId="{DF8DF7AF-AF55-98A4-DB71-90ED289A6659}"/>
          </ac:spMkLst>
        </pc:spChg>
        <pc:spChg chg="mod">
          <ac:chgData name="Glen Harris" userId="9012806e-c0c4-4bd9-b1d8-58f71d786e43" providerId="ADAL" clId="{C6C21963-4509-4BC4-AADB-6108ADF7D717}" dt="2023-05-24T07:58:17.939" v="4380"/>
          <ac:spMkLst>
            <pc:docMk/>
            <pc:sldMk cId="2997713911" sldId="3836"/>
            <ac:spMk id="237" creationId="{62A55056-57CF-74F2-C1CE-06B6B414E0DB}"/>
          </ac:spMkLst>
        </pc:spChg>
        <pc:spChg chg="mod">
          <ac:chgData name="Glen Harris" userId="9012806e-c0c4-4bd9-b1d8-58f71d786e43" providerId="ADAL" clId="{C6C21963-4509-4BC4-AADB-6108ADF7D717}" dt="2023-05-24T07:58:17.939" v="4380"/>
          <ac:spMkLst>
            <pc:docMk/>
            <pc:sldMk cId="2997713911" sldId="3836"/>
            <ac:spMk id="238" creationId="{071DFDB3-1F2F-9F3B-2AA6-139F3D9F7D1C}"/>
          </ac:spMkLst>
        </pc:spChg>
        <pc:spChg chg="mod">
          <ac:chgData name="Glen Harris" userId="9012806e-c0c4-4bd9-b1d8-58f71d786e43" providerId="ADAL" clId="{C6C21963-4509-4BC4-AADB-6108ADF7D717}" dt="2023-05-24T07:58:17.939" v="4380"/>
          <ac:spMkLst>
            <pc:docMk/>
            <pc:sldMk cId="2997713911" sldId="3836"/>
            <ac:spMk id="239" creationId="{9A949289-4567-EEEF-9977-6981F25B8727}"/>
          </ac:spMkLst>
        </pc:spChg>
        <pc:spChg chg="mod">
          <ac:chgData name="Glen Harris" userId="9012806e-c0c4-4bd9-b1d8-58f71d786e43" providerId="ADAL" clId="{C6C21963-4509-4BC4-AADB-6108ADF7D717}" dt="2023-05-24T07:58:17.939" v="4380"/>
          <ac:spMkLst>
            <pc:docMk/>
            <pc:sldMk cId="2997713911" sldId="3836"/>
            <ac:spMk id="240" creationId="{CA2032B5-C6F6-2835-713B-D93316E5C646}"/>
          </ac:spMkLst>
        </pc:spChg>
        <pc:spChg chg="mod">
          <ac:chgData name="Glen Harris" userId="9012806e-c0c4-4bd9-b1d8-58f71d786e43" providerId="ADAL" clId="{C6C21963-4509-4BC4-AADB-6108ADF7D717}" dt="2023-05-24T07:58:17.939" v="4380"/>
          <ac:spMkLst>
            <pc:docMk/>
            <pc:sldMk cId="2997713911" sldId="3836"/>
            <ac:spMk id="241" creationId="{5D72656F-7B70-B858-B394-7C706CE5BC0B}"/>
          </ac:spMkLst>
        </pc:spChg>
        <pc:spChg chg="mod">
          <ac:chgData name="Glen Harris" userId="9012806e-c0c4-4bd9-b1d8-58f71d786e43" providerId="ADAL" clId="{C6C21963-4509-4BC4-AADB-6108ADF7D717}" dt="2023-05-24T07:58:17.939" v="4380"/>
          <ac:spMkLst>
            <pc:docMk/>
            <pc:sldMk cId="2997713911" sldId="3836"/>
            <ac:spMk id="242" creationId="{936A247D-E6B1-E0C0-5599-385354EA2B76}"/>
          </ac:spMkLst>
        </pc:spChg>
        <pc:spChg chg="mod">
          <ac:chgData name="Glen Harris" userId="9012806e-c0c4-4bd9-b1d8-58f71d786e43" providerId="ADAL" clId="{C6C21963-4509-4BC4-AADB-6108ADF7D717}" dt="2023-05-24T07:58:17.939" v="4380"/>
          <ac:spMkLst>
            <pc:docMk/>
            <pc:sldMk cId="2997713911" sldId="3836"/>
            <ac:spMk id="243" creationId="{02FE228E-608E-49B5-31D8-15DDD009D2B7}"/>
          </ac:spMkLst>
        </pc:spChg>
        <pc:spChg chg="mod">
          <ac:chgData name="Glen Harris" userId="9012806e-c0c4-4bd9-b1d8-58f71d786e43" providerId="ADAL" clId="{C6C21963-4509-4BC4-AADB-6108ADF7D717}" dt="2023-05-24T07:58:17.939" v="4380"/>
          <ac:spMkLst>
            <pc:docMk/>
            <pc:sldMk cId="2997713911" sldId="3836"/>
            <ac:spMk id="244" creationId="{67FE2B5B-2716-C9F4-8CAB-DE25286E6240}"/>
          </ac:spMkLst>
        </pc:spChg>
        <pc:spChg chg="mod">
          <ac:chgData name="Glen Harris" userId="9012806e-c0c4-4bd9-b1d8-58f71d786e43" providerId="ADAL" clId="{C6C21963-4509-4BC4-AADB-6108ADF7D717}" dt="2023-05-24T07:58:17.939" v="4380"/>
          <ac:spMkLst>
            <pc:docMk/>
            <pc:sldMk cId="2997713911" sldId="3836"/>
            <ac:spMk id="245" creationId="{FCDDB9AC-A9E7-06BF-DC4A-8E31C8C36ED0}"/>
          </ac:spMkLst>
        </pc:spChg>
        <pc:spChg chg="mod">
          <ac:chgData name="Glen Harris" userId="9012806e-c0c4-4bd9-b1d8-58f71d786e43" providerId="ADAL" clId="{C6C21963-4509-4BC4-AADB-6108ADF7D717}" dt="2023-05-24T07:58:17.939" v="4380"/>
          <ac:spMkLst>
            <pc:docMk/>
            <pc:sldMk cId="2997713911" sldId="3836"/>
            <ac:spMk id="246" creationId="{6975C34A-34E3-FF95-506B-894F5B04F2D5}"/>
          </ac:spMkLst>
        </pc:spChg>
        <pc:spChg chg="mod">
          <ac:chgData name="Glen Harris" userId="9012806e-c0c4-4bd9-b1d8-58f71d786e43" providerId="ADAL" clId="{C6C21963-4509-4BC4-AADB-6108ADF7D717}" dt="2023-05-24T07:58:17.939" v="4380"/>
          <ac:spMkLst>
            <pc:docMk/>
            <pc:sldMk cId="2997713911" sldId="3836"/>
            <ac:spMk id="247" creationId="{5E87C419-7E69-E64A-B425-845C9CD72D37}"/>
          </ac:spMkLst>
        </pc:spChg>
        <pc:spChg chg="mod">
          <ac:chgData name="Glen Harris" userId="9012806e-c0c4-4bd9-b1d8-58f71d786e43" providerId="ADAL" clId="{C6C21963-4509-4BC4-AADB-6108ADF7D717}" dt="2023-05-24T07:58:17.939" v="4380"/>
          <ac:spMkLst>
            <pc:docMk/>
            <pc:sldMk cId="2997713911" sldId="3836"/>
            <ac:spMk id="248" creationId="{D5DA03C3-1983-9057-281B-576FBAC88ACC}"/>
          </ac:spMkLst>
        </pc:spChg>
        <pc:spChg chg="mod">
          <ac:chgData name="Glen Harris" userId="9012806e-c0c4-4bd9-b1d8-58f71d786e43" providerId="ADAL" clId="{C6C21963-4509-4BC4-AADB-6108ADF7D717}" dt="2023-05-24T07:58:17.939" v="4380"/>
          <ac:spMkLst>
            <pc:docMk/>
            <pc:sldMk cId="2997713911" sldId="3836"/>
            <ac:spMk id="249" creationId="{75A67D4A-D94D-211D-C4C0-7832AC0CBA3B}"/>
          </ac:spMkLst>
        </pc:spChg>
        <pc:spChg chg="add mod">
          <ac:chgData name="Glen Harris" userId="9012806e-c0c4-4bd9-b1d8-58f71d786e43" providerId="ADAL" clId="{C6C21963-4509-4BC4-AADB-6108ADF7D717}" dt="2023-05-24T10:00:22.649" v="5439" actId="1035"/>
          <ac:spMkLst>
            <pc:docMk/>
            <pc:sldMk cId="2997713911" sldId="3836"/>
            <ac:spMk id="250" creationId="{6BEFD8E8-D87F-267A-7F26-D0745712D991}"/>
          </ac:spMkLst>
        </pc:spChg>
        <pc:spChg chg="add del mod">
          <ac:chgData name="Glen Harris" userId="9012806e-c0c4-4bd9-b1d8-58f71d786e43" providerId="ADAL" clId="{C6C21963-4509-4BC4-AADB-6108ADF7D717}" dt="2023-05-24T09:30:17.518" v="4897"/>
          <ac:spMkLst>
            <pc:docMk/>
            <pc:sldMk cId="2997713911" sldId="3836"/>
            <ac:spMk id="251" creationId="{4C68A41D-0D63-E469-2B78-E53B47D94B09}"/>
          </ac:spMkLst>
        </pc:spChg>
        <pc:spChg chg="add mod">
          <ac:chgData name="Glen Harris" userId="9012806e-c0c4-4bd9-b1d8-58f71d786e43" providerId="ADAL" clId="{C6C21963-4509-4BC4-AADB-6108ADF7D717}" dt="2023-05-24T10:00:22.649" v="5439" actId="1035"/>
          <ac:spMkLst>
            <pc:docMk/>
            <pc:sldMk cId="2997713911" sldId="3836"/>
            <ac:spMk id="252" creationId="{7D0685A6-454A-A571-826A-A1FB4FD7B7DD}"/>
          </ac:spMkLst>
        </pc:spChg>
        <pc:spChg chg="add mod">
          <ac:chgData name="Glen Harris" userId="9012806e-c0c4-4bd9-b1d8-58f71d786e43" providerId="ADAL" clId="{C6C21963-4509-4BC4-AADB-6108ADF7D717}" dt="2023-05-24T10:00:22.649" v="5439" actId="1035"/>
          <ac:spMkLst>
            <pc:docMk/>
            <pc:sldMk cId="2997713911" sldId="3836"/>
            <ac:spMk id="253" creationId="{6AC581CB-B1AC-E3BE-2404-86EC9D2F23D3}"/>
          </ac:spMkLst>
        </pc:spChg>
        <pc:spChg chg="add mod">
          <ac:chgData name="Glen Harris" userId="9012806e-c0c4-4bd9-b1d8-58f71d786e43" providerId="ADAL" clId="{C6C21963-4509-4BC4-AADB-6108ADF7D717}" dt="2023-05-24T10:00:22.649" v="5439" actId="1035"/>
          <ac:spMkLst>
            <pc:docMk/>
            <pc:sldMk cId="2997713911" sldId="3836"/>
            <ac:spMk id="254" creationId="{98143ED0-FBDE-D7CB-81D0-56C500A50B46}"/>
          </ac:spMkLst>
        </pc:spChg>
        <pc:spChg chg="mod">
          <ac:chgData name="Glen Harris" userId="9012806e-c0c4-4bd9-b1d8-58f71d786e43" providerId="ADAL" clId="{C6C21963-4509-4BC4-AADB-6108ADF7D717}" dt="2023-05-24T07:56:18.245" v="4202" actId="1036"/>
          <ac:spMkLst>
            <pc:docMk/>
            <pc:sldMk cId="2997713911" sldId="3836"/>
            <ac:spMk id="1027" creationId="{4A11851A-A50F-F5D4-3D22-7107A1DE376F}"/>
          </ac:spMkLst>
        </pc:spChg>
        <pc:spChg chg="add del mod">
          <ac:chgData name="Glen Harris" userId="9012806e-c0c4-4bd9-b1d8-58f71d786e43" providerId="ADAL" clId="{C6C21963-4509-4BC4-AADB-6108ADF7D717}" dt="2023-05-24T07:50:43.946" v="3915" actId="478"/>
          <ac:spMkLst>
            <pc:docMk/>
            <pc:sldMk cId="2997713911" sldId="3836"/>
            <ac:spMk id="1033" creationId="{00DF057B-2BE9-2F5E-7AC3-27190296E541}"/>
          </ac:spMkLst>
        </pc:spChg>
        <pc:spChg chg="add del">
          <ac:chgData name="Glen Harris" userId="9012806e-c0c4-4bd9-b1d8-58f71d786e43" providerId="ADAL" clId="{C6C21963-4509-4BC4-AADB-6108ADF7D717}" dt="2023-05-23T09:10:21.739" v="978" actId="478"/>
          <ac:spMkLst>
            <pc:docMk/>
            <pc:sldMk cId="2997713911" sldId="3836"/>
            <ac:spMk id="1035" creationId="{3AC493FF-C450-F8B9-1890-82136128E1E7}"/>
          </ac:spMkLst>
        </pc:spChg>
        <pc:spChg chg="add del">
          <ac:chgData name="Glen Harris" userId="9012806e-c0c4-4bd9-b1d8-58f71d786e43" providerId="ADAL" clId="{C6C21963-4509-4BC4-AADB-6108ADF7D717}" dt="2023-05-23T09:10:21.739" v="978" actId="478"/>
          <ac:spMkLst>
            <pc:docMk/>
            <pc:sldMk cId="2997713911" sldId="3836"/>
            <ac:spMk id="1036" creationId="{2E181946-349A-394D-CD7F-38B31ACEC3E3}"/>
          </ac:spMkLst>
        </pc:spChg>
        <pc:spChg chg="add del">
          <ac:chgData name="Glen Harris" userId="9012806e-c0c4-4bd9-b1d8-58f71d786e43" providerId="ADAL" clId="{C6C21963-4509-4BC4-AADB-6108ADF7D717}" dt="2023-05-23T09:10:21.739" v="978" actId="478"/>
          <ac:spMkLst>
            <pc:docMk/>
            <pc:sldMk cId="2997713911" sldId="3836"/>
            <ac:spMk id="1037" creationId="{5937CA5F-2147-EB0E-3BBC-5309DB34F414}"/>
          </ac:spMkLst>
        </pc:spChg>
        <pc:spChg chg="add del">
          <ac:chgData name="Glen Harris" userId="9012806e-c0c4-4bd9-b1d8-58f71d786e43" providerId="ADAL" clId="{C6C21963-4509-4BC4-AADB-6108ADF7D717}" dt="2023-05-23T09:10:21.739" v="978" actId="478"/>
          <ac:spMkLst>
            <pc:docMk/>
            <pc:sldMk cId="2997713911" sldId="3836"/>
            <ac:spMk id="1038" creationId="{94CE1F10-B7C4-CFA6-5B46-036FDF086AB0}"/>
          </ac:spMkLst>
        </pc:spChg>
        <pc:spChg chg="mod">
          <ac:chgData name="Glen Harris" userId="9012806e-c0c4-4bd9-b1d8-58f71d786e43" providerId="ADAL" clId="{C6C21963-4509-4BC4-AADB-6108ADF7D717}" dt="2023-05-24T07:56:18.245" v="4202" actId="1036"/>
          <ac:spMkLst>
            <pc:docMk/>
            <pc:sldMk cId="2997713911" sldId="3836"/>
            <ac:spMk id="1042" creationId="{F9127736-954C-F453-9A41-8C82A4154CF5}"/>
          </ac:spMkLst>
        </pc:spChg>
        <pc:spChg chg="mod">
          <ac:chgData name="Glen Harris" userId="9012806e-c0c4-4bd9-b1d8-58f71d786e43" providerId="ADAL" clId="{C6C21963-4509-4BC4-AADB-6108ADF7D717}" dt="2023-05-24T07:54:46.609" v="3994"/>
          <ac:spMkLst>
            <pc:docMk/>
            <pc:sldMk cId="2997713911" sldId="3836"/>
            <ac:spMk id="1048" creationId="{F43C74F6-3DB5-D5AE-2515-32B0379D10F8}"/>
          </ac:spMkLst>
        </pc:spChg>
        <pc:spChg chg="mod">
          <ac:chgData name="Glen Harris" userId="9012806e-c0c4-4bd9-b1d8-58f71d786e43" providerId="ADAL" clId="{C6C21963-4509-4BC4-AADB-6108ADF7D717}" dt="2023-05-24T07:54:46.609" v="3994"/>
          <ac:spMkLst>
            <pc:docMk/>
            <pc:sldMk cId="2997713911" sldId="3836"/>
            <ac:spMk id="1049" creationId="{B9612D35-FFBE-1A1A-63F4-2DEB04CE497B}"/>
          </ac:spMkLst>
        </pc:spChg>
        <pc:spChg chg="mod">
          <ac:chgData name="Glen Harris" userId="9012806e-c0c4-4bd9-b1d8-58f71d786e43" providerId="ADAL" clId="{C6C21963-4509-4BC4-AADB-6108ADF7D717}" dt="2023-05-24T07:54:46.609" v="3994"/>
          <ac:spMkLst>
            <pc:docMk/>
            <pc:sldMk cId="2997713911" sldId="3836"/>
            <ac:spMk id="1050" creationId="{D77FFF47-C691-A838-F794-B8B32B6F5A20}"/>
          </ac:spMkLst>
        </pc:spChg>
        <pc:spChg chg="mod">
          <ac:chgData name="Glen Harris" userId="9012806e-c0c4-4bd9-b1d8-58f71d786e43" providerId="ADAL" clId="{C6C21963-4509-4BC4-AADB-6108ADF7D717}" dt="2023-05-24T07:54:46.609" v="3994"/>
          <ac:spMkLst>
            <pc:docMk/>
            <pc:sldMk cId="2997713911" sldId="3836"/>
            <ac:spMk id="1051" creationId="{43F0B539-76B0-F0E1-5161-A7F42B1CEC7D}"/>
          </ac:spMkLst>
        </pc:spChg>
        <pc:spChg chg="mod">
          <ac:chgData name="Glen Harris" userId="9012806e-c0c4-4bd9-b1d8-58f71d786e43" providerId="ADAL" clId="{C6C21963-4509-4BC4-AADB-6108ADF7D717}" dt="2023-05-24T07:54:46.609" v="3994"/>
          <ac:spMkLst>
            <pc:docMk/>
            <pc:sldMk cId="2997713911" sldId="3836"/>
            <ac:spMk id="1052" creationId="{0F68FF2B-1C19-673D-30DA-691B777EDFD0}"/>
          </ac:spMkLst>
        </pc:spChg>
        <pc:spChg chg="mod">
          <ac:chgData name="Glen Harris" userId="9012806e-c0c4-4bd9-b1d8-58f71d786e43" providerId="ADAL" clId="{C6C21963-4509-4BC4-AADB-6108ADF7D717}" dt="2023-05-24T07:54:46.609" v="3994"/>
          <ac:spMkLst>
            <pc:docMk/>
            <pc:sldMk cId="2997713911" sldId="3836"/>
            <ac:spMk id="1053" creationId="{338346CA-5774-BAE5-08CB-7DD9CB6761B2}"/>
          </ac:spMkLst>
        </pc:spChg>
        <pc:spChg chg="mod">
          <ac:chgData name="Glen Harris" userId="9012806e-c0c4-4bd9-b1d8-58f71d786e43" providerId="ADAL" clId="{C6C21963-4509-4BC4-AADB-6108ADF7D717}" dt="2023-05-24T07:54:46.609" v="3994"/>
          <ac:spMkLst>
            <pc:docMk/>
            <pc:sldMk cId="2997713911" sldId="3836"/>
            <ac:spMk id="1054" creationId="{B2FA6D2C-8420-800B-45F0-871A2115A981}"/>
          </ac:spMkLst>
        </pc:spChg>
        <pc:spChg chg="mod">
          <ac:chgData name="Glen Harris" userId="9012806e-c0c4-4bd9-b1d8-58f71d786e43" providerId="ADAL" clId="{C6C21963-4509-4BC4-AADB-6108ADF7D717}" dt="2023-05-24T07:54:46.609" v="3994"/>
          <ac:spMkLst>
            <pc:docMk/>
            <pc:sldMk cId="2997713911" sldId="3836"/>
            <ac:spMk id="1055" creationId="{C7722196-014E-05AB-7B7D-CEC01DDB27DD}"/>
          </ac:spMkLst>
        </pc:spChg>
        <pc:spChg chg="mod">
          <ac:chgData name="Glen Harris" userId="9012806e-c0c4-4bd9-b1d8-58f71d786e43" providerId="ADAL" clId="{C6C21963-4509-4BC4-AADB-6108ADF7D717}" dt="2023-05-24T07:54:46.609" v="3994"/>
          <ac:spMkLst>
            <pc:docMk/>
            <pc:sldMk cId="2997713911" sldId="3836"/>
            <ac:spMk id="1056" creationId="{1658D3AB-2240-CA63-E4AD-B81E868E6968}"/>
          </ac:spMkLst>
        </pc:spChg>
        <pc:spChg chg="mod">
          <ac:chgData name="Glen Harris" userId="9012806e-c0c4-4bd9-b1d8-58f71d786e43" providerId="ADAL" clId="{C6C21963-4509-4BC4-AADB-6108ADF7D717}" dt="2023-05-24T07:54:46.609" v="3994"/>
          <ac:spMkLst>
            <pc:docMk/>
            <pc:sldMk cId="2997713911" sldId="3836"/>
            <ac:spMk id="1057" creationId="{F89E8D30-928E-8752-918D-F98FFDDFE1A7}"/>
          </ac:spMkLst>
        </pc:spChg>
        <pc:spChg chg="mod">
          <ac:chgData name="Glen Harris" userId="9012806e-c0c4-4bd9-b1d8-58f71d786e43" providerId="ADAL" clId="{C6C21963-4509-4BC4-AADB-6108ADF7D717}" dt="2023-05-24T07:54:46.609" v="3994"/>
          <ac:spMkLst>
            <pc:docMk/>
            <pc:sldMk cId="2997713911" sldId="3836"/>
            <ac:spMk id="1058" creationId="{6936D66D-F85F-DC74-EEEB-67EF753A498D}"/>
          </ac:spMkLst>
        </pc:spChg>
        <pc:spChg chg="mod">
          <ac:chgData name="Glen Harris" userId="9012806e-c0c4-4bd9-b1d8-58f71d786e43" providerId="ADAL" clId="{C6C21963-4509-4BC4-AADB-6108ADF7D717}" dt="2023-05-24T07:54:46.609" v="3994"/>
          <ac:spMkLst>
            <pc:docMk/>
            <pc:sldMk cId="2997713911" sldId="3836"/>
            <ac:spMk id="1059" creationId="{3C64B942-823F-6353-2214-180A2D315CBA}"/>
          </ac:spMkLst>
        </pc:spChg>
        <pc:spChg chg="mod">
          <ac:chgData name="Glen Harris" userId="9012806e-c0c4-4bd9-b1d8-58f71d786e43" providerId="ADAL" clId="{C6C21963-4509-4BC4-AADB-6108ADF7D717}" dt="2023-05-24T07:54:46.609" v="3994"/>
          <ac:spMkLst>
            <pc:docMk/>
            <pc:sldMk cId="2997713911" sldId="3836"/>
            <ac:spMk id="1060" creationId="{2562D6AB-3393-C638-53FD-0D2C9F56BEFE}"/>
          </ac:spMkLst>
        </pc:spChg>
        <pc:spChg chg="mod">
          <ac:chgData name="Glen Harris" userId="9012806e-c0c4-4bd9-b1d8-58f71d786e43" providerId="ADAL" clId="{C6C21963-4509-4BC4-AADB-6108ADF7D717}" dt="2023-05-24T07:54:46.609" v="3994"/>
          <ac:spMkLst>
            <pc:docMk/>
            <pc:sldMk cId="2997713911" sldId="3836"/>
            <ac:spMk id="1061" creationId="{1A1D16A0-B3B3-0EBB-3385-1F68526EF26A}"/>
          </ac:spMkLst>
        </pc:spChg>
        <pc:spChg chg="mod">
          <ac:chgData name="Glen Harris" userId="9012806e-c0c4-4bd9-b1d8-58f71d786e43" providerId="ADAL" clId="{C6C21963-4509-4BC4-AADB-6108ADF7D717}" dt="2023-05-24T07:54:46.609" v="3994"/>
          <ac:spMkLst>
            <pc:docMk/>
            <pc:sldMk cId="2997713911" sldId="3836"/>
            <ac:spMk id="1062" creationId="{03BD37D5-9C9A-2276-A9D1-E250CEE6844D}"/>
          </ac:spMkLst>
        </pc:spChg>
        <pc:spChg chg="mod">
          <ac:chgData name="Glen Harris" userId="9012806e-c0c4-4bd9-b1d8-58f71d786e43" providerId="ADAL" clId="{C6C21963-4509-4BC4-AADB-6108ADF7D717}" dt="2023-05-24T07:54:46.609" v="3994"/>
          <ac:spMkLst>
            <pc:docMk/>
            <pc:sldMk cId="2997713911" sldId="3836"/>
            <ac:spMk id="1063" creationId="{A9EAE41B-6AD2-FD16-A9BD-CCEB8B09E3E1}"/>
          </ac:spMkLst>
        </pc:spChg>
        <pc:spChg chg="mod">
          <ac:chgData name="Glen Harris" userId="9012806e-c0c4-4bd9-b1d8-58f71d786e43" providerId="ADAL" clId="{C6C21963-4509-4BC4-AADB-6108ADF7D717}" dt="2023-05-24T07:54:46.609" v="3994"/>
          <ac:spMkLst>
            <pc:docMk/>
            <pc:sldMk cId="2997713911" sldId="3836"/>
            <ac:spMk id="1064" creationId="{0A008511-96C5-2224-3ECC-925F0B32FFAD}"/>
          </ac:spMkLst>
        </pc:spChg>
        <pc:spChg chg="mod">
          <ac:chgData name="Glen Harris" userId="9012806e-c0c4-4bd9-b1d8-58f71d786e43" providerId="ADAL" clId="{C6C21963-4509-4BC4-AADB-6108ADF7D717}" dt="2023-05-24T07:54:46.609" v="3994"/>
          <ac:spMkLst>
            <pc:docMk/>
            <pc:sldMk cId="2997713911" sldId="3836"/>
            <ac:spMk id="1065" creationId="{C53FEF53-C28C-9C11-A0E7-F9FE45D9524C}"/>
          </ac:spMkLst>
        </pc:spChg>
        <pc:spChg chg="mod">
          <ac:chgData name="Glen Harris" userId="9012806e-c0c4-4bd9-b1d8-58f71d786e43" providerId="ADAL" clId="{C6C21963-4509-4BC4-AADB-6108ADF7D717}" dt="2023-05-24T07:54:46.609" v="3994"/>
          <ac:spMkLst>
            <pc:docMk/>
            <pc:sldMk cId="2997713911" sldId="3836"/>
            <ac:spMk id="1066" creationId="{E1977E56-FB52-57A9-8FD6-AB4607F0615D}"/>
          </ac:spMkLst>
        </pc:spChg>
        <pc:spChg chg="mod">
          <ac:chgData name="Glen Harris" userId="9012806e-c0c4-4bd9-b1d8-58f71d786e43" providerId="ADAL" clId="{C6C21963-4509-4BC4-AADB-6108ADF7D717}" dt="2023-05-24T07:54:46.609" v="3994"/>
          <ac:spMkLst>
            <pc:docMk/>
            <pc:sldMk cId="2997713911" sldId="3836"/>
            <ac:spMk id="1068" creationId="{20BC37BE-1DD7-57D6-E357-67C086CBFC0A}"/>
          </ac:spMkLst>
        </pc:spChg>
        <pc:spChg chg="mod">
          <ac:chgData name="Glen Harris" userId="9012806e-c0c4-4bd9-b1d8-58f71d786e43" providerId="ADAL" clId="{C6C21963-4509-4BC4-AADB-6108ADF7D717}" dt="2023-05-24T07:54:46.609" v="3994"/>
          <ac:spMkLst>
            <pc:docMk/>
            <pc:sldMk cId="2997713911" sldId="3836"/>
            <ac:spMk id="1069" creationId="{5DF12A3C-6B1A-D4B1-E952-866A93B675F8}"/>
          </ac:spMkLst>
        </pc:spChg>
        <pc:spChg chg="mod">
          <ac:chgData name="Glen Harris" userId="9012806e-c0c4-4bd9-b1d8-58f71d786e43" providerId="ADAL" clId="{C6C21963-4509-4BC4-AADB-6108ADF7D717}" dt="2023-05-24T07:54:46.609" v="3994"/>
          <ac:spMkLst>
            <pc:docMk/>
            <pc:sldMk cId="2997713911" sldId="3836"/>
            <ac:spMk id="1071" creationId="{B8B547CC-0FAD-1BD4-F3D9-B35518BA1827}"/>
          </ac:spMkLst>
        </pc:spChg>
        <pc:spChg chg="mod">
          <ac:chgData name="Glen Harris" userId="9012806e-c0c4-4bd9-b1d8-58f71d786e43" providerId="ADAL" clId="{C6C21963-4509-4BC4-AADB-6108ADF7D717}" dt="2023-05-24T07:54:46.609" v="3994"/>
          <ac:spMkLst>
            <pc:docMk/>
            <pc:sldMk cId="2997713911" sldId="3836"/>
            <ac:spMk id="1072" creationId="{42D09BB3-DE2B-05EC-2AB0-10D3A1CAB1DC}"/>
          </ac:spMkLst>
        </pc:spChg>
        <pc:spChg chg="add del mod ord">
          <ac:chgData name="Glen Harris" userId="9012806e-c0c4-4bd9-b1d8-58f71d786e43" providerId="ADAL" clId="{C6C21963-4509-4BC4-AADB-6108ADF7D717}" dt="2023-05-24T07:59:03.311" v="4387" actId="478"/>
          <ac:spMkLst>
            <pc:docMk/>
            <pc:sldMk cId="2997713911" sldId="3836"/>
            <ac:spMk id="1080" creationId="{710A6580-441B-A75B-E3DB-805A573A3B51}"/>
          </ac:spMkLst>
        </pc:spChg>
        <pc:spChg chg="mod">
          <ac:chgData name="Glen Harris" userId="9012806e-c0c4-4bd9-b1d8-58f71d786e43" providerId="ADAL" clId="{C6C21963-4509-4BC4-AADB-6108ADF7D717}" dt="2023-05-24T07:58:17.939" v="4380"/>
          <ac:spMkLst>
            <pc:docMk/>
            <pc:sldMk cId="2997713911" sldId="3836"/>
            <ac:spMk id="1082" creationId="{4736EABC-4735-BDCE-A608-22A17ACEB319}"/>
          </ac:spMkLst>
        </pc:spChg>
        <pc:spChg chg="mod">
          <ac:chgData name="Glen Harris" userId="9012806e-c0c4-4bd9-b1d8-58f71d786e43" providerId="ADAL" clId="{C6C21963-4509-4BC4-AADB-6108ADF7D717}" dt="2023-05-24T10:00:28.928" v="5454" actId="1037"/>
          <ac:spMkLst>
            <pc:docMk/>
            <pc:sldMk cId="2997713911" sldId="3836"/>
            <ac:spMk id="1089" creationId="{909A460D-EF1C-4E09-55D2-E4D6B2D2C774}"/>
          </ac:spMkLst>
        </pc:spChg>
        <pc:spChg chg="mod">
          <ac:chgData name="Glen Harris" userId="9012806e-c0c4-4bd9-b1d8-58f71d786e43" providerId="ADAL" clId="{C6C21963-4509-4BC4-AADB-6108ADF7D717}" dt="2023-05-24T10:00:28.928" v="5454" actId="1037"/>
          <ac:spMkLst>
            <pc:docMk/>
            <pc:sldMk cId="2997713911" sldId="3836"/>
            <ac:spMk id="1090" creationId="{93BCE81B-9283-2AB0-E1DB-CE23D0238FC0}"/>
          </ac:spMkLst>
        </pc:spChg>
        <pc:spChg chg="mod">
          <ac:chgData name="Glen Harris" userId="9012806e-c0c4-4bd9-b1d8-58f71d786e43" providerId="ADAL" clId="{C6C21963-4509-4BC4-AADB-6108ADF7D717}" dt="2023-05-24T10:00:28.928" v="5454" actId="1037"/>
          <ac:spMkLst>
            <pc:docMk/>
            <pc:sldMk cId="2997713911" sldId="3836"/>
            <ac:spMk id="1091" creationId="{6D12BAAB-98B7-1631-C020-7BBC5E71BE43}"/>
          </ac:spMkLst>
        </pc:spChg>
        <pc:spChg chg="mod">
          <ac:chgData name="Glen Harris" userId="9012806e-c0c4-4bd9-b1d8-58f71d786e43" providerId="ADAL" clId="{C6C21963-4509-4BC4-AADB-6108ADF7D717}" dt="2023-05-24T10:00:28.928" v="5454" actId="1037"/>
          <ac:spMkLst>
            <pc:docMk/>
            <pc:sldMk cId="2997713911" sldId="3836"/>
            <ac:spMk id="1092" creationId="{5722850D-8D72-7F3A-9E12-82EFBEEA32AE}"/>
          </ac:spMkLst>
        </pc:spChg>
        <pc:spChg chg="add mod">
          <ac:chgData name="Glen Harris" userId="9012806e-c0c4-4bd9-b1d8-58f71d786e43" providerId="ADAL" clId="{C6C21963-4509-4BC4-AADB-6108ADF7D717}" dt="2023-05-24T10:04:50.270" v="5545"/>
          <ac:spMkLst>
            <pc:docMk/>
            <pc:sldMk cId="2997713911" sldId="3836"/>
            <ac:spMk id="1093" creationId="{98296B53-F371-B561-665D-134BF8CC23CE}"/>
          </ac:spMkLst>
        </pc:spChg>
        <pc:grpChg chg="mod">
          <ac:chgData name="Glen Harris" userId="9012806e-c0c4-4bd9-b1d8-58f71d786e43" providerId="ADAL" clId="{C6C21963-4509-4BC4-AADB-6108ADF7D717}" dt="2023-05-24T09:27:30.045" v="4861" actId="167"/>
          <ac:grpSpMkLst>
            <pc:docMk/>
            <pc:sldMk cId="2997713911" sldId="3836"/>
            <ac:grpSpMk id="44" creationId="{66B58554-3E68-1D77-BC5E-17BFA58586D5}"/>
          </ac:grpSpMkLst>
        </pc:grpChg>
        <pc:grpChg chg="add del mod">
          <ac:chgData name="Glen Harris" userId="9012806e-c0c4-4bd9-b1d8-58f71d786e43" providerId="ADAL" clId="{C6C21963-4509-4BC4-AADB-6108ADF7D717}" dt="2023-05-23T15:10:00.866" v="3220" actId="478"/>
          <ac:grpSpMkLst>
            <pc:docMk/>
            <pc:sldMk cId="2997713911" sldId="3836"/>
            <ac:grpSpMk id="45" creationId="{5B66F4CC-2811-D22D-7432-31987511C5E6}"/>
          </ac:grpSpMkLst>
        </pc:grpChg>
        <pc:grpChg chg="mod">
          <ac:chgData name="Glen Harris" userId="9012806e-c0c4-4bd9-b1d8-58f71d786e43" providerId="ADAL" clId="{C6C21963-4509-4BC4-AADB-6108ADF7D717}" dt="2023-05-24T09:27:30.045" v="4861" actId="167"/>
          <ac:grpSpMkLst>
            <pc:docMk/>
            <pc:sldMk cId="2997713911" sldId="3836"/>
            <ac:grpSpMk id="46" creationId="{D7AEDA76-4388-61FA-AFC5-32C15264E5C5}"/>
          </ac:grpSpMkLst>
        </pc:grpChg>
        <pc:grpChg chg="mod ord">
          <ac:chgData name="Glen Harris" userId="9012806e-c0c4-4bd9-b1d8-58f71d786e43" providerId="ADAL" clId="{C6C21963-4509-4BC4-AADB-6108ADF7D717}" dt="2023-05-24T09:32:57.223" v="4924" actId="1038"/>
          <ac:grpSpMkLst>
            <pc:docMk/>
            <pc:sldMk cId="2997713911" sldId="3836"/>
            <ac:grpSpMk id="54" creationId="{32232479-1D5C-17A2-D4F7-7D664BF6DD5C}"/>
          </ac:grpSpMkLst>
        </pc:grpChg>
        <pc:grpChg chg="add del mod">
          <ac:chgData name="Glen Harris" userId="9012806e-c0c4-4bd9-b1d8-58f71d786e43" providerId="ADAL" clId="{C6C21963-4509-4BC4-AADB-6108ADF7D717}" dt="2023-05-23T15:15:23.036" v="3260" actId="165"/>
          <ac:grpSpMkLst>
            <pc:docMk/>
            <pc:sldMk cId="2997713911" sldId="3836"/>
            <ac:grpSpMk id="55" creationId="{3EF51F7F-EE58-104D-72A1-4C12BA108E58}"/>
          </ac:grpSpMkLst>
        </pc:grpChg>
        <pc:grpChg chg="mod topLvl">
          <ac:chgData name="Glen Harris" userId="9012806e-c0c4-4bd9-b1d8-58f71d786e43" providerId="ADAL" clId="{C6C21963-4509-4BC4-AADB-6108ADF7D717}" dt="2023-05-24T07:56:18.245" v="4202" actId="1036"/>
          <ac:grpSpMkLst>
            <pc:docMk/>
            <pc:sldMk cId="2997713911" sldId="3836"/>
            <ac:grpSpMk id="70" creationId="{2C19468E-4C8F-7F65-EC0E-63AC202F80D3}"/>
          </ac:grpSpMkLst>
        </pc:grpChg>
        <pc:grpChg chg="mod topLvl">
          <ac:chgData name="Glen Harris" userId="9012806e-c0c4-4bd9-b1d8-58f71d786e43" providerId="ADAL" clId="{C6C21963-4509-4BC4-AADB-6108ADF7D717}" dt="2023-05-24T07:56:18.245" v="4202" actId="1036"/>
          <ac:grpSpMkLst>
            <pc:docMk/>
            <pc:sldMk cId="2997713911" sldId="3836"/>
            <ac:grpSpMk id="71" creationId="{7D6537D9-F90F-F221-ADBC-AEBEF18D8AE4}"/>
          </ac:grpSpMkLst>
        </pc:grpChg>
        <pc:grpChg chg="mod">
          <ac:chgData name="Glen Harris" userId="9012806e-c0c4-4bd9-b1d8-58f71d786e43" providerId="ADAL" clId="{C6C21963-4509-4BC4-AADB-6108ADF7D717}" dt="2023-05-24T07:56:18.245" v="4202" actId="1036"/>
          <ac:grpSpMkLst>
            <pc:docMk/>
            <pc:sldMk cId="2997713911" sldId="3836"/>
            <ac:grpSpMk id="75" creationId="{8859C7D4-612A-AFDC-9751-0AEC41BB206A}"/>
          </ac:grpSpMkLst>
        </pc:grpChg>
        <pc:grpChg chg="mod">
          <ac:chgData name="Glen Harris" userId="9012806e-c0c4-4bd9-b1d8-58f71d786e43" providerId="ADAL" clId="{C6C21963-4509-4BC4-AADB-6108ADF7D717}" dt="2023-05-24T07:56:18.245" v="4202" actId="1036"/>
          <ac:grpSpMkLst>
            <pc:docMk/>
            <pc:sldMk cId="2997713911" sldId="3836"/>
            <ac:grpSpMk id="76" creationId="{113E845A-8930-AAC1-3B44-7EDEACBBD62F}"/>
          </ac:grpSpMkLst>
        </pc:grpChg>
        <pc:grpChg chg="del">
          <ac:chgData name="Glen Harris" userId="9012806e-c0c4-4bd9-b1d8-58f71d786e43" providerId="ADAL" clId="{C6C21963-4509-4BC4-AADB-6108ADF7D717}" dt="2023-05-23T14:33:44.026" v="2753" actId="478"/>
          <ac:grpSpMkLst>
            <pc:docMk/>
            <pc:sldMk cId="2997713911" sldId="3836"/>
            <ac:grpSpMk id="90" creationId="{7D33A417-41FC-D230-7304-8EED4C987563}"/>
          </ac:grpSpMkLst>
        </pc:grpChg>
        <pc:grpChg chg="del">
          <ac:chgData name="Glen Harris" userId="9012806e-c0c4-4bd9-b1d8-58f71d786e43" providerId="ADAL" clId="{C6C21963-4509-4BC4-AADB-6108ADF7D717}" dt="2023-05-23T14:33:47.226" v="2754" actId="478"/>
          <ac:grpSpMkLst>
            <pc:docMk/>
            <pc:sldMk cId="2997713911" sldId="3836"/>
            <ac:grpSpMk id="98" creationId="{A58B2A1D-6116-10A6-9293-267CA6417A9A}"/>
          </ac:grpSpMkLst>
        </pc:grpChg>
        <pc:grpChg chg="del">
          <ac:chgData name="Glen Harris" userId="9012806e-c0c4-4bd9-b1d8-58f71d786e43" providerId="ADAL" clId="{C6C21963-4509-4BC4-AADB-6108ADF7D717}" dt="2023-05-23T14:33:47.226" v="2754" actId="478"/>
          <ac:grpSpMkLst>
            <pc:docMk/>
            <pc:sldMk cId="2997713911" sldId="3836"/>
            <ac:grpSpMk id="102" creationId="{CCEEF099-7C7F-2FAB-4459-BA0114FCC268}"/>
          </ac:grpSpMkLst>
        </pc:grpChg>
        <pc:grpChg chg="add mod">
          <ac:chgData name="Glen Harris" userId="9012806e-c0c4-4bd9-b1d8-58f71d786e43" providerId="ADAL" clId="{C6C21963-4509-4BC4-AADB-6108ADF7D717}" dt="2023-05-24T07:56:18.245" v="4202" actId="1036"/>
          <ac:grpSpMkLst>
            <pc:docMk/>
            <pc:sldMk cId="2997713911" sldId="3836"/>
            <ac:grpSpMk id="116" creationId="{8B363CB1-BAC3-BA39-2C1F-C30AE58B1F44}"/>
          </ac:grpSpMkLst>
        </pc:grpChg>
        <pc:grpChg chg="add mod">
          <ac:chgData name="Glen Harris" userId="9012806e-c0c4-4bd9-b1d8-58f71d786e43" providerId="ADAL" clId="{C6C21963-4509-4BC4-AADB-6108ADF7D717}" dt="2023-05-24T07:56:18.245" v="4202" actId="1036"/>
          <ac:grpSpMkLst>
            <pc:docMk/>
            <pc:sldMk cId="2997713911" sldId="3836"/>
            <ac:grpSpMk id="117" creationId="{042464F2-3F31-AEE4-FDEC-2CA06A897D70}"/>
          </ac:grpSpMkLst>
        </pc:grpChg>
        <pc:grpChg chg="add mod">
          <ac:chgData name="Glen Harris" userId="9012806e-c0c4-4bd9-b1d8-58f71d786e43" providerId="ADAL" clId="{C6C21963-4509-4BC4-AADB-6108ADF7D717}" dt="2023-05-24T07:56:18.245" v="4202" actId="1036"/>
          <ac:grpSpMkLst>
            <pc:docMk/>
            <pc:sldMk cId="2997713911" sldId="3836"/>
            <ac:grpSpMk id="118" creationId="{21863CAF-6ACA-E38F-B296-5170923333AE}"/>
          </ac:grpSpMkLst>
        </pc:grpChg>
        <pc:grpChg chg="add del mod">
          <ac:chgData name="Glen Harris" userId="9012806e-c0c4-4bd9-b1d8-58f71d786e43" providerId="ADAL" clId="{C6C21963-4509-4BC4-AADB-6108ADF7D717}" dt="2023-05-23T18:08:18.568" v="3616" actId="478"/>
          <ac:grpSpMkLst>
            <pc:docMk/>
            <pc:sldMk cId="2997713911" sldId="3836"/>
            <ac:grpSpMk id="121" creationId="{9B0ACB32-E893-3FF3-A1FE-F763C2065F41}"/>
          </ac:grpSpMkLst>
        </pc:grpChg>
        <pc:grpChg chg="mod">
          <ac:chgData name="Glen Harris" userId="9012806e-c0c4-4bd9-b1d8-58f71d786e43" providerId="ADAL" clId="{C6C21963-4509-4BC4-AADB-6108ADF7D717}" dt="2023-05-24T07:58:17.939" v="4380"/>
          <ac:grpSpMkLst>
            <pc:docMk/>
            <pc:sldMk cId="2997713911" sldId="3836"/>
            <ac:grpSpMk id="192" creationId="{E2FE0098-5184-B13E-0D12-593D4AF3F1BA}"/>
          </ac:grpSpMkLst>
        </pc:grpChg>
        <pc:grpChg chg="mod">
          <ac:chgData name="Glen Harris" userId="9012806e-c0c4-4bd9-b1d8-58f71d786e43" providerId="ADAL" clId="{C6C21963-4509-4BC4-AADB-6108ADF7D717}" dt="2023-05-24T07:58:17.939" v="4380"/>
          <ac:grpSpMkLst>
            <pc:docMk/>
            <pc:sldMk cId="2997713911" sldId="3836"/>
            <ac:grpSpMk id="193" creationId="{9D88A73E-D119-0BD8-ACCD-34942EDB95F3}"/>
          </ac:grpSpMkLst>
        </pc:grpChg>
        <pc:grpChg chg="mod">
          <ac:chgData name="Glen Harris" userId="9012806e-c0c4-4bd9-b1d8-58f71d786e43" providerId="ADAL" clId="{C6C21963-4509-4BC4-AADB-6108ADF7D717}" dt="2023-05-24T07:58:17.939" v="4380"/>
          <ac:grpSpMkLst>
            <pc:docMk/>
            <pc:sldMk cId="2997713911" sldId="3836"/>
            <ac:grpSpMk id="194" creationId="{169A2678-D895-0BB7-6583-A2094A108D73}"/>
          </ac:grpSpMkLst>
        </pc:grpChg>
        <pc:grpChg chg="mod">
          <ac:chgData name="Glen Harris" userId="9012806e-c0c4-4bd9-b1d8-58f71d786e43" providerId="ADAL" clId="{C6C21963-4509-4BC4-AADB-6108ADF7D717}" dt="2023-05-24T07:58:17.939" v="4380"/>
          <ac:grpSpMkLst>
            <pc:docMk/>
            <pc:sldMk cId="2997713911" sldId="3836"/>
            <ac:grpSpMk id="195" creationId="{EFB0C361-FBF5-0884-2B8C-B153C27D1AD9}"/>
          </ac:grpSpMkLst>
        </pc:grpChg>
        <pc:grpChg chg="mod">
          <ac:chgData name="Glen Harris" userId="9012806e-c0c4-4bd9-b1d8-58f71d786e43" providerId="ADAL" clId="{C6C21963-4509-4BC4-AADB-6108ADF7D717}" dt="2023-05-24T07:56:18.245" v="4202" actId="1036"/>
          <ac:grpSpMkLst>
            <pc:docMk/>
            <pc:sldMk cId="2997713911" sldId="3836"/>
            <ac:grpSpMk id="203" creationId="{6AF57D95-0DEA-3541-FE9A-DBCC536EC262}"/>
          </ac:grpSpMkLst>
        </pc:grpChg>
        <pc:grpChg chg="mod">
          <ac:chgData name="Glen Harris" userId="9012806e-c0c4-4bd9-b1d8-58f71d786e43" providerId="ADAL" clId="{C6C21963-4509-4BC4-AADB-6108ADF7D717}" dt="2023-05-24T09:27:01.984" v="4856" actId="1037"/>
          <ac:grpSpMkLst>
            <pc:docMk/>
            <pc:sldMk cId="2997713911" sldId="3836"/>
            <ac:grpSpMk id="206" creationId="{096E849C-C1B4-E37B-F9FB-9488CECD5D36}"/>
          </ac:grpSpMkLst>
        </pc:grpChg>
        <pc:grpChg chg="mod">
          <ac:chgData name="Glen Harris" userId="9012806e-c0c4-4bd9-b1d8-58f71d786e43" providerId="ADAL" clId="{C6C21963-4509-4BC4-AADB-6108ADF7D717}" dt="2023-05-24T07:58:17.939" v="4380"/>
          <ac:grpSpMkLst>
            <pc:docMk/>
            <pc:sldMk cId="2997713911" sldId="3836"/>
            <ac:grpSpMk id="230" creationId="{D434C667-70FA-9C67-E356-1A16237271F1}"/>
          </ac:grpSpMkLst>
        </pc:grpChg>
        <pc:grpChg chg="add mod">
          <ac:chgData name="Glen Harris" userId="9012806e-c0c4-4bd9-b1d8-58f71d786e43" providerId="ADAL" clId="{C6C21963-4509-4BC4-AADB-6108ADF7D717}" dt="2023-05-24T10:00:22.649" v="5439" actId="1035"/>
          <ac:grpSpMkLst>
            <pc:docMk/>
            <pc:sldMk cId="2997713911" sldId="3836"/>
            <ac:grpSpMk id="255" creationId="{50178BFB-3B12-9687-A7E9-1CC2847A7475}"/>
          </ac:grpSpMkLst>
        </pc:grpChg>
        <pc:grpChg chg="add mod ord">
          <ac:chgData name="Glen Harris" userId="9012806e-c0c4-4bd9-b1d8-58f71d786e43" providerId="ADAL" clId="{C6C21963-4509-4BC4-AADB-6108ADF7D717}" dt="2023-05-24T08:00:02.344" v="4396" actId="14100"/>
          <ac:grpSpMkLst>
            <pc:docMk/>
            <pc:sldMk cId="2997713911" sldId="3836"/>
            <ac:grpSpMk id="1031" creationId="{BCE53A2A-5760-B314-4254-28BCF3348AC3}"/>
          </ac:grpSpMkLst>
        </pc:grpChg>
        <pc:grpChg chg="mod">
          <ac:chgData name="Glen Harris" userId="9012806e-c0c4-4bd9-b1d8-58f71d786e43" providerId="ADAL" clId="{C6C21963-4509-4BC4-AADB-6108ADF7D717}" dt="2023-05-24T07:56:18.245" v="4202" actId="1036"/>
          <ac:grpSpMkLst>
            <pc:docMk/>
            <pc:sldMk cId="2997713911" sldId="3836"/>
            <ac:grpSpMk id="1034" creationId="{B915C718-BCDD-5B88-F411-E1BA09CE8356}"/>
          </ac:grpSpMkLst>
        </pc:grpChg>
        <pc:grpChg chg="add del mod">
          <ac:chgData name="Glen Harris" userId="9012806e-c0c4-4bd9-b1d8-58f71d786e43" providerId="ADAL" clId="{C6C21963-4509-4BC4-AADB-6108ADF7D717}" dt="2023-05-24T07:51:48.048" v="3919" actId="478"/>
          <ac:grpSpMkLst>
            <pc:docMk/>
            <pc:sldMk cId="2997713911" sldId="3836"/>
            <ac:grpSpMk id="1039" creationId="{013AE599-5214-764C-BB69-930B07EBAC31}"/>
          </ac:grpSpMkLst>
        </pc:grpChg>
        <pc:grpChg chg="mod">
          <ac:chgData name="Glen Harris" userId="9012806e-c0c4-4bd9-b1d8-58f71d786e43" providerId="ADAL" clId="{C6C21963-4509-4BC4-AADB-6108ADF7D717}" dt="2023-05-24T07:56:18.245" v="4202" actId="1036"/>
          <ac:grpSpMkLst>
            <pc:docMk/>
            <pc:sldMk cId="2997713911" sldId="3836"/>
            <ac:grpSpMk id="1040" creationId="{3BFDC50E-AA40-DDC2-EC8F-57CD69440ACC}"/>
          </ac:grpSpMkLst>
        </pc:grpChg>
        <pc:grpChg chg="add mod">
          <ac:chgData name="Glen Harris" userId="9012806e-c0c4-4bd9-b1d8-58f71d786e43" providerId="ADAL" clId="{C6C21963-4509-4BC4-AADB-6108ADF7D717}" dt="2023-05-24T08:03:48.505" v="4453" actId="1037"/>
          <ac:grpSpMkLst>
            <pc:docMk/>
            <pc:sldMk cId="2997713911" sldId="3836"/>
            <ac:grpSpMk id="1043" creationId="{6CE71013-C162-A58C-662C-E2FC81DA7284}"/>
          </ac:grpSpMkLst>
        </pc:grpChg>
        <pc:grpChg chg="add mod">
          <ac:chgData name="Glen Harris" userId="9012806e-c0c4-4bd9-b1d8-58f71d786e43" providerId="ADAL" clId="{C6C21963-4509-4BC4-AADB-6108ADF7D717}" dt="2023-05-24T07:54:55.456" v="3997" actId="164"/>
          <ac:grpSpMkLst>
            <pc:docMk/>
            <pc:sldMk cId="2997713911" sldId="3836"/>
            <ac:grpSpMk id="1044" creationId="{92519589-34D2-467C-9E5F-6E704AF3B60B}"/>
          </ac:grpSpMkLst>
        </pc:grpChg>
        <pc:grpChg chg="mod">
          <ac:chgData name="Glen Harris" userId="9012806e-c0c4-4bd9-b1d8-58f71d786e43" providerId="ADAL" clId="{C6C21963-4509-4BC4-AADB-6108ADF7D717}" dt="2023-05-24T07:54:46.609" v="3994"/>
          <ac:grpSpMkLst>
            <pc:docMk/>
            <pc:sldMk cId="2997713911" sldId="3836"/>
            <ac:grpSpMk id="1045" creationId="{3DB113AB-707D-D518-B879-51361CF3A9D1}"/>
          </ac:grpSpMkLst>
        </pc:grpChg>
        <pc:grpChg chg="mod">
          <ac:chgData name="Glen Harris" userId="9012806e-c0c4-4bd9-b1d8-58f71d786e43" providerId="ADAL" clId="{C6C21963-4509-4BC4-AADB-6108ADF7D717}" dt="2023-05-24T07:54:46.609" v="3994"/>
          <ac:grpSpMkLst>
            <pc:docMk/>
            <pc:sldMk cId="2997713911" sldId="3836"/>
            <ac:grpSpMk id="1046" creationId="{A71CFCC9-4E92-6BF6-D93A-D931C427CE40}"/>
          </ac:grpSpMkLst>
        </pc:grpChg>
        <pc:grpChg chg="mod">
          <ac:chgData name="Glen Harris" userId="9012806e-c0c4-4bd9-b1d8-58f71d786e43" providerId="ADAL" clId="{C6C21963-4509-4BC4-AADB-6108ADF7D717}" dt="2023-05-24T07:54:46.609" v="3994"/>
          <ac:grpSpMkLst>
            <pc:docMk/>
            <pc:sldMk cId="2997713911" sldId="3836"/>
            <ac:grpSpMk id="1047" creationId="{862A2802-93EE-2955-8AD0-BFD839282047}"/>
          </ac:grpSpMkLst>
        </pc:grpChg>
        <pc:grpChg chg="add mod">
          <ac:chgData name="Glen Harris" userId="9012806e-c0c4-4bd9-b1d8-58f71d786e43" providerId="ADAL" clId="{C6C21963-4509-4BC4-AADB-6108ADF7D717}" dt="2023-05-24T07:54:55.456" v="3997" actId="164"/>
          <ac:grpSpMkLst>
            <pc:docMk/>
            <pc:sldMk cId="2997713911" sldId="3836"/>
            <ac:grpSpMk id="1067" creationId="{BC7E0F67-0A34-F4AF-CA96-6C6381B8C797}"/>
          </ac:grpSpMkLst>
        </pc:grpChg>
        <pc:grpChg chg="add mod">
          <ac:chgData name="Glen Harris" userId="9012806e-c0c4-4bd9-b1d8-58f71d786e43" providerId="ADAL" clId="{C6C21963-4509-4BC4-AADB-6108ADF7D717}" dt="2023-05-24T07:54:55.456" v="3997" actId="164"/>
          <ac:grpSpMkLst>
            <pc:docMk/>
            <pc:sldMk cId="2997713911" sldId="3836"/>
            <ac:grpSpMk id="1070" creationId="{5F256F56-30EB-FEF1-00AE-FD1508CCDF62}"/>
          </ac:grpSpMkLst>
        </pc:grpChg>
        <pc:grpChg chg="add del mod">
          <ac:chgData name="Glen Harris" userId="9012806e-c0c4-4bd9-b1d8-58f71d786e43" providerId="ADAL" clId="{C6C21963-4509-4BC4-AADB-6108ADF7D717}" dt="2023-05-24T07:59:04.930" v="4388" actId="478"/>
          <ac:grpSpMkLst>
            <pc:docMk/>
            <pc:sldMk cId="2997713911" sldId="3836"/>
            <ac:grpSpMk id="1073" creationId="{C2E9077E-9C22-0CA7-F776-F94C9D0CFE93}"/>
          </ac:grpSpMkLst>
        </pc:grpChg>
        <pc:grpChg chg="add del mod">
          <ac:chgData name="Glen Harris" userId="9012806e-c0c4-4bd9-b1d8-58f71d786e43" providerId="ADAL" clId="{C6C21963-4509-4BC4-AADB-6108ADF7D717}" dt="2023-05-24T07:58:30.883" v="4384" actId="21"/>
          <ac:grpSpMkLst>
            <pc:docMk/>
            <pc:sldMk cId="2997713911" sldId="3836"/>
            <ac:grpSpMk id="1081" creationId="{B5DFB2DF-020D-F9F6-BCC8-CFB33D5A2509}"/>
          </ac:grpSpMkLst>
        </pc:grpChg>
        <pc:grpChg chg="mod">
          <ac:chgData name="Glen Harris" userId="9012806e-c0c4-4bd9-b1d8-58f71d786e43" providerId="ADAL" clId="{C6C21963-4509-4BC4-AADB-6108ADF7D717}" dt="2023-05-24T07:58:17.939" v="4380"/>
          <ac:grpSpMkLst>
            <pc:docMk/>
            <pc:sldMk cId="2997713911" sldId="3836"/>
            <ac:grpSpMk id="1083" creationId="{08AFB8B3-2EB8-95C2-BC54-64C57FECA7A0}"/>
          </ac:grpSpMkLst>
        </pc:grpChg>
        <pc:grpChg chg="mod">
          <ac:chgData name="Glen Harris" userId="9012806e-c0c4-4bd9-b1d8-58f71d786e43" providerId="ADAL" clId="{C6C21963-4509-4BC4-AADB-6108ADF7D717}" dt="2023-05-24T07:58:17.939" v="4380"/>
          <ac:grpSpMkLst>
            <pc:docMk/>
            <pc:sldMk cId="2997713911" sldId="3836"/>
            <ac:grpSpMk id="1084" creationId="{6195D7B6-1062-7392-09E0-F7684E5A5C86}"/>
          </ac:grpSpMkLst>
        </pc:grpChg>
        <pc:grpChg chg="mod">
          <ac:chgData name="Glen Harris" userId="9012806e-c0c4-4bd9-b1d8-58f71d786e43" providerId="ADAL" clId="{C6C21963-4509-4BC4-AADB-6108ADF7D717}" dt="2023-05-24T07:58:17.939" v="4380"/>
          <ac:grpSpMkLst>
            <pc:docMk/>
            <pc:sldMk cId="2997713911" sldId="3836"/>
            <ac:grpSpMk id="1085" creationId="{4EE32CA0-47E6-5E3A-BA20-E6EEE7B9753B}"/>
          </ac:grpSpMkLst>
        </pc:grpChg>
        <pc:grpChg chg="mod">
          <ac:chgData name="Glen Harris" userId="9012806e-c0c4-4bd9-b1d8-58f71d786e43" providerId="ADAL" clId="{C6C21963-4509-4BC4-AADB-6108ADF7D717}" dt="2023-05-24T07:58:17.939" v="4380"/>
          <ac:grpSpMkLst>
            <pc:docMk/>
            <pc:sldMk cId="2997713911" sldId="3836"/>
            <ac:grpSpMk id="1086" creationId="{19DB2752-F5C7-C4A6-2E81-EC3DEDD69038}"/>
          </ac:grpSpMkLst>
        </pc:grpChg>
        <pc:grpChg chg="mod">
          <ac:chgData name="Glen Harris" userId="9012806e-c0c4-4bd9-b1d8-58f71d786e43" providerId="ADAL" clId="{C6C21963-4509-4BC4-AADB-6108ADF7D717}" dt="2023-05-24T07:58:17.939" v="4380"/>
          <ac:grpSpMkLst>
            <pc:docMk/>
            <pc:sldMk cId="2997713911" sldId="3836"/>
            <ac:grpSpMk id="1087" creationId="{04BD08E1-0DB2-1185-F932-6C4E83576024}"/>
          </ac:grpSpMkLst>
        </pc:grpChg>
        <pc:grpChg chg="add mod">
          <ac:chgData name="Glen Harris" userId="9012806e-c0c4-4bd9-b1d8-58f71d786e43" providerId="ADAL" clId="{C6C21963-4509-4BC4-AADB-6108ADF7D717}" dt="2023-05-24T10:00:28.928" v="5454" actId="1037"/>
          <ac:grpSpMkLst>
            <pc:docMk/>
            <pc:sldMk cId="2997713911" sldId="3836"/>
            <ac:grpSpMk id="1088" creationId="{C734C670-BC88-BCC2-3379-E034038F3D73}"/>
          </ac:grpSpMkLst>
        </pc:grpChg>
        <pc:picChg chg="mod">
          <ac:chgData name="Glen Harris" userId="9012806e-c0c4-4bd9-b1d8-58f71d786e43" providerId="ADAL" clId="{C6C21963-4509-4BC4-AADB-6108ADF7D717}" dt="2023-05-23T15:09:51.978" v="3218"/>
          <ac:picMkLst>
            <pc:docMk/>
            <pc:sldMk cId="2997713911" sldId="3836"/>
            <ac:picMk id="49" creationId="{86C04F67-42E3-8591-ACD6-C82171442479}"/>
          </ac:picMkLst>
        </pc:picChg>
        <pc:picChg chg="mod">
          <ac:chgData name="Glen Harris" userId="9012806e-c0c4-4bd9-b1d8-58f71d786e43" providerId="ADAL" clId="{C6C21963-4509-4BC4-AADB-6108ADF7D717}" dt="2023-05-24T07:56:18.245" v="4202" actId="1036"/>
          <ac:picMkLst>
            <pc:docMk/>
            <pc:sldMk cId="2997713911" sldId="3836"/>
            <ac:picMk id="60" creationId="{59478F59-4966-F014-97F5-7290D9AEF9E3}"/>
          </ac:picMkLst>
        </pc:picChg>
        <pc:picChg chg="mod">
          <ac:chgData name="Glen Harris" userId="9012806e-c0c4-4bd9-b1d8-58f71d786e43" providerId="ADAL" clId="{C6C21963-4509-4BC4-AADB-6108ADF7D717}" dt="2023-05-24T07:56:18.245" v="4202" actId="1036"/>
          <ac:picMkLst>
            <pc:docMk/>
            <pc:sldMk cId="2997713911" sldId="3836"/>
            <ac:picMk id="64" creationId="{710240F1-341F-4376-7771-07DECA92BCEB}"/>
          </ac:picMkLst>
        </pc:picChg>
        <pc:picChg chg="mod topLvl">
          <ac:chgData name="Glen Harris" userId="9012806e-c0c4-4bd9-b1d8-58f71d786e43" providerId="ADAL" clId="{C6C21963-4509-4BC4-AADB-6108ADF7D717}" dt="2023-05-24T07:56:18.245" v="4202" actId="1036"/>
          <ac:picMkLst>
            <pc:docMk/>
            <pc:sldMk cId="2997713911" sldId="3836"/>
            <ac:picMk id="86" creationId="{7F955B72-CB58-0334-5F87-42BCF4D6BF63}"/>
          </ac:picMkLst>
        </pc:picChg>
        <pc:picChg chg="del">
          <ac:chgData name="Glen Harris" userId="9012806e-c0c4-4bd9-b1d8-58f71d786e43" providerId="ADAL" clId="{C6C21963-4509-4BC4-AADB-6108ADF7D717}" dt="2023-05-23T09:10:21.739" v="978" actId="478"/>
          <ac:picMkLst>
            <pc:docMk/>
            <pc:sldMk cId="2997713911" sldId="3836"/>
            <ac:picMk id="1026" creationId="{93824F9A-2AD1-A0A6-B29F-AC8CFB2D652B}"/>
          </ac:picMkLst>
        </pc:picChg>
        <pc:picChg chg="del">
          <ac:chgData name="Glen Harris" userId="9012806e-c0c4-4bd9-b1d8-58f71d786e43" providerId="ADAL" clId="{C6C21963-4509-4BC4-AADB-6108ADF7D717}" dt="2023-05-23T09:10:21.739" v="978" actId="478"/>
          <ac:picMkLst>
            <pc:docMk/>
            <pc:sldMk cId="2997713911" sldId="3836"/>
            <ac:picMk id="1028" creationId="{357440A2-E64D-4673-8528-43D252983A7B}"/>
          </ac:picMkLst>
        </pc:picChg>
        <pc:picChg chg="del">
          <ac:chgData name="Glen Harris" userId="9012806e-c0c4-4bd9-b1d8-58f71d786e43" providerId="ADAL" clId="{C6C21963-4509-4BC4-AADB-6108ADF7D717}" dt="2023-05-23T09:10:21.739" v="978" actId="478"/>
          <ac:picMkLst>
            <pc:docMk/>
            <pc:sldMk cId="2997713911" sldId="3836"/>
            <ac:picMk id="1030" creationId="{F85AB7FB-6D93-7E0C-0C37-55E5C48107D2}"/>
          </ac:picMkLst>
        </pc:picChg>
        <pc:picChg chg="del">
          <ac:chgData name="Glen Harris" userId="9012806e-c0c4-4bd9-b1d8-58f71d786e43" providerId="ADAL" clId="{C6C21963-4509-4BC4-AADB-6108ADF7D717}" dt="2023-05-23T09:10:21.739" v="978" actId="478"/>
          <ac:picMkLst>
            <pc:docMk/>
            <pc:sldMk cId="2997713911" sldId="3836"/>
            <ac:picMk id="1032" creationId="{1DFD87C6-0F1D-9683-95C5-51C94F3200A7}"/>
          </ac:picMkLst>
        </pc:picChg>
        <pc:cxnChg chg="mod">
          <ac:chgData name="Glen Harris" userId="9012806e-c0c4-4bd9-b1d8-58f71d786e43" providerId="ADAL" clId="{C6C21963-4509-4BC4-AADB-6108ADF7D717}" dt="2023-05-24T07:51:19.409" v="3917" actId="164"/>
          <ac:cxnSpMkLst>
            <pc:docMk/>
            <pc:sldMk cId="2997713911" sldId="3836"/>
            <ac:cxnSpMk id="3" creationId="{5B2595B9-B2B0-56A1-AC35-C113D98F7FC4}"/>
          </ac:cxnSpMkLst>
        </pc:cxnChg>
        <pc:cxnChg chg="mod">
          <ac:chgData name="Glen Harris" userId="9012806e-c0c4-4bd9-b1d8-58f71d786e43" providerId="ADAL" clId="{C6C21963-4509-4BC4-AADB-6108ADF7D717}" dt="2023-05-24T07:51:19.409" v="3917" actId="164"/>
          <ac:cxnSpMkLst>
            <pc:docMk/>
            <pc:sldMk cId="2997713911" sldId="3836"/>
            <ac:cxnSpMk id="4" creationId="{1BCED958-4A85-74AC-181C-E961E7473DE5}"/>
          </ac:cxnSpMkLst>
        </pc:cxnChg>
        <pc:cxnChg chg="mod">
          <ac:chgData name="Glen Harris" userId="9012806e-c0c4-4bd9-b1d8-58f71d786e43" providerId="ADAL" clId="{C6C21963-4509-4BC4-AADB-6108ADF7D717}" dt="2023-05-24T07:51:19.409" v="3917" actId="164"/>
          <ac:cxnSpMkLst>
            <pc:docMk/>
            <pc:sldMk cId="2997713911" sldId="3836"/>
            <ac:cxnSpMk id="5" creationId="{BF47103F-986B-6BD1-89CF-A817D8223AC4}"/>
          </ac:cxnSpMkLst>
        </pc:cxnChg>
        <pc:cxnChg chg="mod">
          <ac:chgData name="Glen Harris" userId="9012806e-c0c4-4bd9-b1d8-58f71d786e43" providerId="ADAL" clId="{C6C21963-4509-4BC4-AADB-6108ADF7D717}" dt="2023-05-24T07:51:19.409" v="3917" actId="164"/>
          <ac:cxnSpMkLst>
            <pc:docMk/>
            <pc:sldMk cId="2997713911" sldId="3836"/>
            <ac:cxnSpMk id="6" creationId="{BE88A8A4-946D-B606-0412-6406905E084D}"/>
          </ac:cxnSpMkLst>
        </pc:cxnChg>
        <pc:cxnChg chg="mod">
          <ac:chgData name="Glen Harris" userId="9012806e-c0c4-4bd9-b1d8-58f71d786e43" providerId="ADAL" clId="{C6C21963-4509-4BC4-AADB-6108ADF7D717}" dt="2023-05-24T07:51:19.409" v="3917" actId="164"/>
          <ac:cxnSpMkLst>
            <pc:docMk/>
            <pc:sldMk cId="2997713911" sldId="3836"/>
            <ac:cxnSpMk id="7" creationId="{16F8946E-0CAE-E75F-9C34-3DECE2B29F8C}"/>
          </ac:cxnSpMkLst>
        </pc:cxnChg>
        <pc:cxnChg chg="del mod">
          <ac:chgData name="Glen Harris" userId="9012806e-c0c4-4bd9-b1d8-58f71d786e43" providerId="ADAL" clId="{C6C21963-4509-4BC4-AADB-6108ADF7D717}" dt="2023-05-24T07:51:45.856" v="3918" actId="478"/>
          <ac:cxnSpMkLst>
            <pc:docMk/>
            <pc:sldMk cId="2997713911" sldId="3836"/>
            <ac:cxnSpMk id="8" creationId="{A9A132E6-B529-F7A5-1C2E-5D2C4C6D6752}"/>
          </ac:cxnSpMkLst>
        </pc:cxnChg>
        <pc:cxnChg chg="mod">
          <ac:chgData name="Glen Harris" userId="9012806e-c0c4-4bd9-b1d8-58f71d786e43" providerId="ADAL" clId="{C6C21963-4509-4BC4-AADB-6108ADF7D717}" dt="2023-05-24T07:51:19.409" v="3917" actId="164"/>
          <ac:cxnSpMkLst>
            <pc:docMk/>
            <pc:sldMk cId="2997713911" sldId="3836"/>
            <ac:cxnSpMk id="9" creationId="{46982D05-0CA4-1D1F-2D46-30B8F01B45F1}"/>
          </ac:cxnSpMkLst>
        </pc:cxnChg>
        <pc:cxnChg chg="mod">
          <ac:chgData name="Glen Harris" userId="9012806e-c0c4-4bd9-b1d8-58f71d786e43" providerId="ADAL" clId="{C6C21963-4509-4BC4-AADB-6108ADF7D717}" dt="2023-05-24T07:51:19.409" v="3917" actId="164"/>
          <ac:cxnSpMkLst>
            <pc:docMk/>
            <pc:sldMk cId="2997713911" sldId="3836"/>
            <ac:cxnSpMk id="10" creationId="{DADEDE26-1757-1101-70EC-5AD7693D30FD}"/>
          </ac:cxnSpMkLst>
        </pc:cxnChg>
        <pc:cxnChg chg="mod">
          <ac:chgData name="Glen Harris" userId="9012806e-c0c4-4bd9-b1d8-58f71d786e43" providerId="ADAL" clId="{C6C21963-4509-4BC4-AADB-6108ADF7D717}" dt="2023-05-24T07:51:19.409" v="3917" actId="164"/>
          <ac:cxnSpMkLst>
            <pc:docMk/>
            <pc:sldMk cId="2997713911" sldId="3836"/>
            <ac:cxnSpMk id="11" creationId="{79226FE6-BE23-03D4-3B1D-EF0923006A19}"/>
          </ac:cxnSpMkLst>
        </pc:cxnChg>
        <pc:cxnChg chg="mod">
          <ac:chgData name="Glen Harris" userId="9012806e-c0c4-4bd9-b1d8-58f71d786e43" providerId="ADAL" clId="{C6C21963-4509-4BC4-AADB-6108ADF7D717}" dt="2023-05-24T07:51:19.409" v="3917" actId="164"/>
          <ac:cxnSpMkLst>
            <pc:docMk/>
            <pc:sldMk cId="2997713911" sldId="3836"/>
            <ac:cxnSpMk id="12" creationId="{E15CE097-2371-988D-18B9-D2C2F384559B}"/>
          </ac:cxnSpMkLst>
        </pc:cxnChg>
        <pc:cxnChg chg="mod">
          <ac:chgData name="Glen Harris" userId="9012806e-c0c4-4bd9-b1d8-58f71d786e43" providerId="ADAL" clId="{C6C21963-4509-4BC4-AADB-6108ADF7D717}" dt="2023-05-24T07:51:19.409" v="3917" actId="164"/>
          <ac:cxnSpMkLst>
            <pc:docMk/>
            <pc:sldMk cId="2997713911" sldId="3836"/>
            <ac:cxnSpMk id="13" creationId="{0EAFE17E-67B6-4566-54BF-3D6D8E151DB5}"/>
          </ac:cxnSpMkLst>
        </pc:cxnChg>
        <pc:cxnChg chg="mod">
          <ac:chgData name="Glen Harris" userId="9012806e-c0c4-4bd9-b1d8-58f71d786e43" providerId="ADAL" clId="{C6C21963-4509-4BC4-AADB-6108ADF7D717}" dt="2023-05-24T07:51:19.409" v="3917" actId="164"/>
          <ac:cxnSpMkLst>
            <pc:docMk/>
            <pc:sldMk cId="2997713911" sldId="3836"/>
            <ac:cxnSpMk id="14" creationId="{04CFFA36-4A21-FCC3-7F2C-40EA8C91FC86}"/>
          </ac:cxnSpMkLst>
        </pc:cxnChg>
        <pc:cxnChg chg="mod">
          <ac:chgData name="Glen Harris" userId="9012806e-c0c4-4bd9-b1d8-58f71d786e43" providerId="ADAL" clId="{C6C21963-4509-4BC4-AADB-6108ADF7D717}" dt="2023-05-24T07:51:19.409" v="3917" actId="164"/>
          <ac:cxnSpMkLst>
            <pc:docMk/>
            <pc:sldMk cId="2997713911" sldId="3836"/>
            <ac:cxnSpMk id="15" creationId="{9423ECA1-5F67-F75B-351C-FA2689F08BEA}"/>
          </ac:cxnSpMkLst>
        </pc:cxnChg>
        <pc:cxnChg chg="mod">
          <ac:chgData name="Glen Harris" userId="9012806e-c0c4-4bd9-b1d8-58f71d786e43" providerId="ADAL" clId="{C6C21963-4509-4BC4-AADB-6108ADF7D717}" dt="2023-05-24T07:51:19.409" v="3917" actId="164"/>
          <ac:cxnSpMkLst>
            <pc:docMk/>
            <pc:sldMk cId="2997713911" sldId="3836"/>
            <ac:cxnSpMk id="16" creationId="{33327FAC-7906-1C2F-DDD2-77898B9C3C8D}"/>
          </ac:cxnSpMkLst>
        </pc:cxnChg>
        <pc:cxnChg chg="mod">
          <ac:chgData name="Glen Harris" userId="9012806e-c0c4-4bd9-b1d8-58f71d786e43" providerId="ADAL" clId="{C6C21963-4509-4BC4-AADB-6108ADF7D717}" dt="2023-05-24T07:51:19.409" v="3917" actId="164"/>
          <ac:cxnSpMkLst>
            <pc:docMk/>
            <pc:sldMk cId="2997713911" sldId="3836"/>
            <ac:cxnSpMk id="17" creationId="{434F45D4-B551-53F8-85AD-1B3A06B04C93}"/>
          </ac:cxnSpMkLst>
        </pc:cxnChg>
        <pc:cxnChg chg="mod">
          <ac:chgData name="Glen Harris" userId="9012806e-c0c4-4bd9-b1d8-58f71d786e43" providerId="ADAL" clId="{C6C21963-4509-4BC4-AADB-6108ADF7D717}" dt="2023-05-24T07:51:19.409" v="3917" actId="164"/>
          <ac:cxnSpMkLst>
            <pc:docMk/>
            <pc:sldMk cId="2997713911" sldId="3836"/>
            <ac:cxnSpMk id="18" creationId="{9BE47092-4FF1-3ECC-D7F1-3941A3E7E473}"/>
          </ac:cxnSpMkLst>
        </pc:cxnChg>
        <pc:cxnChg chg="mod">
          <ac:chgData name="Glen Harris" userId="9012806e-c0c4-4bd9-b1d8-58f71d786e43" providerId="ADAL" clId="{C6C21963-4509-4BC4-AADB-6108ADF7D717}" dt="2023-05-24T07:51:19.409" v="3917" actId="164"/>
          <ac:cxnSpMkLst>
            <pc:docMk/>
            <pc:sldMk cId="2997713911" sldId="3836"/>
            <ac:cxnSpMk id="19" creationId="{EA4D958C-B378-CD71-2F14-D9578A9F8975}"/>
          </ac:cxnSpMkLst>
        </pc:cxnChg>
        <pc:cxnChg chg="mod">
          <ac:chgData name="Glen Harris" userId="9012806e-c0c4-4bd9-b1d8-58f71d786e43" providerId="ADAL" clId="{C6C21963-4509-4BC4-AADB-6108ADF7D717}" dt="2023-05-24T07:51:19.409" v="3917" actId="164"/>
          <ac:cxnSpMkLst>
            <pc:docMk/>
            <pc:sldMk cId="2997713911" sldId="3836"/>
            <ac:cxnSpMk id="20" creationId="{C95E8C67-6372-3826-F1F8-537433E5C802}"/>
          </ac:cxnSpMkLst>
        </pc:cxnChg>
        <pc:cxnChg chg="mod">
          <ac:chgData name="Glen Harris" userId="9012806e-c0c4-4bd9-b1d8-58f71d786e43" providerId="ADAL" clId="{C6C21963-4509-4BC4-AADB-6108ADF7D717}" dt="2023-05-24T07:51:19.409" v="3917" actId="164"/>
          <ac:cxnSpMkLst>
            <pc:docMk/>
            <pc:sldMk cId="2997713911" sldId="3836"/>
            <ac:cxnSpMk id="21" creationId="{61B72A10-AF77-8FDA-A3AF-F891FCCDAEFE}"/>
          </ac:cxnSpMkLst>
        </pc:cxnChg>
        <pc:cxnChg chg="mod">
          <ac:chgData name="Glen Harris" userId="9012806e-c0c4-4bd9-b1d8-58f71d786e43" providerId="ADAL" clId="{C6C21963-4509-4BC4-AADB-6108ADF7D717}" dt="2023-05-24T07:51:19.409" v="3917" actId="164"/>
          <ac:cxnSpMkLst>
            <pc:docMk/>
            <pc:sldMk cId="2997713911" sldId="3836"/>
            <ac:cxnSpMk id="22" creationId="{A93ACFF6-00A6-CDDF-E11E-E982E47EBB30}"/>
          </ac:cxnSpMkLst>
        </pc:cxnChg>
        <pc:cxnChg chg="mod">
          <ac:chgData name="Glen Harris" userId="9012806e-c0c4-4bd9-b1d8-58f71d786e43" providerId="ADAL" clId="{C6C21963-4509-4BC4-AADB-6108ADF7D717}" dt="2023-05-24T07:51:19.409" v="3917" actId="164"/>
          <ac:cxnSpMkLst>
            <pc:docMk/>
            <pc:sldMk cId="2997713911" sldId="3836"/>
            <ac:cxnSpMk id="23" creationId="{D22ADA7A-4C05-9702-F28E-D2EBFD621D96}"/>
          </ac:cxnSpMkLst>
        </pc:cxnChg>
        <pc:cxnChg chg="mod">
          <ac:chgData name="Glen Harris" userId="9012806e-c0c4-4bd9-b1d8-58f71d786e43" providerId="ADAL" clId="{C6C21963-4509-4BC4-AADB-6108ADF7D717}" dt="2023-05-24T07:51:19.409" v="3917" actId="164"/>
          <ac:cxnSpMkLst>
            <pc:docMk/>
            <pc:sldMk cId="2997713911" sldId="3836"/>
            <ac:cxnSpMk id="24" creationId="{61F24E19-AB73-EB35-E63A-82322A708980}"/>
          </ac:cxnSpMkLst>
        </pc:cxnChg>
        <pc:cxnChg chg="mod">
          <ac:chgData name="Glen Harris" userId="9012806e-c0c4-4bd9-b1d8-58f71d786e43" providerId="ADAL" clId="{C6C21963-4509-4BC4-AADB-6108ADF7D717}" dt="2023-05-24T07:51:19.409" v="3917" actId="164"/>
          <ac:cxnSpMkLst>
            <pc:docMk/>
            <pc:sldMk cId="2997713911" sldId="3836"/>
            <ac:cxnSpMk id="25" creationId="{BFCE1F68-DFEA-A5B2-DD6B-AAEF39A2551E}"/>
          </ac:cxnSpMkLst>
        </pc:cxnChg>
        <pc:cxnChg chg="mod">
          <ac:chgData name="Glen Harris" userId="9012806e-c0c4-4bd9-b1d8-58f71d786e43" providerId="ADAL" clId="{C6C21963-4509-4BC4-AADB-6108ADF7D717}" dt="2023-05-24T07:51:19.409" v="3917" actId="164"/>
          <ac:cxnSpMkLst>
            <pc:docMk/>
            <pc:sldMk cId="2997713911" sldId="3836"/>
            <ac:cxnSpMk id="26" creationId="{351C3340-7B31-FB1A-E245-463D014C0342}"/>
          </ac:cxnSpMkLst>
        </pc:cxnChg>
        <pc:cxnChg chg="mod">
          <ac:chgData name="Glen Harris" userId="9012806e-c0c4-4bd9-b1d8-58f71d786e43" providerId="ADAL" clId="{C6C21963-4509-4BC4-AADB-6108ADF7D717}" dt="2023-05-24T07:51:19.409" v="3917" actId="164"/>
          <ac:cxnSpMkLst>
            <pc:docMk/>
            <pc:sldMk cId="2997713911" sldId="3836"/>
            <ac:cxnSpMk id="27" creationId="{90CA02ED-6437-F7BA-D0B2-A449A3C4DA76}"/>
          </ac:cxnSpMkLst>
        </pc:cxnChg>
        <pc:cxnChg chg="mod">
          <ac:chgData name="Glen Harris" userId="9012806e-c0c4-4bd9-b1d8-58f71d786e43" providerId="ADAL" clId="{C6C21963-4509-4BC4-AADB-6108ADF7D717}" dt="2023-05-24T07:51:19.409" v="3917" actId="164"/>
          <ac:cxnSpMkLst>
            <pc:docMk/>
            <pc:sldMk cId="2997713911" sldId="3836"/>
            <ac:cxnSpMk id="28" creationId="{32736E05-3960-059F-3B92-8A56BEB828AA}"/>
          </ac:cxnSpMkLst>
        </pc:cxnChg>
        <pc:cxnChg chg="mod">
          <ac:chgData name="Glen Harris" userId="9012806e-c0c4-4bd9-b1d8-58f71d786e43" providerId="ADAL" clId="{C6C21963-4509-4BC4-AADB-6108ADF7D717}" dt="2023-05-24T07:51:19.409" v="3917" actId="164"/>
          <ac:cxnSpMkLst>
            <pc:docMk/>
            <pc:sldMk cId="2997713911" sldId="3836"/>
            <ac:cxnSpMk id="29" creationId="{390A426E-6B63-7F5F-9D4E-1E39397A6D7E}"/>
          </ac:cxnSpMkLst>
        </pc:cxnChg>
        <pc:cxnChg chg="mod">
          <ac:chgData name="Glen Harris" userId="9012806e-c0c4-4bd9-b1d8-58f71d786e43" providerId="ADAL" clId="{C6C21963-4509-4BC4-AADB-6108ADF7D717}" dt="2023-05-24T07:51:19.409" v="3917" actId="164"/>
          <ac:cxnSpMkLst>
            <pc:docMk/>
            <pc:sldMk cId="2997713911" sldId="3836"/>
            <ac:cxnSpMk id="30" creationId="{1BE6C2BB-B2B6-1F90-3621-91924AE09339}"/>
          </ac:cxnSpMkLst>
        </pc:cxnChg>
        <pc:cxnChg chg="mod">
          <ac:chgData name="Glen Harris" userId="9012806e-c0c4-4bd9-b1d8-58f71d786e43" providerId="ADAL" clId="{C6C21963-4509-4BC4-AADB-6108ADF7D717}" dt="2023-05-24T07:51:19.409" v="3917" actId="164"/>
          <ac:cxnSpMkLst>
            <pc:docMk/>
            <pc:sldMk cId="2997713911" sldId="3836"/>
            <ac:cxnSpMk id="31" creationId="{98B0291D-9DB2-DF4A-A2C8-5D747CDB910E}"/>
          </ac:cxnSpMkLst>
        </pc:cxnChg>
        <pc:cxnChg chg="mod">
          <ac:chgData name="Glen Harris" userId="9012806e-c0c4-4bd9-b1d8-58f71d786e43" providerId="ADAL" clId="{C6C21963-4509-4BC4-AADB-6108ADF7D717}" dt="2023-05-24T07:51:19.409" v="3917" actId="164"/>
          <ac:cxnSpMkLst>
            <pc:docMk/>
            <pc:sldMk cId="2997713911" sldId="3836"/>
            <ac:cxnSpMk id="32" creationId="{8499F8CA-8E72-6F4F-7E79-6C554137C1DA}"/>
          </ac:cxnSpMkLst>
        </pc:cxnChg>
        <pc:cxnChg chg="mod">
          <ac:chgData name="Glen Harris" userId="9012806e-c0c4-4bd9-b1d8-58f71d786e43" providerId="ADAL" clId="{C6C21963-4509-4BC4-AADB-6108ADF7D717}" dt="2023-05-24T07:51:19.409" v="3917" actId="164"/>
          <ac:cxnSpMkLst>
            <pc:docMk/>
            <pc:sldMk cId="2997713911" sldId="3836"/>
            <ac:cxnSpMk id="33" creationId="{D174D435-107F-DDF6-474F-DE270AF1841B}"/>
          </ac:cxnSpMkLst>
        </pc:cxnChg>
        <pc:cxnChg chg="mod">
          <ac:chgData name="Glen Harris" userId="9012806e-c0c4-4bd9-b1d8-58f71d786e43" providerId="ADAL" clId="{C6C21963-4509-4BC4-AADB-6108ADF7D717}" dt="2023-05-24T07:51:19.409" v="3917" actId="164"/>
          <ac:cxnSpMkLst>
            <pc:docMk/>
            <pc:sldMk cId="2997713911" sldId="3836"/>
            <ac:cxnSpMk id="34" creationId="{A25DBAEC-BDE6-90AE-DB86-161CA33FC807}"/>
          </ac:cxnSpMkLst>
        </pc:cxnChg>
        <pc:cxnChg chg="mod">
          <ac:chgData name="Glen Harris" userId="9012806e-c0c4-4bd9-b1d8-58f71d786e43" providerId="ADAL" clId="{C6C21963-4509-4BC4-AADB-6108ADF7D717}" dt="2023-05-24T07:51:19.409" v="3917" actId="164"/>
          <ac:cxnSpMkLst>
            <pc:docMk/>
            <pc:sldMk cId="2997713911" sldId="3836"/>
            <ac:cxnSpMk id="35" creationId="{A3D74957-C3D9-FC27-CD37-2D7C730DBD88}"/>
          </ac:cxnSpMkLst>
        </pc:cxnChg>
        <pc:cxnChg chg="mod">
          <ac:chgData name="Glen Harris" userId="9012806e-c0c4-4bd9-b1d8-58f71d786e43" providerId="ADAL" clId="{C6C21963-4509-4BC4-AADB-6108ADF7D717}" dt="2023-05-24T07:51:19.409" v="3917" actId="164"/>
          <ac:cxnSpMkLst>
            <pc:docMk/>
            <pc:sldMk cId="2997713911" sldId="3836"/>
            <ac:cxnSpMk id="36" creationId="{4CB47B81-1006-13D6-5A31-5E2B72110608}"/>
          </ac:cxnSpMkLst>
        </pc:cxnChg>
        <pc:cxnChg chg="mod">
          <ac:chgData name="Glen Harris" userId="9012806e-c0c4-4bd9-b1d8-58f71d786e43" providerId="ADAL" clId="{C6C21963-4509-4BC4-AADB-6108ADF7D717}" dt="2023-05-24T07:51:19.409" v="3917" actId="164"/>
          <ac:cxnSpMkLst>
            <pc:docMk/>
            <pc:sldMk cId="2997713911" sldId="3836"/>
            <ac:cxnSpMk id="37" creationId="{3CD81483-9A07-E54C-884F-F5A8C6521600}"/>
          </ac:cxnSpMkLst>
        </pc:cxnChg>
        <pc:cxnChg chg="mod">
          <ac:chgData name="Glen Harris" userId="9012806e-c0c4-4bd9-b1d8-58f71d786e43" providerId="ADAL" clId="{C6C21963-4509-4BC4-AADB-6108ADF7D717}" dt="2023-05-24T07:51:19.409" v="3917" actId="164"/>
          <ac:cxnSpMkLst>
            <pc:docMk/>
            <pc:sldMk cId="2997713911" sldId="3836"/>
            <ac:cxnSpMk id="38" creationId="{0D298F27-02B0-2611-55AE-2E8C809CD739}"/>
          </ac:cxnSpMkLst>
        </pc:cxnChg>
        <pc:cxnChg chg="mod">
          <ac:chgData name="Glen Harris" userId="9012806e-c0c4-4bd9-b1d8-58f71d786e43" providerId="ADAL" clId="{C6C21963-4509-4BC4-AADB-6108ADF7D717}" dt="2023-05-24T07:51:19.409" v="3917" actId="164"/>
          <ac:cxnSpMkLst>
            <pc:docMk/>
            <pc:sldMk cId="2997713911" sldId="3836"/>
            <ac:cxnSpMk id="39" creationId="{93436723-C7E8-EB2B-8022-111322403698}"/>
          </ac:cxnSpMkLst>
        </pc:cxnChg>
        <pc:cxnChg chg="mod">
          <ac:chgData name="Glen Harris" userId="9012806e-c0c4-4bd9-b1d8-58f71d786e43" providerId="ADAL" clId="{C6C21963-4509-4BC4-AADB-6108ADF7D717}" dt="2023-05-24T07:51:19.409" v="3917" actId="164"/>
          <ac:cxnSpMkLst>
            <pc:docMk/>
            <pc:sldMk cId="2997713911" sldId="3836"/>
            <ac:cxnSpMk id="40" creationId="{3FB7190E-EBC2-42AD-35B4-7D37ED61AE65}"/>
          </ac:cxnSpMkLst>
        </pc:cxnChg>
        <pc:cxnChg chg="mod">
          <ac:chgData name="Glen Harris" userId="9012806e-c0c4-4bd9-b1d8-58f71d786e43" providerId="ADAL" clId="{C6C21963-4509-4BC4-AADB-6108ADF7D717}" dt="2023-05-24T07:51:19.409" v="3917" actId="164"/>
          <ac:cxnSpMkLst>
            <pc:docMk/>
            <pc:sldMk cId="2997713911" sldId="3836"/>
            <ac:cxnSpMk id="41" creationId="{0000B5AD-29D9-D747-8C29-E1C4DA5FFD73}"/>
          </ac:cxnSpMkLst>
        </pc:cxnChg>
        <pc:cxnChg chg="mod">
          <ac:chgData name="Glen Harris" userId="9012806e-c0c4-4bd9-b1d8-58f71d786e43" providerId="ADAL" clId="{C6C21963-4509-4BC4-AADB-6108ADF7D717}" dt="2023-05-24T07:51:19.409" v="3917" actId="164"/>
          <ac:cxnSpMkLst>
            <pc:docMk/>
            <pc:sldMk cId="2997713911" sldId="3836"/>
            <ac:cxnSpMk id="42" creationId="{A33EF3BC-C2D4-2901-8901-BED01DC8FB90}"/>
          </ac:cxnSpMkLst>
        </pc:cxnChg>
        <pc:cxnChg chg="mod">
          <ac:chgData name="Glen Harris" userId="9012806e-c0c4-4bd9-b1d8-58f71d786e43" providerId="ADAL" clId="{C6C21963-4509-4BC4-AADB-6108ADF7D717}" dt="2023-05-24T07:56:18.245" v="4202" actId="1036"/>
          <ac:cxnSpMkLst>
            <pc:docMk/>
            <pc:sldMk cId="2997713911" sldId="3836"/>
            <ac:cxnSpMk id="48" creationId="{6872D8E8-2404-2FF0-86E4-53E1B9A78682}"/>
          </ac:cxnSpMkLst>
        </pc:cxnChg>
        <pc:cxnChg chg="mod">
          <ac:chgData name="Glen Harris" userId="9012806e-c0c4-4bd9-b1d8-58f71d786e43" providerId="ADAL" clId="{C6C21963-4509-4BC4-AADB-6108ADF7D717}" dt="2023-05-24T07:56:18.245" v="4202" actId="1036"/>
          <ac:cxnSpMkLst>
            <pc:docMk/>
            <pc:sldMk cId="2997713911" sldId="3836"/>
            <ac:cxnSpMk id="58" creationId="{A36190FC-FE67-D606-6D16-40C8A7E75640}"/>
          </ac:cxnSpMkLst>
        </pc:cxnChg>
        <pc:cxnChg chg="mod">
          <ac:chgData name="Glen Harris" userId="9012806e-c0c4-4bd9-b1d8-58f71d786e43" providerId="ADAL" clId="{C6C21963-4509-4BC4-AADB-6108ADF7D717}" dt="2023-05-24T07:56:18.245" v="4202" actId="1036"/>
          <ac:cxnSpMkLst>
            <pc:docMk/>
            <pc:sldMk cId="2997713911" sldId="3836"/>
            <ac:cxnSpMk id="59" creationId="{6190699D-2DE3-4D25-D25D-B3226AC59853}"/>
          </ac:cxnSpMkLst>
        </pc:cxnChg>
        <pc:cxnChg chg="add mod">
          <ac:chgData name="Glen Harris" userId="9012806e-c0c4-4bd9-b1d8-58f71d786e43" providerId="ADAL" clId="{C6C21963-4509-4BC4-AADB-6108ADF7D717}" dt="2023-05-24T07:57:02.488" v="4217" actId="14100"/>
          <ac:cxnSpMkLst>
            <pc:docMk/>
            <pc:sldMk cId="2997713911" sldId="3836"/>
            <ac:cxnSpMk id="107" creationId="{CECFB433-2DC8-3FBE-7861-EC2A47BB6B74}"/>
          </ac:cxnSpMkLst>
        </pc:cxnChg>
        <pc:cxnChg chg="add mod">
          <ac:chgData name="Glen Harris" userId="9012806e-c0c4-4bd9-b1d8-58f71d786e43" providerId="ADAL" clId="{C6C21963-4509-4BC4-AADB-6108ADF7D717}" dt="2023-05-24T07:56:18.245" v="4202" actId="1036"/>
          <ac:cxnSpMkLst>
            <pc:docMk/>
            <pc:sldMk cId="2997713911" sldId="3836"/>
            <ac:cxnSpMk id="110" creationId="{C04E178B-53F5-D9C3-94B6-CAF877711215}"/>
          </ac:cxnSpMkLst>
        </pc:cxnChg>
        <pc:cxnChg chg="mod">
          <ac:chgData name="Glen Harris" userId="9012806e-c0c4-4bd9-b1d8-58f71d786e43" providerId="ADAL" clId="{C6C21963-4509-4BC4-AADB-6108ADF7D717}" dt="2023-05-23T18:08:14.306" v="3614"/>
          <ac:cxnSpMkLst>
            <pc:docMk/>
            <pc:sldMk cId="2997713911" sldId="3836"/>
            <ac:cxnSpMk id="122" creationId="{797CFE56-AF12-1B7E-DCEC-6E3855A1306F}"/>
          </ac:cxnSpMkLst>
        </pc:cxnChg>
        <pc:cxnChg chg="mod">
          <ac:chgData name="Glen Harris" userId="9012806e-c0c4-4bd9-b1d8-58f71d786e43" providerId="ADAL" clId="{C6C21963-4509-4BC4-AADB-6108ADF7D717}" dt="2023-05-23T18:08:14.306" v="3614"/>
          <ac:cxnSpMkLst>
            <pc:docMk/>
            <pc:sldMk cId="2997713911" sldId="3836"/>
            <ac:cxnSpMk id="123" creationId="{34F23839-11E5-2B29-5ABD-81E7E60903F1}"/>
          </ac:cxnSpMkLst>
        </pc:cxnChg>
        <pc:cxnChg chg="mod">
          <ac:chgData name="Glen Harris" userId="9012806e-c0c4-4bd9-b1d8-58f71d786e43" providerId="ADAL" clId="{C6C21963-4509-4BC4-AADB-6108ADF7D717}" dt="2023-05-23T18:08:14.306" v="3614"/>
          <ac:cxnSpMkLst>
            <pc:docMk/>
            <pc:sldMk cId="2997713911" sldId="3836"/>
            <ac:cxnSpMk id="124" creationId="{839C7172-E044-B25F-2BA1-4CB1E5EAD5F7}"/>
          </ac:cxnSpMkLst>
        </pc:cxnChg>
        <pc:cxnChg chg="mod">
          <ac:chgData name="Glen Harris" userId="9012806e-c0c4-4bd9-b1d8-58f71d786e43" providerId="ADAL" clId="{C6C21963-4509-4BC4-AADB-6108ADF7D717}" dt="2023-05-23T18:08:14.306" v="3614"/>
          <ac:cxnSpMkLst>
            <pc:docMk/>
            <pc:sldMk cId="2997713911" sldId="3836"/>
            <ac:cxnSpMk id="125" creationId="{58589745-0A67-5E58-4BFB-333A1C292787}"/>
          </ac:cxnSpMkLst>
        </pc:cxnChg>
        <pc:cxnChg chg="mod">
          <ac:chgData name="Glen Harris" userId="9012806e-c0c4-4bd9-b1d8-58f71d786e43" providerId="ADAL" clId="{C6C21963-4509-4BC4-AADB-6108ADF7D717}" dt="2023-05-23T18:08:14.306" v="3614"/>
          <ac:cxnSpMkLst>
            <pc:docMk/>
            <pc:sldMk cId="2997713911" sldId="3836"/>
            <ac:cxnSpMk id="126" creationId="{26165017-6F71-3123-F267-4D0125BED11E}"/>
          </ac:cxnSpMkLst>
        </pc:cxnChg>
        <pc:cxnChg chg="add mod">
          <ac:chgData name="Glen Harris" userId="9012806e-c0c4-4bd9-b1d8-58f71d786e43" providerId="ADAL" clId="{C6C21963-4509-4BC4-AADB-6108ADF7D717}" dt="2023-05-24T07:56:18.245" v="4202" actId="1036"/>
          <ac:cxnSpMkLst>
            <pc:docMk/>
            <pc:sldMk cId="2997713911" sldId="3836"/>
            <ac:cxnSpMk id="127" creationId="{A54529FC-409B-AD3C-AD3A-EB03B0BCC6AC}"/>
          </ac:cxnSpMkLst>
        </pc:cxnChg>
        <pc:cxnChg chg="add mod">
          <ac:chgData name="Glen Harris" userId="9012806e-c0c4-4bd9-b1d8-58f71d786e43" providerId="ADAL" clId="{C6C21963-4509-4BC4-AADB-6108ADF7D717}" dt="2023-05-24T07:56:35.882" v="4207" actId="1076"/>
          <ac:cxnSpMkLst>
            <pc:docMk/>
            <pc:sldMk cId="2997713911" sldId="3836"/>
            <ac:cxnSpMk id="1025" creationId="{D53B1C9F-573F-5C94-388B-15F6CF62545F}"/>
          </ac:cxnSpMkLst>
        </pc:cxnChg>
        <pc:cxnChg chg="add mod">
          <ac:chgData name="Glen Harris" userId="9012806e-c0c4-4bd9-b1d8-58f71d786e43" providerId="ADAL" clId="{C6C21963-4509-4BC4-AADB-6108ADF7D717}" dt="2023-05-24T07:56:18.245" v="4202" actId="1036"/>
          <ac:cxnSpMkLst>
            <pc:docMk/>
            <pc:sldMk cId="2997713911" sldId="3836"/>
            <ac:cxnSpMk id="1029" creationId="{F85D892F-A91B-C5B9-9535-2439E4AB93A2}"/>
          </ac:cxnSpMkLst>
        </pc:cxnChg>
        <pc:cxnChg chg="mod">
          <ac:chgData name="Glen Harris" userId="9012806e-c0c4-4bd9-b1d8-58f71d786e43" providerId="ADAL" clId="{C6C21963-4509-4BC4-AADB-6108ADF7D717}" dt="2023-05-24T07:56:18.245" v="4202" actId="1036"/>
          <ac:cxnSpMkLst>
            <pc:docMk/>
            <pc:sldMk cId="2997713911" sldId="3836"/>
            <ac:cxnSpMk id="1041" creationId="{329C0A45-486F-22DE-22D9-59B8E23798D4}"/>
          </ac:cxnSpMkLst>
        </pc:cxnChg>
      </pc:sldChg>
      <pc:sldChg chg="addSp delSp modSp mod modAnim modNotesTx">
        <pc:chgData name="Glen Harris" userId="9012806e-c0c4-4bd9-b1d8-58f71d786e43" providerId="ADAL" clId="{C6C21963-4509-4BC4-AADB-6108ADF7D717}" dt="2023-05-25T06:03:07.619" v="6343" actId="1037"/>
        <pc:sldMkLst>
          <pc:docMk/>
          <pc:sldMk cId="399189694" sldId="3838"/>
        </pc:sldMkLst>
        <pc:spChg chg="add del">
          <ac:chgData name="Glen Harris" userId="9012806e-c0c4-4bd9-b1d8-58f71d786e43" providerId="ADAL" clId="{C6C21963-4509-4BC4-AADB-6108ADF7D717}" dt="2023-05-22T17:22:50.501" v="65" actId="22"/>
          <ac:spMkLst>
            <pc:docMk/>
            <pc:sldMk cId="399189694" sldId="3838"/>
            <ac:spMk id="5" creationId="{29A28425-DC5D-59BA-A8E0-9618676D3CAB}"/>
          </ac:spMkLst>
        </pc:spChg>
        <pc:spChg chg="add del mod topLvl">
          <ac:chgData name="Glen Harris" userId="9012806e-c0c4-4bd9-b1d8-58f71d786e43" providerId="ADAL" clId="{C6C21963-4509-4BC4-AADB-6108ADF7D717}" dt="2023-05-22T17:32:38.564" v="208"/>
          <ac:spMkLst>
            <pc:docMk/>
            <pc:sldMk cId="399189694" sldId="3838"/>
            <ac:spMk id="11" creationId="{33E68062-47B6-20A9-A509-C0B8361F97E0}"/>
          </ac:spMkLst>
        </pc:spChg>
        <pc:spChg chg="mod">
          <ac:chgData name="Glen Harris" userId="9012806e-c0c4-4bd9-b1d8-58f71d786e43" providerId="ADAL" clId="{C6C21963-4509-4BC4-AADB-6108ADF7D717}" dt="2023-05-22T17:32:10.734" v="207" actId="165"/>
          <ac:spMkLst>
            <pc:docMk/>
            <pc:sldMk cId="399189694" sldId="3838"/>
            <ac:spMk id="53" creationId="{5754CD54-3B07-976D-1E84-39AD762C93DF}"/>
          </ac:spMkLst>
        </pc:spChg>
        <pc:spChg chg="mod">
          <ac:chgData name="Glen Harris" userId="9012806e-c0c4-4bd9-b1d8-58f71d786e43" providerId="ADAL" clId="{C6C21963-4509-4BC4-AADB-6108ADF7D717}" dt="2023-05-22T17:32:10.734" v="207" actId="165"/>
          <ac:spMkLst>
            <pc:docMk/>
            <pc:sldMk cId="399189694" sldId="3838"/>
            <ac:spMk id="54" creationId="{11D7749C-EDBD-5B04-B484-046A9016FD27}"/>
          </ac:spMkLst>
        </pc:spChg>
        <pc:spChg chg="mod">
          <ac:chgData name="Glen Harris" userId="9012806e-c0c4-4bd9-b1d8-58f71d786e43" providerId="ADAL" clId="{C6C21963-4509-4BC4-AADB-6108ADF7D717}" dt="2023-05-22T17:32:10.734" v="207" actId="165"/>
          <ac:spMkLst>
            <pc:docMk/>
            <pc:sldMk cId="399189694" sldId="3838"/>
            <ac:spMk id="55" creationId="{0DCE27FC-3DC2-0F83-052F-ACA66CB97A26}"/>
          </ac:spMkLst>
        </pc:spChg>
        <pc:spChg chg="mod">
          <ac:chgData name="Glen Harris" userId="9012806e-c0c4-4bd9-b1d8-58f71d786e43" providerId="ADAL" clId="{C6C21963-4509-4BC4-AADB-6108ADF7D717}" dt="2023-05-22T17:32:10.734" v="207" actId="165"/>
          <ac:spMkLst>
            <pc:docMk/>
            <pc:sldMk cId="399189694" sldId="3838"/>
            <ac:spMk id="56" creationId="{504D5BDF-8507-FFF9-B119-B0FE9680E3FF}"/>
          </ac:spMkLst>
        </pc:spChg>
        <pc:spChg chg="mod">
          <ac:chgData name="Glen Harris" userId="9012806e-c0c4-4bd9-b1d8-58f71d786e43" providerId="ADAL" clId="{C6C21963-4509-4BC4-AADB-6108ADF7D717}" dt="2023-05-22T17:32:10.734" v="207" actId="165"/>
          <ac:spMkLst>
            <pc:docMk/>
            <pc:sldMk cId="399189694" sldId="3838"/>
            <ac:spMk id="57" creationId="{5B241830-A9B2-BCAC-23AE-1C301181F967}"/>
          </ac:spMkLst>
        </pc:spChg>
        <pc:spChg chg="mod">
          <ac:chgData name="Glen Harris" userId="9012806e-c0c4-4bd9-b1d8-58f71d786e43" providerId="ADAL" clId="{C6C21963-4509-4BC4-AADB-6108ADF7D717}" dt="2023-05-22T17:32:10.734" v="207" actId="165"/>
          <ac:spMkLst>
            <pc:docMk/>
            <pc:sldMk cId="399189694" sldId="3838"/>
            <ac:spMk id="58" creationId="{CA0B9D82-7E87-5478-1F90-F945BBEA3D77}"/>
          </ac:spMkLst>
        </pc:spChg>
        <pc:spChg chg="mod">
          <ac:chgData name="Glen Harris" userId="9012806e-c0c4-4bd9-b1d8-58f71d786e43" providerId="ADAL" clId="{C6C21963-4509-4BC4-AADB-6108ADF7D717}" dt="2023-05-22T17:32:10.734" v="207" actId="165"/>
          <ac:spMkLst>
            <pc:docMk/>
            <pc:sldMk cId="399189694" sldId="3838"/>
            <ac:spMk id="59" creationId="{21D94013-ABD5-8D17-CDFA-3A8F800CCA0E}"/>
          </ac:spMkLst>
        </pc:spChg>
        <pc:spChg chg="mod">
          <ac:chgData name="Glen Harris" userId="9012806e-c0c4-4bd9-b1d8-58f71d786e43" providerId="ADAL" clId="{C6C21963-4509-4BC4-AADB-6108ADF7D717}" dt="2023-05-22T17:32:10.734" v="207" actId="165"/>
          <ac:spMkLst>
            <pc:docMk/>
            <pc:sldMk cId="399189694" sldId="3838"/>
            <ac:spMk id="60" creationId="{543D6242-7701-65C6-C484-B8CCC3B6D453}"/>
          </ac:spMkLst>
        </pc:spChg>
        <pc:spChg chg="mod">
          <ac:chgData name="Glen Harris" userId="9012806e-c0c4-4bd9-b1d8-58f71d786e43" providerId="ADAL" clId="{C6C21963-4509-4BC4-AADB-6108ADF7D717}" dt="2023-05-22T17:35:09.914" v="257" actId="688"/>
          <ac:spMkLst>
            <pc:docMk/>
            <pc:sldMk cId="399189694" sldId="3838"/>
            <ac:spMk id="61" creationId="{A9E5BE85-6E7B-1DA9-3F41-503BFF1ACB3C}"/>
          </ac:spMkLst>
        </pc:spChg>
        <pc:spChg chg="add del mod">
          <ac:chgData name="Glen Harris" userId="9012806e-c0c4-4bd9-b1d8-58f71d786e43" providerId="ADAL" clId="{C6C21963-4509-4BC4-AADB-6108ADF7D717}" dt="2023-05-22T17:30:00.079" v="107" actId="478"/>
          <ac:spMkLst>
            <pc:docMk/>
            <pc:sldMk cId="399189694" sldId="3838"/>
            <ac:spMk id="62" creationId="{AD3192BE-FD6B-D4C7-0806-2E53263230E2}"/>
          </ac:spMkLst>
        </pc:spChg>
        <pc:spChg chg="add del mod">
          <ac:chgData name="Glen Harris" userId="9012806e-c0c4-4bd9-b1d8-58f71d786e43" providerId="ADAL" clId="{C6C21963-4509-4BC4-AADB-6108ADF7D717}" dt="2023-05-22T17:29:54.730" v="106" actId="478"/>
          <ac:spMkLst>
            <pc:docMk/>
            <pc:sldMk cId="399189694" sldId="3838"/>
            <ac:spMk id="63" creationId="{7F06EEA6-88BE-C8E1-3856-C3CB387A03E2}"/>
          </ac:spMkLst>
        </pc:spChg>
        <pc:spChg chg="mod">
          <ac:chgData name="Glen Harris" userId="9012806e-c0c4-4bd9-b1d8-58f71d786e43" providerId="ADAL" clId="{C6C21963-4509-4BC4-AADB-6108ADF7D717}" dt="2023-05-22T17:32:10.734" v="207" actId="165"/>
          <ac:spMkLst>
            <pc:docMk/>
            <pc:sldMk cId="399189694" sldId="3838"/>
            <ac:spMk id="194" creationId="{8998C64A-B0A9-09ED-0F2E-9DBDB1D5BAA5}"/>
          </ac:spMkLst>
        </pc:spChg>
        <pc:spChg chg="mod">
          <ac:chgData name="Glen Harris" userId="9012806e-c0c4-4bd9-b1d8-58f71d786e43" providerId="ADAL" clId="{C6C21963-4509-4BC4-AADB-6108ADF7D717}" dt="2023-05-22T17:32:10.734" v="207" actId="165"/>
          <ac:spMkLst>
            <pc:docMk/>
            <pc:sldMk cId="399189694" sldId="3838"/>
            <ac:spMk id="195" creationId="{907CF4C1-0865-7A01-0333-2991DC2316C7}"/>
          </ac:spMkLst>
        </pc:spChg>
        <pc:spChg chg="mod">
          <ac:chgData name="Glen Harris" userId="9012806e-c0c4-4bd9-b1d8-58f71d786e43" providerId="ADAL" clId="{C6C21963-4509-4BC4-AADB-6108ADF7D717}" dt="2023-05-22T17:32:10.734" v="207" actId="165"/>
          <ac:spMkLst>
            <pc:docMk/>
            <pc:sldMk cId="399189694" sldId="3838"/>
            <ac:spMk id="196" creationId="{B2EDF308-00FE-A75D-AA91-FC14E9668648}"/>
          </ac:spMkLst>
        </pc:spChg>
        <pc:spChg chg="mod">
          <ac:chgData name="Glen Harris" userId="9012806e-c0c4-4bd9-b1d8-58f71d786e43" providerId="ADAL" clId="{C6C21963-4509-4BC4-AADB-6108ADF7D717}" dt="2023-05-22T17:32:10.734" v="207" actId="165"/>
          <ac:spMkLst>
            <pc:docMk/>
            <pc:sldMk cId="399189694" sldId="3838"/>
            <ac:spMk id="197" creationId="{4EE059A6-60D6-864A-CF34-1741125F5821}"/>
          </ac:spMkLst>
        </pc:spChg>
        <pc:spChg chg="mod">
          <ac:chgData name="Glen Harris" userId="9012806e-c0c4-4bd9-b1d8-58f71d786e43" providerId="ADAL" clId="{C6C21963-4509-4BC4-AADB-6108ADF7D717}" dt="2023-05-22T17:35:10.303" v="258" actId="688"/>
          <ac:spMkLst>
            <pc:docMk/>
            <pc:sldMk cId="399189694" sldId="3838"/>
            <ac:spMk id="198" creationId="{0A183561-0907-24AB-90EE-D28EB75B35DF}"/>
          </ac:spMkLst>
        </pc:spChg>
        <pc:spChg chg="mod">
          <ac:chgData name="Glen Harris" userId="9012806e-c0c4-4bd9-b1d8-58f71d786e43" providerId="ADAL" clId="{C6C21963-4509-4BC4-AADB-6108ADF7D717}" dt="2023-05-22T17:32:10.734" v="207" actId="165"/>
          <ac:spMkLst>
            <pc:docMk/>
            <pc:sldMk cId="399189694" sldId="3838"/>
            <ac:spMk id="199" creationId="{0D62B386-B379-11C7-D8EC-62BD4C568DF2}"/>
          </ac:spMkLst>
        </pc:spChg>
        <pc:spChg chg="mod">
          <ac:chgData name="Glen Harris" userId="9012806e-c0c4-4bd9-b1d8-58f71d786e43" providerId="ADAL" clId="{C6C21963-4509-4BC4-AADB-6108ADF7D717}" dt="2023-05-22T17:32:10.734" v="207" actId="165"/>
          <ac:spMkLst>
            <pc:docMk/>
            <pc:sldMk cId="399189694" sldId="3838"/>
            <ac:spMk id="200" creationId="{FEE12BB7-4F98-5AA5-55C4-7E4E88C1FB71}"/>
          </ac:spMkLst>
        </pc:spChg>
        <pc:spChg chg="mod">
          <ac:chgData name="Glen Harris" userId="9012806e-c0c4-4bd9-b1d8-58f71d786e43" providerId="ADAL" clId="{C6C21963-4509-4BC4-AADB-6108ADF7D717}" dt="2023-05-22T17:32:10.734" v="207" actId="165"/>
          <ac:spMkLst>
            <pc:docMk/>
            <pc:sldMk cId="399189694" sldId="3838"/>
            <ac:spMk id="201" creationId="{E10BCA80-32E2-6702-7A90-C4B59EF6EB75}"/>
          </ac:spMkLst>
        </pc:spChg>
        <pc:spChg chg="mod">
          <ac:chgData name="Glen Harris" userId="9012806e-c0c4-4bd9-b1d8-58f71d786e43" providerId="ADAL" clId="{C6C21963-4509-4BC4-AADB-6108ADF7D717}" dt="2023-05-24T09:33:32.560" v="4930" actId="20577"/>
          <ac:spMkLst>
            <pc:docMk/>
            <pc:sldMk cId="399189694" sldId="3838"/>
            <ac:spMk id="202" creationId="{3F59AC09-4249-652D-9008-03D754820BD8}"/>
          </ac:spMkLst>
        </pc:spChg>
        <pc:spChg chg="mod">
          <ac:chgData name="Glen Harris" userId="9012806e-c0c4-4bd9-b1d8-58f71d786e43" providerId="ADAL" clId="{C6C21963-4509-4BC4-AADB-6108ADF7D717}" dt="2023-05-22T17:32:10.734" v="207" actId="165"/>
          <ac:spMkLst>
            <pc:docMk/>
            <pc:sldMk cId="399189694" sldId="3838"/>
            <ac:spMk id="203" creationId="{508F0EFA-6699-E9FA-D06D-04537E10A3A5}"/>
          </ac:spMkLst>
        </pc:spChg>
        <pc:spChg chg="mod">
          <ac:chgData name="Glen Harris" userId="9012806e-c0c4-4bd9-b1d8-58f71d786e43" providerId="ADAL" clId="{C6C21963-4509-4BC4-AADB-6108ADF7D717}" dt="2023-05-22T17:32:10.734" v="207" actId="165"/>
          <ac:spMkLst>
            <pc:docMk/>
            <pc:sldMk cId="399189694" sldId="3838"/>
            <ac:spMk id="204" creationId="{FB675382-3069-1855-65D3-8C5D2F495D30}"/>
          </ac:spMkLst>
        </pc:spChg>
        <pc:spChg chg="mod">
          <ac:chgData name="Glen Harris" userId="9012806e-c0c4-4bd9-b1d8-58f71d786e43" providerId="ADAL" clId="{C6C21963-4509-4BC4-AADB-6108ADF7D717}" dt="2023-05-22T17:32:10.734" v="207" actId="165"/>
          <ac:spMkLst>
            <pc:docMk/>
            <pc:sldMk cId="399189694" sldId="3838"/>
            <ac:spMk id="206" creationId="{90691918-368E-5C6D-A1E9-E895B09896F4}"/>
          </ac:spMkLst>
        </pc:spChg>
        <pc:spChg chg="mod">
          <ac:chgData name="Glen Harris" userId="9012806e-c0c4-4bd9-b1d8-58f71d786e43" providerId="ADAL" clId="{C6C21963-4509-4BC4-AADB-6108ADF7D717}" dt="2023-05-22T17:32:10.734" v="207" actId="165"/>
          <ac:spMkLst>
            <pc:docMk/>
            <pc:sldMk cId="399189694" sldId="3838"/>
            <ac:spMk id="207" creationId="{C43549D0-A7C6-1F71-B566-86ECCA688964}"/>
          </ac:spMkLst>
        </pc:spChg>
        <pc:spChg chg="mod">
          <ac:chgData name="Glen Harris" userId="9012806e-c0c4-4bd9-b1d8-58f71d786e43" providerId="ADAL" clId="{C6C21963-4509-4BC4-AADB-6108ADF7D717}" dt="2023-05-22T17:32:10.734" v="207" actId="165"/>
          <ac:spMkLst>
            <pc:docMk/>
            <pc:sldMk cId="399189694" sldId="3838"/>
            <ac:spMk id="209" creationId="{49BE9C98-CE4B-F605-FE26-BF764C8B774B}"/>
          </ac:spMkLst>
        </pc:spChg>
        <pc:spChg chg="mod">
          <ac:chgData name="Glen Harris" userId="9012806e-c0c4-4bd9-b1d8-58f71d786e43" providerId="ADAL" clId="{C6C21963-4509-4BC4-AADB-6108ADF7D717}" dt="2023-05-22T17:32:10.734" v="207" actId="165"/>
          <ac:spMkLst>
            <pc:docMk/>
            <pc:sldMk cId="399189694" sldId="3838"/>
            <ac:spMk id="210" creationId="{D5A222BB-00E9-DE03-AE3E-6F0710D98192}"/>
          </ac:spMkLst>
        </pc:spChg>
        <pc:spChg chg="mod">
          <ac:chgData name="Glen Harris" userId="9012806e-c0c4-4bd9-b1d8-58f71d786e43" providerId="ADAL" clId="{C6C21963-4509-4BC4-AADB-6108ADF7D717}" dt="2023-05-22T17:30:35.707" v="115"/>
          <ac:spMkLst>
            <pc:docMk/>
            <pc:sldMk cId="399189694" sldId="3838"/>
            <ac:spMk id="213" creationId="{F4717FC4-3D9B-77FA-E735-B18B8053B372}"/>
          </ac:spMkLst>
        </pc:spChg>
        <pc:spChg chg="mod">
          <ac:chgData name="Glen Harris" userId="9012806e-c0c4-4bd9-b1d8-58f71d786e43" providerId="ADAL" clId="{C6C21963-4509-4BC4-AADB-6108ADF7D717}" dt="2023-05-22T17:30:35.707" v="115"/>
          <ac:spMkLst>
            <pc:docMk/>
            <pc:sldMk cId="399189694" sldId="3838"/>
            <ac:spMk id="218" creationId="{81DC9CEF-6FDB-3268-6E45-2EB9F64613B1}"/>
          </ac:spMkLst>
        </pc:spChg>
        <pc:spChg chg="mod">
          <ac:chgData name="Glen Harris" userId="9012806e-c0c4-4bd9-b1d8-58f71d786e43" providerId="ADAL" clId="{C6C21963-4509-4BC4-AADB-6108ADF7D717}" dt="2023-05-22T17:30:35.707" v="115"/>
          <ac:spMkLst>
            <pc:docMk/>
            <pc:sldMk cId="399189694" sldId="3838"/>
            <ac:spMk id="219" creationId="{20B47814-4B26-6857-AD21-08D2790398C8}"/>
          </ac:spMkLst>
        </pc:spChg>
        <pc:spChg chg="mod">
          <ac:chgData name="Glen Harris" userId="9012806e-c0c4-4bd9-b1d8-58f71d786e43" providerId="ADAL" clId="{C6C21963-4509-4BC4-AADB-6108ADF7D717}" dt="2023-05-22T17:30:35.707" v="115"/>
          <ac:spMkLst>
            <pc:docMk/>
            <pc:sldMk cId="399189694" sldId="3838"/>
            <ac:spMk id="220" creationId="{BADABE11-2386-D1A3-3280-E058A240B102}"/>
          </ac:spMkLst>
        </pc:spChg>
        <pc:spChg chg="mod">
          <ac:chgData name="Glen Harris" userId="9012806e-c0c4-4bd9-b1d8-58f71d786e43" providerId="ADAL" clId="{C6C21963-4509-4BC4-AADB-6108ADF7D717}" dt="2023-05-22T17:30:35.707" v="115"/>
          <ac:spMkLst>
            <pc:docMk/>
            <pc:sldMk cId="399189694" sldId="3838"/>
            <ac:spMk id="221" creationId="{AC6B0E2A-C882-5417-B24F-25E7B32F4898}"/>
          </ac:spMkLst>
        </pc:spChg>
        <pc:spChg chg="mod">
          <ac:chgData name="Glen Harris" userId="9012806e-c0c4-4bd9-b1d8-58f71d786e43" providerId="ADAL" clId="{C6C21963-4509-4BC4-AADB-6108ADF7D717}" dt="2023-05-22T17:30:35.707" v="115"/>
          <ac:spMkLst>
            <pc:docMk/>
            <pc:sldMk cId="399189694" sldId="3838"/>
            <ac:spMk id="223" creationId="{96874368-DB3D-F892-ADA8-22A4C554CC05}"/>
          </ac:spMkLst>
        </pc:spChg>
        <pc:spChg chg="mod">
          <ac:chgData name="Glen Harris" userId="9012806e-c0c4-4bd9-b1d8-58f71d786e43" providerId="ADAL" clId="{C6C21963-4509-4BC4-AADB-6108ADF7D717}" dt="2023-05-22T17:30:35.707" v="115"/>
          <ac:spMkLst>
            <pc:docMk/>
            <pc:sldMk cId="399189694" sldId="3838"/>
            <ac:spMk id="224" creationId="{D27BA901-EF34-6D97-2481-F93099846637}"/>
          </ac:spMkLst>
        </pc:spChg>
        <pc:spChg chg="mod">
          <ac:chgData name="Glen Harris" userId="9012806e-c0c4-4bd9-b1d8-58f71d786e43" providerId="ADAL" clId="{C6C21963-4509-4BC4-AADB-6108ADF7D717}" dt="2023-05-22T17:30:35.707" v="115"/>
          <ac:spMkLst>
            <pc:docMk/>
            <pc:sldMk cId="399189694" sldId="3838"/>
            <ac:spMk id="225" creationId="{408F6485-1CD2-C0D3-4993-18CC78A8039E}"/>
          </ac:spMkLst>
        </pc:spChg>
        <pc:spChg chg="mod">
          <ac:chgData name="Glen Harris" userId="9012806e-c0c4-4bd9-b1d8-58f71d786e43" providerId="ADAL" clId="{C6C21963-4509-4BC4-AADB-6108ADF7D717}" dt="2023-05-22T17:30:35.707" v="115"/>
          <ac:spMkLst>
            <pc:docMk/>
            <pc:sldMk cId="399189694" sldId="3838"/>
            <ac:spMk id="226" creationId="{3AA222B3-C864-9AA7-CFD6-6562C7C98D0D}"/>
          </ac:spMkLst>
        </pc:spChg>
        <pc:spChg chg="mod">
          <ac:chgData name="Glen Harris" userId="9012806e-c0c4-4bd9-b1d8-58f71d786e43" providerId="ADAL" clId="{C6C21963-4509-4BC4-AADB-6108ADF7D717}" dt="2023-05-22T17:30:35.707" v="115"/>
          <ac:spMkLst>
            <pc:docMk/>
            <pc:sldMk cId="399189694" sldId="3838"/>
            <ac:spMk id="227" creationId="{E4F6E979-ECBE-7077-E76B-9F508461A3C4}"/>
          </ac:spMkLst>
        </pc:spChg>
        <pc:spChg chg="mod">
          <ac:chgData name="Glen Harris" userId="9012806e-c0c4-4bd9-b1d8-58f71d786e43" providerId="ADAL" clId="{C6C21963-4509-4BC4-AADB-6108ADF7D717}" dt="2023-05-22T17:30:35.707" v="115"/>
          <ac:spMkLst>
            <pc:docMk/>
            <pc:sldMk cId="399189694" sldId="3838"/>
            <ac:spMk id="228" creationId="{8D873022-E302-D267-F00E-9AD82B8741E2}"/>
          </ac:spMkLst>
        </pc:spChg>
        <pc:spChg chg="mod">
          <ac:chgData name="Glen Harris" userId="9012806e-c0c4-4bd9-b1d8-58f71d786e43" providerId="ADAL" clId="{C6C21963-4509-4BC4-AADB-6108ADF7D717}" dt="2023-05-22T17:30:35.707" v="115"/>
          <ac:spMkLst>
            <pc:docMk/>
            <pc:sldMk cId="399189694" sldId="3838"/>
            <ac:spMk id="229" creationId="{46E61751-D0ED-F00F-8557-A5CA29F6E45B}"/>
          </ac:spMkLst>
        </pc:spChg>
        <pc:spChg chg="mod">
          <ac:chgData name="Glen Harris" userId="9012806e-c0c4-4bd9-b1d8-58f71d786e43" providerId="ADAL" clId="{C6C21963-4509-4BC4-AADB-6108ADF7D717}" dt="2023-05-22T17:30:35.707" v="115"/>
          <ac:spMkLst>
            <pc:docMk/>
            <pc:sldMk cId="399189694" sldId="3838"/>
            <ac:spMk id="230" creationId="{DCE3CF5F-A051-2D58-1300-DF8D186167DF}"/>
          </ac:spMkLst>
        </pc:spChg>
        <pc:spChg chg="mod">
          <ac:chgData name="Glen Harris" userId="9012806e-c0c4-4bd9-b1d8-58f71d786e43" providerId="ADAL" clId="{C6C21963-4509-4BC4-AADB-6108ADF7D717}" dt="2023-05-22T17:30:35.707" v="115"/>
          <ac:spMkLst>
            <pc:docMk/>
            <pc:sldMk cId="399189694" sldId="3838"/>
            <ac:spMk id="231" creationId="{0A8E6939-C61C-A222-6C8F-19BB93171AAD}"/>
          </ac:spMkLst>
        </pc:spChg>
        <pc:spChg chg="mod">
          <ac:chgData name="Glen Harris" userId="9012806e-c0c4-4bd9-b1d8-58f71d786e43" providerId="ADAL" clId="{C6C21963-4509-4BC4-AADB-6108ADF7D717}" dt="2023-05-22T17:30:35.707" v="115"/>
          <ac:spMkLst>
            <pc:docMk/>
            <pc:sldMk cId="399189694" sldId="3838"/>
            <ac:spMk id="232" creationId="{FAA27903-202F-44C3-3DFD-6CE2FAB5E3C7}"/>
          </ac:spMkLst>
        </pc:spChg>
        <pc:spChg chg="mod">
          <ac:chgData name="Glen Harris" userId="9012806e-c0c4-4bd9-b1d8-58f71d786e43" providerId="ADAL" clId="{C6C21963-4509-4BC4-AADB-6108ADF7D717}" dt="2023-05-22T17:30:35.707" v="115"/>
          <ac:spMkLst>
            <pc:docMk/>
            <pc:sldMk cId="399189694" sldId="3838"/>
            <ac:spMk id="233" creationId="{0151F3A4-9D3C-8B67-7396-78FD1FA82E31}"/>
          </ac:spMkLst>
        </pc:spChg>
        <pc:spChg chg="mod">
          <ac:chgData name="Glen Harris" userId="9012806e-c0c4-4bd9-b1d8-58f71d786e43" providerId="ADAL" clId="{C6C21963-4509-4BC4-AADB-6108ADF7D717}" dt="2023-05-22T17:30:35.707" v="115"/>
          <ac:spMkLst>
            <pc:docMk/>
            <pc:sldMk cId="399189694" sldId="3838"/>
            <ac:spMk id="234" creationId="{F978D597-62F0-DBC5-E9AF-6C3D3BDA7031}"/>
          </ac:spMkLst>
        </pc:spChg>
        <pc:spChg chg="mod">
          <ac:chgData name="Glen Harris" userId="9012806e-c0c4-4bd9-b1d8-58f71d786e43" providerId="ADAL" clId="{C6C21963-4509-4BC4-AADB-6108ADF7D717}" dt="2023-05-22T17:30:35.707" v="115"/>
          <ac:spMkLst>
            <pc:docMk/>
            <pc:sldMk cId="399189694" sldId="3838"/>
            <ac:spMk id="235" creationId="{AAD68BE1-5C38-AE77-2A20-FD01D4CC9F12}"/>
          </ac:spMkLst>
        </pc:spChg>
        <pc:spChg chg="mod">
          <ac:chgData name="Glen Harris" userId="9012806e-c0c4-4bd9-b1d8-58f71d786e43" providerId="ADAL" clId="{C6C21963-4509-4BC4-AADB-6108ADF7D717}" dt="2023-05-22T17:30:35.707" v="115"/>
          <ac:spMkLst>
            <pc:docMk/>
            <pc:sldMk cId="399189694" sldId="3838"/>
            <ac:spMk id="236" creationId="{1713ADD7-4928-4CC1-6D7F-B80FD3A73A25}"/>
          </ac:spMkLst>
        </pc:spChg>
        <pc:spChg chg="mod">
          <ac:chgData name="Glen Harris" userId="9012806e-c0c4-4bd9-b1d8-58f71d786e43" providerId="ADAL" clId="{C6C21963-4509-4BC4-AADB-6108ADF7D717}" dt="2023-05-22T17:30:35.707" v="115"/>
          <ac:spMkLst>
            <pc:docMk/>
            <pc:sldMk cId="399189694" sldId="3838"/>
            <ac:spMk id="237" creationId="{307AEAE8-26E1-3E63-2538-63B2F9E04E8D}"/>
          </ac:spMkLst>
        </pc:spChg>
        <pc:spChg chg="mod">
          <ac:chgData name="Glen Harris" userId="9012806e-c0c4-4bd9-b1d8-58f71d786e43" providerId="ADAL" clId="{C6C21963-4509-4BC4-AADB-6108ADF7D717}" dt="2023-05-22T17:30:35.707" v="115"/>
          <ac:spMkLst>
            <pc:docMk/>
            <pc:sldMk cId="399189694" sldId="3838"/>
            <ac:spMk id="238" creationId="{A25E8AAE-F68C-2C84-0661-FAA7F05297D8}"/>
          </ac:spMkLst>
        </pc:spChg>
        <pc:spChg chg="mod">
          <ac:chgData name="Glen Harris" userId="9012806e-c0c4-4bd9-b1d8-58f71d786e43" providerId="ADAL" clId="{C6C21963-4509-4BC4-AADB-6108ADF7D717}" dt="2023-05-22T17:30:35.707" v="115"/>
          <ac:spMkLst>
            <pc:docMk/>
            <pc:sldMk cId="399189694" sldId="3838"/>
            <ac:spMk id="239" creationId="{307AB342-D5A1-16D8-9CD8-1E1B05793B18}"/>
          </ac:spMkLst>
        </pc:spChg>
        <pc:spChg chg="mod">
          <ac:chgData name="Glen Harris" userId="9012806e-c0c4-4bd9-b1d8-58f71d786e43" providerId="ADAL" clId="{C6C21963-4509-4BC4-AADB-6108ADF7D717}" dt="2023-05-22T17:30:35.707" v="115"/>
          <ac:spMkLst>
            <pc:docMk/>
            <pc:sldMk cId="399189694" sldId="3838"/>
            <ac:spMk id="240" creationId="{396BBC09-BA22-B6AE-2D21-8B987093D909}"/>
          </ac:spMkLst>
        </pc:spChg>
        <pc:spChg chg="mod">
          <ac:chgData name="Glen Harris" userId="9012806e-c0c4-4bd9-b1d8-58f71d786e43" providerId="ADAL" clId="{C6C21963-4509-4BC4-AADB-6108ADF7D717}" dt="2023-05-22T17:30:35.707" v="115"/>
          <ac:spMkLst>
            <pc:docMk/>
            <pc:sldMk cId="399189694" sldId="3838"/>
            <ac:spMk id="241" creationId="{7B616A52-EB5E-5C0E-64FF-214DB69AE8AA}"/>
          </ac:spMkLst>
        </pc:spChg>
        <pc:spChg chg="mod">
          <ac:chgData name="Glen Harris" userId="9012806e-c0c4-4bd9-b1d8-58f71d786e43" providerId="ADAL" clId="{C6C21963-4509-4BC4-AADB-6108ADF7D717}" dt="2023-05-22T17:31:02.046" v="157"/>
          <ac:spMkLst>
            <pc:docMk/>
            <pc:sldMk cId="399189694" sldId="3838"/>
            <ac:spMk id="243" creationId="{368E0F5C-3569-63B0-708A-6113BE5F95D3}"/>
          </ac:spMkLst>
        </pc:spChg>
        <pc:spChg chg="mod">
          <ac:chgData name="Glen Harris" userId="9012806e-c0c4-4bd9-b1d8-58f71d786e43" providerId="ADAL" clId="{C6C21963-4509-4BC4-AADB-6108ADF7D717}" dt="2023-05-22T17:31:02.046" v="157"/>
          <ac:spMkLst>
            <pc:docMk/>
            <pc:sldMk cId="399189694" sldId="3838"/>
            <ac:spMk id="248" creationId="{0C692DAD-87A4-9CA1-3153-AE26FF931B85}"/>
          </ac:spMkLst>
        </pc:spChg>
        <pc:spChg chg="mod">
          <ac:chgData name="Glen Harris" userId="9012806e-c0c4-4bd9-b1d8-58f71d786e43" providerId="ADAL" clId="{C6C21963-4509-4BC4-AADB-6108ADF7D717}" dt="2023-05-22T17:31:02.046" v="157"/>
          <ac:spMkLst>
            <pc:docMk/>
            <pc:sldMk cId="399189694" sldId="3838"/>
            <ac:spMk id="249" creationId="{ECBF2EDD-F1D2-9B30-EE26-AC0DF75427F9}"/>
          </ac:spMkLst>
        </pc:spChg>
        <pc:spChg chg="mod">
          <ac:chgData name="Glen Harris" userId="9012806e-c0c4-4bd9-b1d8-58f71d786e43" providerId="ADAL" clId="{C6C21963-4509-4BC4-AADB-6108ADF7D717}" dt="2023-05-22T17:31:02.046" v="157"/>
          <ac:spMkLst>
            <pc:docMk/>
            <pc:sldMk cId="399189694" sldId="3838"/>
            <ac:spMk id="250" creationId="{75B6A3E0-9BBF-27B6-BEA5-2C4FC3EC4675}"/>
          </ac:spMkLst>
        </pc:spChg>
        <pc:spChg chg="mod">
          <ac:chgData name="Glen Harris" userId="9012806e-c0c4-4bd9-b1d8-58f71d786e43" providerId="ADAL" clId="{C6C21963-4509-4BC4-AADB-6108ADF7D717}" dt="2023-05-22T17:31:02.046" v="157"/>
          <ac:spMkLst>
            <pc:docMk/>
            <pc:sldMk cId="399189694" sldId="3838"/>
            <ac:spMk id="251" creationId="{12661701-B1F8-B33A-8D6B-2F62533B8D89}"/>
          </ac:spMkLst>
        </pc:spChg>
        <pc:spChg chg="mod">
          <ac:chgData name="Glen Harris" userId="9012806e-c0c4-4bd9-b1d8-58f71d786e43" providerId="ADAL" clId="{C6C21963-4509-4BC4-AADB-6108ADF7D717}" dt="2023-05-22T17:31:02.046" v="157"/>
          <ac:spMkLst>
            <pc:docMk/>
            <pc:sldMk cId="399189694" sldId="3838"/>
            <ac:spMk id="253" creationId="{B949232A-F9F8-2C8D-8BBD-0D4AFA9EDA2C}"/>
          </ac:spMkLst>
        </pc:spChg>
        <pc:spChg chg="mod">
          <ac:chgData name="Glen Harris" userId="9012806e-c0c4-4bd9-b1d8-58f71d786e43" providerId="ADAL" clId="{C6C21963-4509-4BC4-AADB-6108ADF7D717}" dt="2023-05-22T17:31:02.046" v="157"/>
          <ac:spMkLst>
            <pc:docMk/>
            <pc:sldMk cId="399189694" sldId="3838"/>
            <ac:spMk id="254" creationId="{18A0E9F2-3EA2-D609-653A-BE3E33D19CE8}"/>
          </ac:spMkLst>
        </pc:spChg>
        <pc:spChg chg="mod">
          <ac:chgData name="Glen Harris" userId="9012806e-c0c4-4bd9-b1d8-58f71d786e43" providerId="ADAL" clId="{C6C21963-4509-4BC4-AADB-6108ADF7D717}" dt="2023-05-22T17:31:02.046" v="157"/>
          <ac:spMkLst>
            <pc:docMk/>
            <pc:sldMk cId="399189694" sldId="3838"/>
            <ac:spMk id="255" creationId="{4BDF63FB-638B-3D8B-E8E4-9F2715A87F44}"/>
          </ac:spMkLst>
        </pc:spChg>
        <pc:spChg chg="mod">
          <ac:chgData name="Glen Harris" userId="9012806e-c0c4-4bd9-b1d8-58f71d786e43" providerId="ADAL" clId="{C6C21963-4509-4BC4-AADB-6108ADF7D717}" dt="2023-05-22T17:31:02.046" v="157"/>
          <ac:spMkLst>
            <pc:docMk/>
            <pc:sldMk cId="399189694" sldId="3838"/>
            <ac:spMk id="256" creationId="{9DB1CD2E-CFF0-5DB6-4042-F6FDDB93D274}"/>
          </ac:spMkLst>
        </pc:spChg>
        <pc:spChg chg="mod">
          <ac:chgData name="Glen Harris" userId="9012806e-c0c4-4bd9-b1d8-58f71d786e43" providerId="ADAL" clId="{C6C21963-4509-4BC4-AADB-6108ADF7D717}" dt="2023-05-22T17:31:02.046" v="157"/>
          <ac:spMkLst>
            <pc:docMk/>
            <pc:sldMk cId="399189694" sldId="3838"/>
            <ac:spMk id="257" creationId="{54FD0159-B466-4032-599A-259D930FD68E}"/>
          </ac:spMkLst>
        </pc:spChg>
        <pc:spChg chg="mod">
          <ac:chgData name="Glen Harris" userId="9012806e-c0c4-4bd9-b1d8-58f71d786e43" providerId="ADAL" clId="{C6C21963-4509-4BC4-AADB-6108ADF7D717}" dt="2023-05-22T17:31:02.046" v="157"/>
          <ac:spMkLst>
            <pc:docMk/>
            <pc:sldMk cId="399189694" sldId="3838"/>
            <ac:spMk id="258" creationId="{3DD8421B-00CB-95B6-84E2-78C2085C85EC}"/>
          </ac:spMkLst>
        </pc:spChg>
        <pc:spChg chg="mod">
          <ac:chgData name="Glen Harris" userId="9012806e-c0c4-4bd9-b1d8-58f71d786e43" providerId="ADAL" clId="{C6C21963-4509-4BC4-AADB-6108ADF7D717}" dt="2023-05-22T17:31:02.046" v="157"/>
          <ac:spMkLst>
            <pc:docMk/>
            <pc:sldMk cId="399189694" sldId="3838"/>
            <ac:spMk id="259" creationId="{F1EF9867-1AF2-98E3-B2A8-6F4DF8F905FD}"/>
          </ac:spMkLst>
        </pc:spChg>
        <pc:spChg chg="mod">
          <ac:chgData name="Glen Harris" userId="9012806e-c0c4-4bd9-b1d8-58f71d786e43" providerId="ADAL" clId="{C6C21963-4509-4BC4-AADB-6108ADF7D717}" dt="2023-05-22T17:31:02.046" v="157"/>
          <ac:spMkLst>
            <pc:docMk/>
            <pc:sldMk cId="399189694" sldId="3838"/>
            <ac:spMk id="260" creationId="{CA18825F-6310-99B1-5762-6864A7BD3D3C}"/>
          </ac:spMkLst>
        </pc:spChg>
        <pc:spChg chg="mod">
          <ac:chgData name="Glen Harris" userId="9012806e-c0c4-4bd9-b1d8-58f71d786e43" providerId="ADAL" clId="{C6C21963-4509-4BC4-AADB-6108ADF7D717}" dt="2023-05-22T17:31:02.046" v="157"/>
          <ac:spMkLst>
            <pc:docMk/>
            <pc:sldMk cId="399189694" sldId="3838"/>
            <ac:spMk id="261" creationId="{45376867-EF23-FA34-E628-B8DB0F8E45D7}"/>
          </ac:spMkLst>
        </pc:spChg>
        <pc:spChg chg="mod">
          <ac:chgData name="Glen Harris" userId="9012806e-c0c4-4bd9-b1d8-58f71d786e43" providerId="ADAL" clId="{C6C21963-4509-4BC4-AADB-6108ADF7D717}" dt="2023-05-22T17:31:02.046" v="157"/>
          <ac:spMkLst>
            <pc:docMk/>
            <pc:sldMk cId="399189694" sldId="3838"/>
            <ac:spMk id="262" creationId="{200F1249-3401-1348-B4A7-442F344F5CFB}"/>
          </ac:spMkLst>
        </pc:spChg>
        <pc:spChg chg="mod">
          <ac:chgData name="Glen Harris" userId="9012806e-c0c4-4bd9-b1d8-58f71d786e43" providerId="ADAL" clId="{C6C21963-4509-4BC4-AADB-6108ADF7D717}" dt="2023-05-22T17:31:02.046" v="157"/>
          <ac:spMkLst>
            <pc:docMk/>
            <pc:sldMk cId="399189694" sldId="3838"/>
            <ac:spMk id="263" creationId="{5C3907C0-15B8-41BB-DF60-6680E2D16ECD}"/>
          </ac:spMkLst>
        </pc:spChg>
        <pc:spChg chg="mod">
          <ac:chgData name="Glen Harris" userId="9012806e-c0c4-4bd9-b1d8-58f71d786e43" providerId="ADAL" clId="{C6C21963-4509-4BC4-AADB-6108ADF7D717}" dt="2023-05-22T17:31:02.046" v="157"/>
          <ac:spMkLst>
            <pc:docMk/>
            <pc:sldMk cId="399189694" sldId="3838"/>
            <ac:spMk id="264" creationId="{5E74D977-D798-94E4-F8DA-5B813A03132E}"/>
          </ac:spMkLst>
        </pc:spChg>
        <pc:spChg chg="mod">
          <ac:chgData name="Glen Harris" userId="9012806e-c0c4-4bd9-b1d8-58f71d786e43" providerId="ADAL" clId="{C6C21963-4509-4BC4-AADB-6108ADF7D717}" dt="2023-05-22T17:31:02.046" v="157"/>
          <ac:spMkLst>
            <pc:docMk/>
            <pc:sldMk cId="399189694" sldId="3838"/>
            <ac:spMk id="265" creationId="{201693D8-3997-121C-5C6C-4A8F94CB2D93}"/>
          </ac:spMkLst>
        </pc:spChg>
        <pc:spChg chg="mod">
          <ac:chgData name="Glen Harris" userId="9012806e-c0c4-4bd9-b1d8-58f71d786e43" providerId="ADAL" clId="{C6C21963-4509-4BC4-AADB-6108ADF7D717}" dt="2023-05-22T17:31:02.046" v="157"/>
          <ac:spMkLst>
            <pc:docMk/>
            <pc:sldMk cId="399189694" sldId="3838"/>
            <ac:spMk id="266" creationId="{17FCB57B-FB20-DFE3-E273-15AE9ED47D69}"/>
          </ac:spMkLst>
        </pc:spChg>
        <pc:spChg chg="mod">
          <ac:chgData name="Glen Harris" userId="9012806e-c0c4-4bd9-b1d8-58f71d786e43" providerId="ADAL" clId="{C6C21963-4509-4BC4-AADB-6108ADF7D717}" dt="2023-05-22T17:31:02.046" v="157"/>
          <ac:spMkLst>
            <pc:docMk/>
            <pc:sldMk cId="399189694" sldId="3838"/>
            <ac:spMk id="267" creationId="{0A7FAE7D-8940-31B7-3500-E9C5264CD743}"/>
          </ac:spMkLst>
        </pc:spChg>
        <pc:spChg chg="mod">
          <ac:chgData name="Glen Harris" userId="9012806e-c0c4-4bd9-b1d8-58f71d786e43" providerId="ADAL" clId="{C6C21963-4509-4BC4-AADB-6108ADF7D717}" dt="2023-05-22T17:31:02.046" v="157"/>
          <ac:spMkLst>
            <pc:docMk/>
            <pc:sldMk cId="399189694" sldId="3838"/>
            <ac:spMk id="268" creationId="{3A66DDB6-A3CE-9FE1-95BA-1CC854F23E15}"/>
          </ac:spMkLst>
        </pc:spChg>
        <pc:spChg chg="mod">
          <ac:chgData name="Glen Harris" userId="9012806e-c0c4-4bd9-b1d8-58f71d786e43" providerId="ADAL" clId="{C6C21963-4509-4BC4-AADB-6108ADF7D717}" dt="2023-05-22T17:31:02.046" v="157"/>
          <ac:spMkLst>
            <pc:docMk/>
            <pc:sldMk cId="399189694" sldId="3838"/>
            <ac:spMk id="269" creationId="{44959340-2DDB-AB2D-9225-8F5136B8FCCC}"/>
          </ac:spMkLst>
        </pc:spChg>
        <pc:spChg chg="mod">
          <ac:chgData name="Glen Harris" userId="9012806e-c0c4-4bd9-b1d8-58f71d786e43" providerId="ADAL" clId="{C6C21963-4509-4BC4-AADB-6108ADF7D717}" dt="2023-05-22T17:31:02.046" v="157"/>
          <ac:spMkLst>
            <pc:docMk/>
            <pc:sldMk cId="399189694" sldId="3838"/>
            <ac:spMk id="270" creationId="{E5617B2C-6E8A-B55C-941B-B400E0C549E9}"/>
          </ac:spMkLst>
        </pc:spChg>
        <pc:spChg chg="mod">
          <ac:chgData name="Glen Harris" userId="9012806e-c0c4-4bd9-b1d8-58f71d786e43" providerId="ADAL" clId="{C6C21963-4509-4BC4-AADB-6108ADF7D717}" dt="2023-05-22T17:31:02.046" v="157"/>
          <ac:spMkLst>
            <pc:docMk/>
            <pc:sldMk cId="399189694" sldId="3838"/>
            <ac:spMk id="271" creationId="{E103F695-6EAB-A972-5272-E282AC19D4D4}"/>
          </ac:spMkLst>
        </pc:spChg>
        <pc:spChg chg="del mod topLvl">
          <ac:chgData name="Glen Harris" userId="9012806e-c0c4-4bd9-b1d8-58f71d786e43" providerId="ADAL" clId="{C6C21963-4509-4BC4-AADB-6108ADF7D717}" dt="2023-05-22T17:32:38.564" v="208"/>
          <ac:spMkLst>
            <pc:docMk/>
            <pc:sldMk cId="399189694" sldId="3838"/>
            <ac:spMk id="273" creationId="{33AFD0A5-B1F3-1A13-E037-E1B294051BEE}"/>
          </ac:spMkLst>
        </pc:spChg>
        <pc:spChg chg="mod">
          <ac:chgData name="Glen Harris" userId="9012806e-c0c4-4bd9-b1d8-58f71d786e43" providerId="ADAL" clId="{C6C21963-4509-4BC4-AADB-6108ADF7D717}" dt="2023-05-22T17:32:10.734" v="207" actId="165"/>
          <ac:spMkLst>
            <pc:docMk/>
            <pc:sldMk cId="399189694" sldId="3838"/>
            <ac:spMk id="278" creationId="{F89F40B1-A0D9-FECF-6910-B47966F99779}"/>
          </ac:spMkLst>
        </pc:spChg>
        <pc:spChg chg="mod">
          <ac:chgData name="Glen Harris" userId="9012806e-c0c4-4bd9-b1d8-58f71d786e43" providerId="ADAL" clId="{C6C21963-4509-4BC4-AADB-6108ADF7D717}" dt="2023-05-22T17:32:10.734" v="207" actId="165"/>
          <ac:spMkLst>
            <pc:docMk/>
            <pc:sldMk cId="399189694" sldId="3838"/>
            <ac:spMk id="279" creationId="{B03CDDE3-EA12-D7C2-F1EB-7B122FAD632B}"/>
          </ac:spMkLst>
        </pc:spChg>
        <pc:spChg chg="mod">
          <ac:chgData name="Glen Harris" userId="9012806e-c0c4-4bd9-b1d8-58f71d786e43" providerId="ADAL" clId="{C6C21963-4509-4BC4-AADB-6108ADF7D717}" dt="2023-05-22T17:32:10.734" v="207" actId="165"/>
          <ac:spMkLst>
            <pc:docMk/>
            <pc:sldMk cId="399189694" sldId="3838"/>
            <ac:spMk id="280" creationId="{51604F87-03E2-5710-8266-2122DF6CBF4B}"/>
          </ac:spMkLst>
        </pc:spChg>
        <pc:spChg chg="mod">
          <ac:chgData name="Glen Harris" userId="9012806e-c0c4-4bd9-b1d8-58f71d786e43" providerId="ADAL" clId="{C6C21963-4509-4BC4-AADB-6108ADF7D717}" dt="2023-05-22T17:38:30.833" v="325" actId="1076"/>
          <ac:spMkLst>
            <pc:docMk/>
            <pc:sldMk cId="399189694" sldId="3838"/>
            <ac:spMk id="281" creationId="{C82AD9F2-CE5B-48D7-762F-04B1520975AA}"/>
          </ac:spMkLst>
        </pc:spChg>
        <pc:spChg chg="mod">
          <ac:chgData name="Glen Harris" userId="9012806e-c0c4-4bd9-b1d8-58f71d786e43" providerId="ADAL" clId="{C6C21963-4509-4BC4-AADB-6108ADF7D717}" dt="2023-05-22T17:32:10.734" v="207" actId="165"/>
          <ac:spMkLst>
            <pc:docMk/>
            <pc:sldMk cId="399189694" sldId="3838"/>
            <ac:spMk id="283" creationId="{9E71DDC3-54A4-D2ED-03A1-531452FF3D20}"/>
          </ac:spMkLst>
        </pc:spChg>
        <pc:spChg chg="mod">
          <ac:chgData name="Glen Harris" userId="9012806e-c0c4-4bd9-b1d8-58f71d786e43" providerId="ADAL" clId="{C6C21963-4509-4BC4-AADB-6108ADF7D717}" dt="2023-05-22T17:32:10.734" v="207" actId="165"/>
          <ac:spMkLst>
            <pc:docMk/>
            <pc:sldMk cId="399189694" sldId="3838"/>
            <ac:spMk id="284" creationId="{554F6011-0BAE-A252-8D56-37B56297F1A4}"/>
          </ac:spMkLst>
        </pc:spChg>
        <pc:spChg chg="mod">
          <ac:chgData name="Glen Harris" userId="9012806e-c0c4-4bd9-b1d8-58f71d786e43" providerId="ADAL" clId="{C6C21963-4509-4BC4-AADB-6108ADF7D717}" dt="2023-05-22T17:32:10.734" v="207" actId="165"/>
          <ac:spMkLst>
            <pc:docMk/>
            <pc:sldMk cId="399189694" sldId="3838"/>
            <ac:spMk id="285" creationId="{F7BD034B-077A-9FA4-1178-953498029194}"/>
          </ac:spMkLst>
        </pc:spChg>
        <pc:spChg chg="mod">
          <ac:chgData name="Glen Harris" userId="9012806e-c0c4-4bd9-b1d8-58f71d786e43" providerId="ADAL" clId="{C6C21963-4509-4BC4-AADB-6108ADF7D717}" dt="2023-05-22T17:32:10.734" v="207" actId="165"/>
          <ac:spMkLst>
            <pc:docMk/>
            <pc:sldMk cId="399189694" sldId="3838"/>
            <ac:spMk id="286" creationId="{D8EE8992-CE73-6202-5C1C-B803F031D4BB}"/>
          </ac:spMkLst>
        </pc:spChg>
        <pc:spChg chg="add del mod">
          <ac:chgData name="Glen Harris" userId="9012806e-c0c4-4bd9-b1d8-58f71d786e43" providerId="ADAL" clId="{C6C21963-4509-4BC4-AADB-6108ADF7D717}" dt="2023-05-22T17:38:29.162" v="317" actId="1037"/>
          <ac:spMkLst>
            <pc:docMk/>
            <pc:sldMk cId="399189694" sldId="3838"/>
            <ac:spMk id="287" creationId="{B7588289-F3CD-7C59-A545-C62AEA831B15}"/>
          </ac:spMkLst>
        </pc:spChg>
        <pc:spChg chg="mod">
          <ac:chgData name="Glen Harris" userId="9012806e-c0c4-4bd9-b1d8-58f71d786e43" providerId="ADAL" clId="{C6C21963-4509-4BC4-AADB-6108ADF7D717}" dt="2023-05-22T17:32:10.734" v="207" actId="165"/>
          <ac:spMkLst>
            <pc:docMk/>
            <pc:sldMk cId="399189694" sldId="3838"/>
            <ac:spMk id="288" creationId="{E5CB74F9-F6C0-7143-E31C-2976E6049EF2}"/>
          </ac:spMkLst>
        </pc:spChg>
        <pc:spChg chg="mod">
          <ac:chgData name="Glen Harris" userId="9012806e-c0c4-4bd9-b1d8-58f71d786e43" providerId="ADAL" clId="{C6C21963-4509-4BC4-AADB-6108ADF7D717}" dt="2023-05-22T17:32:10.734" v="207" actId="165"/>
          <ac:spMkLst>
            <pc:docMk/>
            <pc:sldMk cId="399189694" sldId="3838"/>
            <ac:spMk id="289" creationId="{278A326C-541E-AFBF-1641-7B27BECE6015}"/>
          </ac:spMkLst>
        </pc:spChg>
        <pc:spChg chg="mod">
          <ac:chgData name="Glen Harris" userId="9012806e-c0c4-4bd9-b1d8-58f71d786e43" providerId="ADAL" clId="{C6C21963-4509-4BC4-AADB-6108ADF7D717}" dt="2023-05-22T17:32:10.734" v="207" actId="165"/>
          <ac:spMkLst>
            <pc:docMk/>
            <pc:sldMk cId="399189694" sldId="3838"/>
            <ac:spMk id="290" creationId="{ED87F123-6339-FAA3-3CDF-17607F3378DB}"/>
          </ac:spMkLst>
        </pc:spChg>
        <pc:spChg chg="mod">
          <ac:chgData name="Glen Harris" userId="9012806e-c0c4-4bd9-b1d8-58f71d786e43" providerId="ADAL" clId="{C6C21963-4509-4BC4-AADB-6108ADF7D717}" dt="2023-05-22T17:32:10.734" v="207" actId="165"/>
          <ac:spMkLst>
            <pc:docMk/>
            <pc:sldMk cId="399189694" sldId="3838"/>
            <ac:spMk id="291" creationId="{A117EDF8-B824-9ACF-ED76-31180857B6F1}"/>
          </ac:spMkLst>
        </pc:spChg>
        <pc:spChg chg="mod">
          <ac:chgData name="Glen Harris" userId="9012806e-c0c4-4bd9-b1d8-58f71d786e43" providerId="ADAL" clId="{C6C21963-4509-4BC4-AADB-6108ADF7D717}" dt="2023-05-22T17:38:29.582" v="319" actId="1037"/>
          <ac:spMkLst>
            <pc:docMk/>
            <pc:sldMk cId="399189694" sldId="3838"/>
            <ac:spMk id="292" creationId="{DFCC19F6-8D84-93B4-1454-CB92BBBA8172}"/>
          </ac:spMkLst>
        </pc:spChg>
        <pc:spChg chg="mod">
          <ac:chgData name="Glen Harris" userId="9012806e-c0c4-4bd9-b1d8-58f71d786e43" providerId="ADAL" clId="{C6C21963-4509-4BC4-AADB-6108ADF7D717}" dt="2023-05-22T17:32:10.734" v="207" actId="165"/>
          <ac:spMkLst>
            <pc:docMk/>
            <pc:sldMk cId="399189694" sldId="3838"/>
            <ac:spMk id="293" creationId="{870F34EC-A9D4-CED0-0CB5-034ACF7F64D0}"/>
          </ac:spMkLst>
        </pc:spChg>
        <pc:spChg chg="mod">
          <ac:chgData name="Glen Harris" userId="9012806e-c0c4-4bd9-b1d8-58f71d786e43" providerId="ADAL" clId="{C6C21963-4509-4BC4-AADB-6108ADF7D717}" dt="2023-05-22T17:32:10.734" v="207" actId="165"/>
          <ac:spMkLst>
            <pc:docMk/>
            <pc:sldMk cId="399189694" sldId="3838"/>
            <ac:spMk id="294" creationId="{72736C55-B07A-CCAB-BE87-9A51A335D461}"/>
          </ac:spMkLst>
        </pc:spChg>
        <pc:spChg chg="mod">
          <ac:chgData name="Glen Harris" userId="9012806e-c0c4-4bd9-b1d8-58f71d786e43" providerId="ADAL" clId="{C6C21963-4509-4BC4-AADB-6108ADF7D717}" dt="2023-05-22T17:32:10.734" v="207" actId="165"/>
          <ac:spMkLst>
            <pc:docMk/>
            <pc:sldMk cId="399189694" sldId="3838"/>
            <ac:spMk id="295" creationId="{A9FC2BC5-01BE-AFDC-C79E-4BECF9407AF3}"/>
          </ac:spMkLst>
        </pc:spChg>
        <pc:spChg chg="mod">
          <ac:chgData name="Glen Harris" userId="9012806e-c0c4-4bd9-b1d8-58f71d786e43" providerId="ADAL" clId="{C6C21963-4509-4BC4-AADB-6108ADF7D717}" dt="2023-05-22T17:32:10.734" v="207" actId="165"/>
          <ac:spMkLst>
            <pc:docMk/>
            <pc:sldMk cId="399189694" sldId="3838"/>
            <ac:spMk id="296" creationId="{97AD2ED4-A7E9-FA23-F066-62C67259E994}"/>
          </ac:spMkLst>
        </pc:spChg>
        <pc:spChg chg="mod">
          <ac:chgData name="Glen Harris" userId="9012806e-c0c4-4bd9-b1d8-58f71d786e43" providerId="ADAL" clId="{C6C21963-4509-4BC4-AADB-6108ADF7D717}" dt="2023-05-22T17:32:10.734" v="207" actId="165"/>
          <ac:spMkLst>
            <pc:docMk/>
            <pc:sldMk cId="399189694" sldId="3838"/>
            <ac:spMk id="297" creationId="{96D0D1AA-DF9B-2B65-CA9A-EB93E6F00D31}"/>
          </ac:spMkLst>
        </pc:spChg>
        <pc:spChg chg="mod">
          <ac:chgData name="Glen Harris" userId="9012806e-c0c4-4bd9-b1d8-58f71d786e43" providerId="ADAL" clId="{C6C21963-4509-4BC4-AADB-6108ADF7D717}" dt="2023-05-22T17:32:10.734" v="207" actId="165"/>
          <ac:spMkLst>
            <pc:docMk/>
            <pc:sldMk cId="399189694" sldId="3838"/>
            <ac:spMk id="298" creationId="{B1BF5330-E24B-EF78-6799-03369D8FBB91}"/>
          </ac:spMkLst>
        </pc:spChg>
        <pc:spChg chg="mod">
          <ac:chgData name="Glen Harris" userId="9012806e-c0c4-4bd9-b1d8-58f71d786e43" providerId="ADAL" clId="{C6C21963-4509-4BC4-AADB-6108ADF7D717}" dt="2023-05-22T17:32:10.734" v="207" actId="165"/>
          <ac:spMkLst>
            <pc:docMk/>
            <pc:sldMk cId="399189694" sldId="3838"/>
            <ac:spMk id="299" creationId="{24968236-F580-F932-B2CF-63A25EF36339}"/>
          </ac:spMkLst>
        </pc:spChg>
        <pc:spChg chg="mod">
          <ac:chgData name="Glen Harris" userId="9012806e-c0c4-4bd9-b1d8-58f71d786e43" providerId="ADAL" clId="{C6C21963-4509-4BC4-AADB-6108ADF7D717}" dt="2023-05-22T17:32:10.734" v="207" actId="165"/>
          <ac:spMkLst>
            <pc:docMk/>
            <pc:sldMk cId="399189694" sldId="3838"/>
            <ac:spMk id="300" creationId="{2363F34A-1F36-C03E-5DDE-6EDB71912F3B}"/>
          </ac:spMkLst>
        </pc:spChg>
        <pc:spChg chg="add del mod">
          <ac:chgData name="Glen Harris" userId="9012806e-c0c4-4bd9-b1d8-58f71d786e43" providerId="ADAL" clId="{C6C21963-4509-4BC4-AADB-6108ADF7D717}" dt="2023-05-22T17:38:28.182" v="315" actId="1037"/>
          <ac:spMkLst>
            <pc:docMk/>
            <pc:sldMk cId="399189694" sldId="3838"/>
            <ac:spMk id="301" creationId="{F6C07EAA-90A8-78E7-9AD8-609DFEB6CB1C}"/>
          </ac:spMkLst>
        </pc:spChg>
        <pc:spChg chg="del mod ord">
          <ac:chgData name="Glen Harris" userId="9012806e-c0c4-4bd9-b1d8-58f71d786e43" providerId="ADAL" clId="{C6C21963-4509-4BC4-AADB-6108ADF7D717}" dt="2023-05-22T17:38:41.569" v="335" actId="478"/>
          <ac:spMkLst>
            <pc:docMk/>
            <pc:sldMk cId="399189694" sldId="3838"/>
            <ac:spMk id="302" creationId="{D56605F4-80A2-CACD-0140-D21CC7FC3EB8}"/>
          </ac:spMkLst>
        </pc:spChg>
        <pc:spChg chg="add del mod ord">
          <ac:chgData name="Glen Harris" userId="9012806e-c0c4-4bd9-b1d8-58f71d786e43" providerId="ADAL" clId="{C6C21963-4509-4BC4-AADB-6108ADF7D717}" dt="2023-05-22T17:40:39.043" v="362"/>
          <ac:spMkLst>
            <pc:docMk/>
            <pc:sldMk cId="399189694" sldId="3838"/>
            <ac:spMk id="303" creationId="{0B0E5CC7-9B19-1E82-DBE0-E0C35ACA7D6A}"/>
          </ac:spMkLst>
        </pc:spChg>
        <pc:spChg chg="add del mod ord">
          <ac:chgData name="Glen Harris" userId="9012806e-c0c4-4bd9-b1d8-58f71d786e43" providerId="ADAL" clId="{C6C21963-4509-4BC4-AADB-6108ADF7D717}" dt="2023-05-22T17:40:39.043" v="362"/>
          <ac:spMkLst>
            <pc:docMk/>
            <pc:sldMk cId="399189694" sldId="3838"/>
            <ac:spMk id="304" creationId="{C4CB0972-C9E0-2E23-92CC-B3001F6E2E67}"/>
          </ac:spMkLst>
        </pc:spChg>
        <pc:spChg chg="mod">
          <ac:chgData name="Glen Harris" userId="9012806e-c0c4-4bd9-b1d8-58f71d786e43" providerId="ADAL" clId="{C6C21963-4509-4BC4-AADB-6108ADF7D717}" dt="2023-05-22T17:42:28.917" v="396" actId="164"/>
          <ac:spMkLst>
            <pc:docMk/>
            <pc:sldMk cId="399189694" sldId="3838"/>
            <ac:spMk id="305" creationId="{D459E05E-64BC-CA66-A86A-B437BBA89C3B}"/>
          </ac:spMkLst>
        </pc:spChg>
        <pc:spChg chg="add del mod">
          <ac:chgData name="Glen Harris" userId="9012806e-c0c4-4bd9-b1d8-58f71d786e43" providerId="ADAL" clId="{C6C21963-4509-4BC4-AADB-6108ADF7D717}" dt="2023-05-23T15:45:18.620" v="3602" actId="478"/>
          <ac:spMkLst>
            <pc:docMk/>
            <pc:sldMk cId="399189694" sldId="3838"/>
            <ac:spMk id="307" creationId="{C28FD6DF-8755-CFEC-E21B-BA02EBF159CD}"/>
          </ac:spMkLst>
        </pc:spChg>
        <pc:spChg chg="mod">
          <ac:chgData name="Glen Harris" userId="9012806e-c0c4-4bd9-b1d8-58f71d786e43" providerId="ADAL" clId="{C6C21963-4509-4BC4-AADB-6108ADF7D717}" dt="2023-05-23T18:13:11.467" v="3645"/>
          <ac:spMkLst>
            <pc:docMk/>
            <pc:sldMk cId="399189694" sldId="3838"/>
            <ac:spMk id="323" creationId="{E5051F9B-9DBD-D044-65DD-4D8F2D0B98F4}"/>
          </ac:spMkLst>
        </pc:spChg>
        <pc:spChg chg="add mod">
          <ac:chgData name="Glen Harris" userId="9012806e-c0c4-4bd9-b1d8-58f71d786e43" providerId="ADAL" clId="{C6C21963-4509-4BC4-AADB-6108ADF7D717}" dt="2023-05-25T05:50:35.481" v="6125" actId="1036"/>
          <ac:spMkLst>
            <pc:docMk/>
            <pc:sldMk cId="399189694" sldId="3838"/>
            <ac:spMk id="324" creationId="{07005D12-59B1-9874-80D4-555F35ED2187}"/>
          </ac:spMkLst>
        </pc:spChg>
        <pc:spChg chg="add del mod">
          <ac:chgData name="Glen Harris" userId="9012806e-c0c4-4bd9-b1d8-58f71d786e43" providerId="ADAL" clId="{C6C21963-4509-4BC4-AADB-6108ADF7D717}" dt="2023-05-24T09:33:59.471" v="4932" actId="478"/>
          <ac:spMkLst>
            <pc:docMk/>
            <pc:sldMk cId="399189694" sldId="3838"/>
            <ac:spMk id="325" creationId="{924522BD-41F1-EB88-588D-640198BE7F4B}"/>
          </ac:spMkLst>
        </pc:spChg>
        <pc:spChg chg="mod">
          <ac:chgData name="Glen Harris" userId="9012806e-c0c4-4bd9-b1d8-58f71d786e43" providerId="ADAL" clId="{C6C21963-4509-4BC4-AADB-6108ADF7D717}" dt="2023-05-24T09:33:57.448" v="4931"/>
          <ac:spMkLst>
            <pc:docMk/>
            <pc:sldMk cId="399189694" sldId="3838"/>
            <ac:spMk id="330" creationId="{F24CA510-30EE-684D-35E8-B3BF25CBE98E}"/>
          </ac:spMkLst>
        </pc:spChg>
        <pc:spChg chg="mod">
          <ac:chgData name="Glen Harris" userId="9012806e-c0c4-4bd9-b1d8-58f71d786e43" providerId="ADAL" clId="{C6C21963-4509-4BC4-AADB-6108ADF7D717}" dt="2023-05-24T09:33:57.448" v="4931"/>
          <ac:spMkLst>
            <pc:docMk/>
            <pc:sldMk cId="399189694" sldId="3838"/>
            <ac:spMk id="331" creationId="{3C1E7015-E697-2303-A588-F36B319545C1}"/>
          </ac:spMkLst>
        </pc:spChg>
        <pc:spChg chg="mod">
          <ac:chgData name="Glen Harris" userId="9012806e-c0c4-4bd9-b1d8-58f71d786e43" providerId="ADAL" clId="{C6C21963-4509-4BC4-AADB-6108ADF7D717}" dt="2023-05-24T09:33:57.448" v="4931"/>
          <ac:spMkLst>
            <pc:docMk/>
            <pc:sldMk cId="399189694" sldId="3838"/>
            <ac:spMk id="332" creationId="{177E284A-6B7D-8879-5E60-1A7132142ED5}"/>
          </ac:spMkLst>
        </pc:spChg>
        <pc:spChg chg="mod">
          <ac:chgData name="Glen Harris" userId="9012806e-c0c4-4bd9-b1d8-58f71d786e43" providerId="ADAL" clId="{C6C21963-4509-4BC4-AADB-6108ADF7D717}" dt="2023-05-24T09:33:57.448" v="4931"/>
          <ac:spMkLst>
            <pc:docMk/>
            <pc:sldMk cId="399189694" sldId="3838"/>
            <ac:spMk id="333" creationId="{1CFF20CC-36BD-F706-F364-38F47795D8E9}"/>
          </ac:spMkLst>
        </pc:spChg>
        <pc:spChg chg="mod">
          <ac:chgData name="Glen Harris" userId="9012806e-c0c4-4bd9-b1d8-58f71d786e43" providerId="ADAL" clId="{C6C21963-4509-4BC4-AADB-6108ADF7D717}" dt="2023-05-24T09:33:57.448" v="4931"/>
          <ac:spMkLst>
            <pc:docMk/>
            <pc:sldMk cId="399189694" sldId="3838"/>
            <ac:spMk id="334" creationId="{1FDE3713-C5EB-6B06-DE94-E635583FA633}"/>
          </ac:spMkLst>
        </pc:spChg>
        <pc:spChg chg="mod">
          <ac:chgData name="Glen Harris" userId="9012806e-c0c4-4bd9-b1d8-58f71d786e43" providerId="ADAL" clId="{C6C21963-4509-4BC4-AADB-6108ADF7D717}" dt="2023-05-24T09:33:57.448" v="4931"/>
          <ac:spMkLst>
            <pc:docMk/>
            <pc:sldMk cId="399189694" sldId="3838"/>
            <ac:spMk id="335" creationId="{6CDD5FA8-E297-AF91-6B91-C9213422B9CE}"/>
          </ac:spMkLst>
        </pc:spChg>
        <pc:spChg chg="mod">
          <ac:chgData name="Glen Harris" userId="9012806e-c0c4-4bd9-b1d8-58f71d786e43" providerId="ADAL" clId="{C6C21963-4509-4BC4-AADB-6108ADF7D717}" dt="2023-05-24T09:33:57.448" v="4931"/>
          <ac:spMkLst>
            <pc:docMk/>
            <pc:sldMk cId="399189694" sldId="3838"/>
            <ac:spMk id="336" creationId="{7E052B15-61A2-12E0-C94A-AA7A05C8C539}"/>
          </ac:spMkLst>
        </pc:spChg>
        <pc:spChg chg="mod">
          <ac:chgData name="Glen Harris" userId="9012806e-c0c4-4bd9-b1d8-58f71d786e43" providerId="ADAL" clId="{C6C21963-4509-4BC4-AADB-6108ADF7D717}" dt="2023-05-24T09:33:57.448" v="4931"/>
          <ac:spMkLst>
            <pc:docMk/>
            <pc:sldMk cId="399189694" sldId="3838"/>
            <ac:spMk id="337" creationId="{9A594B94-DFDA-52E3-644B-B152784FF6B3}"/>
          </ac:spMkLst>
        </pc:spChg>
        <pc:spChg chg="mod">
          <ac:chgData name="Glen Harris" userId="9012806e-c0c4-4bd9-b1d8-58f71d786e43" providerId="ADAL" clId="{C6C21963-4509-4BC4-AADB-6108ADF7D717}" dt="2023-05-24T09:33:57.448" v="4931"/>
          <ac:spMkLst>
            <pc:docMk/>
            <pc:sldMk cId="399189694" sldId="3838"/>
            <ac:spMk id="338" creationId="{BE224C60-BB1A-FE66-9B98-386F10F32E66}"/>
          </ac:spMkLst>
        </pc:spChg>
        <pc:spChg chg="mod">
          <ac:chgData name="Glen Harris" userId="9012806e-c0c4-4bd9-b1d8-58f71d786e43" providerId="ADAL" clId="{C6C21963-4509-4BC4-AADB-6108ADF7D717}" dt="2023-05-24T09:33:57.448" v="4931"/>
          <ac:spMkLst>
            <pc:docMk/>
            <pc:sldMk cId="399189694" sldId="3838"/>
            <ac:spMk id="339" creationId="{A9ED381F-6861-52E9-594B-1568F1389928}"/>
          </ac:spMkLst>
        </pc:spChg>
        <pc:spChg chg="mod">
          <ac:chgData name="Glen Harris" userId="9012806e-c0c4-4bd9-b1d8-58f71d786e43" providerId="ADAL" clId="{C6C21963-4509-4BC4-AADB-6108ADF7D717}" dt="2023-05-24T09:33:57.448" v="4931"/>
          <ac:spMkLst>
            <pc:docMk/>
            <pc:sldMk cId="399189694" sldId="3838"/>
            <ac:spMk id="340" creationId="{ED0AEE1B-EB2D-7C33-6DB5-6BCD778BE554}"/>
          </ac:spMkLst>
        </pc:spChg>
        <pc:spChg chg="mod">
          <ac:chgData name="Glen Harris" userId="9012806e-c0c4-4bd9-b1d8-58f71d786e43" providerId="ADAL" clId="{C6C21963-4509-4BC4-AADB-6108ADF7D717}" dt="2023-05-24T09:33:57.448" v="4931"/>
          <ac:spMkLst>
            <pc:docMk/>
            <pc:sldMk cId="399189694" sldId="3838"/>
            <ac:spMk id="341" creationId="{104904DE-458F-E772-434F-F0FD95C4ADE6}"/>
          </ac:spMkLst>
        </pc:spChg>
        <pc:spChg chg="mod">
          <ac:chgData name="Glen Harris" userId="9012806e-c0c4-4bd9-b1d8-58f71d786e43" providerId="ADAL" clId="{C6C21963-4509-4BC4-AADB-6108ADF7D717}" dt="2023-05-24T09:33:57.448" v="4931"/>
          <ac:spMkLst>
            <pc:docMk/>
            <pc:sldMk cId="399189694" sldId="3838"/>
            <ac:spMk id="342" creationId="{BD1FF4EA-66E4-8C1B-6A9F-E95F6EE8FFEA}"/>
          </ac:spMkLst>
        </pc:spChg>
        <pc:spChg chg="mod">
          <ac:chgData name="Glen Harris" userId="9012806e-c0c4-4bd9-b1d8-58f71d786e43" providerId="ADAL" clId="{C6C21963-4509-4BC4-AADB-6108ADF7D717}" dt="2023-05-24T09:33:57.448" v="4931"/>
          <ac:spMkLst>
            <pc:docMk/>
            <pc:sldMk cId="399189694" sldId="3838"/>
            <ac:spMk id="343" creationId="{535E422B-B146-57F4-5E34-7E1BF6A079E6}"/>
          </ac:spMkLst>
        </pc:spChg>
        <pc:spChg chg="mod">
          <ac:chgData name="Glen Harris" userId="9012806e-c0c4-4bd9-b1d8-58f71d786e43" providerId="ADAL" clId="{C6C21963-4509-4BC4-AADB-6108ADF7D717}" dt="2023-05-24T09:33:57.448" v="4931"/>
          <ac:spMkLst>
            <pc:docMk/>
            <pc:sldMk cId="399189694" sldId="3838"/>
            <ac:spMk id="344" creationId="{BCDA0920-327D-9538-90EF-F9CB4E530AB3}"/>
          </ac:spMkLst>
        </pc:spChg>
        <pc:spChg chg="mod">
          <ac:chgData name="Glen Harris" userId="9012806e-c0c4-4bd9-b1d8-58f71d786e43" providerId="ADAL" clId="{C6C21963-4509-4BC4-AADB-6108ADF7D717}" dt="2023-05-24T09:33:57.448" v="4931"/>
          <ac:spMkLst>
            <pc:docMk/>
            <pc:sldMk cId="399189694" sldId="3838"/>
            <ac:spMk id="345" creationId="{60E64691-B20D-6779-A5BC-30C3C79D4943}"/>
          </ac:spMkLst>
        </pc:spChg>
        <pc:spChg chg="mod">
          <ac:chgData name="Glen Harris" userId="9012806e-c0c4-4bd9-b1d8-58f71d786e43" providerId="ADAL" clId="{C6C21963-4509-4BC4-AADB-6108ADF7D717}" dt="2023-05-24T09:33:57.448" v="4931"/>
          <ac:spMkLst>
            <pc:docMk/>
            <pc:sldMk cId="399189694" sldId="3838"/>
            <ac:spMk id="346" creationId="{20A5FC42-B363-EE31-146F-C35E853C6192}"/>
          </ac:spMkLst>
        </pc:spChg>
        <pc:spChg chg="mod">
          <ac:chgData name="Glen Harris" userId="9012806e-c0c4-4bd9-b1d8-58f71d786e43" providerId="ADAL" clId="{C6C21963-4509-4BC4-AADB-6108ADF7D717}" dt="2023-05-24T09:33:57.448" v="4931"/>
          <ac:spMkLst>
            <pc:docMk/>
            <pc:sldMk cId="399189694" sldId="3838"/>
            <ac:spMk id="347" creationId="{890B5EC2-68BF-7072-54D5-3BD7CAA3E91A}"/>
          </ac:spMkLst>
        </pc:spChg>
        <pc:spChg chg="mod">
          <ac:chgData name="Glen Harris" userId="9012806e-c0c4-4bd9-b1d8-58f71d786e43" providerId="ADAL" clId="{C6C21963-4509-4BC4-AADB-6108ADF7D717}" dt="2023-05-24T09:33:57.448" v="4931"/>
          <ac:spMkLst>
            <pc:docMk/>
            <pc:sldMk cId="399189694" sldId="3838"/>
            <ac:spMk id="348" creationId="{37013347-CBAF-0D4D-98AF-BE8F0953AA3C}"/>
          </ac:spMkLst>
        </pc:spChg>
        <pc:spChg chg="mod">
          <ac:chgData name="Glen Harris" userId="9012806e-c0c4-4bd9-b1d8-58f71d786e43" providerId="ADAL" clId="{C6C21963-4509-4BC4-AADB-6108ADF7D717}" dt="2023-05-24T09:33:57.448" v="4931"/>
          <ac:spMkLst>
            <pc:docMk/>
            <pc:sldMk cId="399189694" sldId="3838"/>
            <ac:spMk id="353" creationId="{06337E01-CA74-7B7D-5F93-E5755A9EF8DA}"/>
          </ac:spMkLst>
        </pc:spChg>
        <pc:spChg chg="mod">
          <ac:chgData name="Glen Harris" userId="9012806e-c0c4-4bd9-b1d8-58f71d786e43" providerId="ADAL" clId="{C6C21963-4509-4BC4-AADB-6108ADF7D717}" dt="2023-05-24T09:33:57.448" v="4931"/>
          <ac:spMkLst>
            <pc:docMk/>
            <pc:sldMk cId="399189694" sldId="3838"/>
            <ac:spMk id="354" creationId="{715DDBA2-A0BB-8776-6F29-437BF7E4494D}"/>
          </ac:spMkLst>
        </pc:spChg>
        <pc:spChg chg="mod">
          <ac:chgData name="Glen Harris" userId="9012806e-c0c4-4bd9-b1d8-58f71d786e43" providerId="ADAL" clId="{C6C21963-4509-4BC4-AADB-6108ADF7D717}" dt="2023-05-24T09:33:57.448" v="4931"/>
          <ac:spMkLst>
            <pc:docMk/>
            <pc:sldMk cId="399189694" sldId="3838"/>
            <ac:spMk id="355" creationId="{29985F23-005C-CF77-81EF-C9CFAF5304CB}"/>
          </ac:spMkLst>
        </pc:spChg>
        <pc:spChg chg="mod">
          <ac:chgData name="Glen Harris" userId="9012806e-c0c4-4bd9-b1d8-58f71d786e43" providerId="ADAL" clId="{C6C21963-4509-4BC4-AADB-6108ADF7D717}" dt="2023-05-24T09:33:57.448" v="4931"/>
          <ac:spMkLst>
            <pc:docMk/>
            <pc:sldMk cId="399189694" sldId="3838"/>
            <ac:spMk id="356" creationId="{9D292341-31BA-F44B-BA43-F042E27E625E}"/>
          </ac:spMkLst>
        </pc:spChg>
        <pc:spChg chg="mod">
          <ac:chgData name="Glen Harris" userId="9012806e-c0c4-4bd9-b1d8-58f71d786e43" providerId="ADAL" clId="{C6C21963-4509-4BC4-AADB-6108ADF7D717}" dt="2023-05-24T09:33:57.448" v="4931"/>
          <ac:spMkLst>
            <pc:docMk/>
            <pc:sldMk cId="399189694" sldId="3838"/>
            <ac:spMk id="357" creationId="{BE272D87-3C36-0D1E-652E-944CC00797DA}"/>
          </ac:spMkLst>
        </pc:spChg>
        <pc:spChg chg="mod">
          <ac:chgData name="Glen Harris" userId="9012806e-c0c4-4bd9-b1d8-58f71d786e43" providerId="ADAL" clId="{C6C21963-4509-4BC4-AADB-6108ADF7D717}" dt="2023-05-24T09:33:57.448" v="4931"/>
          <ac:spMkLst>
            <pc:docMk/>
            <pc:sldMk cId="399189694" sldId="3838"/>
            <ac:spMk id="358" creationId="{B1561C6D-80A0-B374-6F55-67E4A510200C}"/>
          </ac:spMkLst>
        </pc:spChg>
        <pc:spChg chg="mod">
          <ac:chgData name="Glen Harris" userId="9012806e-c0c4-4bd9-b1d8-58f71d786e43" providerId="ADAL" clId="{C6C21963-4509-4BC4-AADB-6108ADF7D717}" dt="2023-05-24T09:33:57.448" v="4931"/>
          <ac:spMkLst>
            <pc:docMk/>
            <pc:sldMk cId="399189694" sldId="3838"/>
            <ac:spMk id="359" creationId="{243F3D0C-7958-0403-BC86-51EE78B5D591}"/>
          </ac:spMkLst>
        </pc:spChg>
        <pc:spChg chg="mod">
          <ac:chgData name="Glen Harris" userId="9012806e-c0c4-4bd9-b1d8-58f71d786e43" providerId="ADAL" clId="{C6C21963-4509-4BC4-AADB-6108ADF7D717}" dt="2023-05-24T09:33:57.448" v="4931"/>
          <ac:spMkLst>
            <pc:docMk/>
            <pc:sldMk cId="399189694" sldId="3838"/>
            <ac:spMk id="360" creationId="{DFC5189F-21AC-19FB-DDE2-220DD5FC5615}"/>
          </ac:spMkLst>
        </pc:spChg>
        <pc:spChg chg="mod">
          <ac:chgData name="Glen Harris" userId="9012806e-c0c4-4bd9-b1d8-58f71d786e43" providerId="ADAL" clId="{C6C21963-4509-4BC4-AADB-6108ADF7D717}" dt="2023-05-24T09:33:57.448" v="4931"/>
          <ac:spMkLst>
            <pc:docMk/>
            <pc:sldMk cId="399189694" sldId="3838"/>
            <ac:spMk id="361" creationId="{EF698AF4-8407-D18A-78F3-2505E465FF1A}"/>
          </ac:spMkLst>
        </pc:spChg>
        <pc:spChg chg="mod">
          <ac:chgData name="Glen Harris" userId="9012806e-c0c4-4bd9-b1d8-58f71d786e43" providerId="ADAL" clId="{C6C21963-4509-4BC4-AADB-6108ADF7D717}" dt="2023-05-24T09:33:57.448" v="4931"/>
          <ac:spMkLst>
            <pc:docMk/>
            <pc:sldMk cId="399189694" sldId="3838"/>
            <ac:spMk id="362" creationId="{AA13C98A-A4D4-E622-804A-0CCC70513E9B}"/>
          </ac:spMkLst>
        </pc:spChg>
        <pc:spChg chg="mod">
          <ac:chgData name="Glen Harris" userId="9012806e-c0c4-4bd9-b1d8-58f71d786e43" providerId="ADAL" clId="{C6C21963-4509-4BC4-AADB-6108ADF7D717}" dt="2023-05-24T09:33:57.448" v="4931"/>
          <ac:spMkLst>
            <pc:docMk/>
            <pc:sldMk cId="399189694" sldId="3838"/>
            <ac:spMk id="363" creationId="{BBB20380-365A-EDD6-6943-4CF305992D7D}"/>
          </ac:spMkLst>
        </pc:spChg>
        <pc:spChg chg="mod">
          <ac:chgData name="Glen Harris" userId="9012806e-c0c4-4bd9-b1d8-58f71d786e43" providerId="ADAL" clId="{C6C21963-4509-4BC4-AADB-6108ADF7D717}" dt="2023-05-24T09:33:57.448" v="4931"/>
          <ac:spMkLst>
            <pc:docMk/>
            <pc:sldMk cId="399189694" sldId="3838"/>
            <ac:spMk id="364" creationId="{777FD340-1BFC-9B44-52F0-D680B7A2971E}"/>
          </ac:spMkLst>
        </pc:spChg>
        <pc:spChg chg="mod">
          <ac:chgData name="Glen Harris" userId="9012806e-c0c4-4bd9-b1d8-58f71d786e43" providerId="ADAL" clId="{C6C21963-4509-4BC4-AADB-6108ADF7D717}" dt="2023-05-24T09:33:57.448" v="4931"/>
          <ac:spMkLst>
            <pc:docMk/>
            <pc:sldMk cId="399189694" sldId="3838"/>
            <ac:spMk id="365" creationId="{90F2DD1C-59ED-9B14-C0DE-A6A05DFAE68F}"/>
          </ac:spMkLst>
        </pc:spChg>
        <pc:spChg chg="mod">
          <ac:chgData name="Glen Harris" userId="9012806e-c0c4-4bd9-b1d8-58f71d786e43" providerId="ADAL" clId="{C6C21963-4509-4BC4-AADB-6108ADF7D717}" dt="2023-05-24T09:33:57.448" v="4931"/>
          <ac:spMkLst>
            <pc:docMk/>
            <pc:sldMk cId="399189694" sldId="3838"/>
            <ac:spMk id="366" creationId="{37B13116-BB29-355B-D735-C51D35E3B1F8}"/>
          </ac:spMkLst>
        </pc:spChg>
        <pc:spChg chg="mod">
          <ac:chgData name="Glen Harris" userId="9012806e-c0c4-4bd9-b1d8-58f71d786e43" providerId="ADAL" clId="{C6C21963-4509-4BC4-AADB-6108ADF7D717}" dt="2023-05-24T09:33:57.448" v="4931"/>
          <ac:spMkLst>
            <pc:docMk/>
            <pc:sldMk cId="399189694" sldId="3838"/>
            <ac:spMk id="367" creationId="{725557BE-3F5B-44C0-1FC3-243622C21EFC}"/>
          </ac:spMkLst>
        </pc:spChg>
        <pc:spChg chg="mod">
          <ac:chgData name="Glen Harris" userId="9012806e-c0c4-4bd9-b1d8-58f71d786e43" providerId="ADAL" clId="{C6C21963-4509-4BC4-AADB-6108ADF7D717}" dt="2023-05-24T09:33:57.448" v="4931"/>
          <ac:spMkLst>
            <pc:docMk/>
            <pc:sldMk cId="399189694" sldId="3838"/>
            <ac:spMk id="368" creationId="{D17AEE1F-5D04-A94F-E66E-50AA17B49F83}"/>
          </ac:spMkLst>
        </pc:spChg>
        <pc:spChg chg="mod">
          <ac:chgData name="Glen Harris" userId="9012806e-c0c4-4bd9-b1d8-58f71d786e43" providerId="ADAL" clId="{C6C21963-4509-4BC4-AADB-6108ADF7D717}" dt="2023-05-24T09:33:57.448" v="4931"/>
          <ac:spMkLst>
            <pc:docMk/>
            <pc:sldMk cId="399189694" sldId="3838"/>
            <ac:spMk id="369" creationId="{4BAAC06B-0C82-B57A-E769-7E9D91AD5214}"/>
          </ac:spMkLst>
        </pc:spChg>
        <pc:spChg chg="mod">
          <ac:chgData name="Glen Harris" userId="9012806e-c0c4-4bd9-b1d8-58f71d786e43" providerId="ADAL" clId="{C6C21963-4509-4BC4-AADB-6108ADF7D717}" dt="2023-05-24T09:33:57.448" v="4931"/>
          <ac:spMkLst>
            <pc:docMk/>
            <pc:sldMk cId="399189694" sldId="3838"/>
            <ac:spMk id="370" creationId="{214ED3EE-FE3E-F326-3532-FFED6624CBA5}"/>
          </ac:spMkLst>
        </pc:spChg>
        <pc:spChg chg="mod">
          <ac:chgData name="Glen Harris" userId="9012806e-c0c4-4bd9-b1d8-58f71d786e43" providerId="ADAL" clId="{C6C21963-4509-4BC4-AADB-6108ADF7D717}" dt="2023-05-24T09:33:57.448" v="4931"/>
          <ac:spMkLst>
            <pc:docMk/>
            <pc:sldMk cId="399189694" sldId="3838"/>
            <ac:spMk id="371" creationId="{639EF40C-FD20-3EE8-64F0-B1A378B07972}"/>
          </ac:spMkLst>
        </pc:spChg>
        <pc:spChg chg="add mod">
          <ac:chgData name="Glen Harris" userId="9012806e-c0c4-4bd9-b1d8-58f71d786e43" providerId="ADAL" clId="{C6C21963-4509-4BC4-AADB-6108ADF7D717}" dt="2023-05-24T22:25:24.082" v="6106" actId="1035"/>
          <ac:spMkLst>
            <pc:docMk/>
            <pc:sldMk cId="399189694" sldId="3838"/>
            <ac:spMk id="373" creationId="{A4DF689A-51C4-E7D6-8664-A23826A0FCF4}"/>
          </ac:spMkLst>
        </pc:spChg>
        <pc:grpChg chg="add mod topLvl">
          <ac:chgData name="Glen Harris" userId="9012806e-c0c4-4bd9-b1d8-58f71d786e43" providerId="ADAL" clId="{C6C21963-4509-4BC4-AADB-6108ADF7D717}" dt="2023-05-22T17:42:28.917" v="396" actId="164"/>
          <ac:grpSpMkLst>
            <pc:docMk/>
            <pc:sldMk cId="399189694" sldId="3838"/>
            <ac:grpSpMk id="52" creationId="{AFA7C654-0238-E8C2-5719-677428E50352}"/>
          </ac:grpSpMkLst>
        </pc:grpChg>
        <pc:grpChg chg="add mod topLvl">
          <ac:chgData name="Glen Harris" userId="9012806e-c0c4-4bd9-b1d8-58f71d786e43" providerId="ADAL" clId="{C6C21963-4509-4BC4-AADB-6108ADF7D717}" dt="2023-05-22T17:42:28.917" v="396" actId="164"/>
          <ac:grpSpMkLst>
            <pc:docMk/>
            <pc:sldMk cId="399189694" sldId="3838"/>
            <ac:grpSpMk id="192" creationId="{4596A971-BF30-C331-85C8-EB388D1CDC2D}"/>
          </ac:grpSpMkLst>
        </pc:grpChg>
        <pc:grpChg chg="mod">
          <ac:chgData name="Glen Harris" userId="9012806e-c0c4-4bd9-b1d8-58f71d786e43" providerId="ADAL" clId="{C6C21963-4509-4BC4-AADB-6108ADF7D717}" dt="2023-05-22T17:32:10.734" v="207" actId="165"/>
          <ac:grpSpMkLst>
            <pc:docMk/>
            <pc:sldMk cId="399189694" sldId="3838"/>
            <ac:grpSpMk id="193" creationId="{69F11A65-6FDB-F6CE-604F-CB0F9CE6032E}"/>
          </ac:grpSpMkLst>
        </pc:grpChg>
        <pc:grpChg chg="add mod topLvl">
          <ac:chgData name="Glen Harris" userId="9012806e-c0c4-4bd9-b1d8-58f71d786e43" providerId="ADAL" clId="{C6C21963-4509-4BC4-AADB-6108ADF7D717}" dt="2023-05-22T17:42:28.917" v="396" actId="164"/>
          <ac:grpSpMkLst>
            <pc:docMk/>
            <pc:sldMk cId="399189694" sldId="3838"/>
            <ac:grpSpMk id="205" creationId="{BD0FA943-C499-C24B-05F8-AF936CAF454C}"/>
          </ac:grpSpMkLst>
        </pc:grpChg>
        <pc:grpChg chg="add mod topLvl">
          <ac:chgData name="Glen Harris" userId="9012806e-c0c4-4bd9-b1d8-58f71d786e43" providerId="ADAL" clId="{C6C21963-4509-4BC4-AADB-6108ADF7D717}" dt="2023-05-22T17:42:28.917" v="396" actId="164"/>
          <ac:grpSpMkLst>
            <pc:docMk/>
            <pc:sldMk cId="399189694" sldId="3838"/>
            <ac:grpSpMk id="208" creationId="{304A9E81-01B2-D36B-9A92-FB4EC7AFE378}"/>
          </ac:grpSpMkLst>
        </pc:grpChg>
        <pc:grpChg chg="add del mod">
          <ac:chgData name="Glen Harris" userId="9012806e-c0c4-4bd9-b1d8-58f71d786e43" providerId="ADAL" clId="{C6C21963-4509-4BC4-AADB-6108ADF7D717}" dt="2023-05-22T17:32:10.734" v="207" actId="165"/>
          <ac:grpSpMkLst>
            <pc:docMk/>
            <pc:sldMk cId="399189694" sldId="3838"/>
            <ac:grpSpMk id="211" creationId="{1A3ACE48-C0A0-65AA-8BA7-A427AF2B4BD3}"/>
          </ac:grpSpMkLst>
        </pc:grpChg>
        <pc:grpChg chg="add del mod">
          <ac:chgData name="Glen Harris" userId="9012806e-c0c4-4bd9-b1d8-58f71d786e43" providerId="ADAL" clId="{C6C21963-4509-4BC4-AADB-6108ADF7D717}" dt="2023-05-22T17:31:00.010" v="156" actId="478"/>
          <ac:grpSpMkLst>
            <pc:docMk/>
            <pc:sldMk cId="399189694" sldId="3838"/>
            <ac:grpSpMk id="212" creationId="{92B54540-8005-7BE1-C9C7-D949DFAE0ED8}"/>
          </ac:grpSpMkLst>
        </pc:grpChg>
        <pc:grpChg chg="mod">
          <ac:chgData name="Glen Harris" userId="9012806e-c0c4-4bd9-b1d8-58f71d786e43" providerId="ADAL" clId="{C6C21963-4509-4BC4-AADB-6108ADF7D717}" dt="2023-05-22T17:30:35.707" v="115"/>
          <ac:grpSpMkLst>
            <pc:docMk/>
            <pc:sldMk cId="399189694" sldId="3838"/>
            <ac:grpSpMk id="214" creationId="{9DCBCE6B-FB2A-5FDE-1DF6-64FEF8D25041}"/>
          </ac:grpSpMkLst>
        </pc:grpChg>
        <pc:grpChg chg="mod">
          <ac:chgData name="Glen Harris" userId="9012806e-c0c4-4bd9-b1d8-58f71d786e43" providerId="ADAL" clId="{C6C21963-4509-4BC4-AADB-6108ADF7D717}" dt="2023-05-22T17:30:35.707" v="115"/>
          <ac:grpSpMkLst>
            <pc:docMk/>
            <pc:sldMk cId="399189694" sldId="3838"/>
            <ac:grpSpMk id="215" creationId="{B81C5EBD-AED4-19DE-69CB-9FC4BAC33848}"/>
          </ac:grpSpMkLst>
        </pc:grpChg>
        <pc:grpChg chg="mod">
          <ac:chgData name="Glen Harris" userId="9012806e-c0c4-4bd9-b1d8-58f71d786e43" providerId="ADAL" clId="{C6C21963-4509-4BC4-AADB-6108ADF7D717}" dt="2023-05-22T17:30:35.707" v="115"/>
          <ac:grpSpMkLst>
            <pc:docMk/>
            <pc:sldMk cId="399189694" sldId="3838"/>
            <ac:grpSpMk id="216" creationId="{C7791C04-ADEC-CAD7-A66A-BA2BC07B0848}"/>
          </ac:grpSpMkLst>
        </pc:grpChg>
        <pc:grpChg chg="mod">
          <ac:chgData name="Glen Harris" userId="9012806e-c0c4-4bd9-b1d8-58f71d786e43" providerId="ADAL" clId="{C6C21963-4509-4BC4-AADB-6108ADF7D717}" dt="2023-05-22T17:30:35.707" v="115"/>
          <ac:grpSpMkLst>
            <pc:docMk/>
            <pc:sldMk cId="399189694" sldId="3838"/>
            <ac:grpSpMk id="217" creationId="{5B037E92-178A-FD9F-B551-052771DBAB02}"/>
          </ac:grpSpMkLst>
        </pc:grpChg>
        <pc:grpChg chg="mod">
          <ac:chgData name="Glen Harris" userId="9012806e-c0c4-4bd9-b1d8-58f71d786e43" providerId="ADAL" clId="{C6C21963-4509-4BC4-AADB-6108ADF7D717}" dt="2023-05-22T17:30:35.707" v="115"/>
          <ac:grpSpMkLst>
            <pc:docMk/>
            <pc:sldMk cId="399189694" sldId="3838"/>
            <ac:grpSpMk id="222" creationId="{C4FD4635-B38C-33E6-3EEA-B82170D56DB9}"/>
          </ac:grpSpMkLst>
        </pc:grpChg>
        <pc:grpChg chg="add del mod">
          <ac:chgData name="Glen Harris" userId="9012806e-c0c4-4bd9-b1d8-58f71d786e43" providerId="ADAL" clId="{C6C21963-4509-4BC4-AADB-6108ADF7D717}" dt="2023-05-22T17:31:06.659" v="158" actId="478"/>
          <ac:grpSpMkLst>
            <pc:docMk/>
            <pc:sldMk cId="399189694" sldId="3838"/>
            <ac:grpSpMk id="242" creationId="{AD7B8549-A5CC-9417-713F-CE10D776E6F2}"/>
          </ac:grpSpMkLst>
        </pc:grpChg>
        <pc:grpChg chg="mod">
          <ac:chgData name="Glen Harris" userId="9012806e-c0c4-4bd9-b1d8-58f71d786e43" providerId="ADAL" clId="{C6C21963-4509-4BC4-AADB-6108ADF7D717}" dt="2023-05-22T17:31:02.046" v="157"/>
          <ac:grpSpMkLst>
            <pc:docMk/>
            <pc:sldMk cId="399189694" sldId="3838"/>
            <ac:grpSpMk id="244" creationId="{DB3DA75B-3252-3605-6C09-7A1A8D1A27F0}"/>
          </ac:grpSpMkLst>
        </pc:grpChg>
        <pc:grpChg chg="mod">
          <ac:chgData name="Glen Harris" userId="9012806e-c0c4-4bd9-b1d8-58f71d786e43" providerId="ADAL" clId="{C6C21963-4509-4BC4-AADB-6108ADF7D717}" dt="2023-05-22T17:31:02.046" v="157"/>
          <ac:grpSpMkLst>
            <pc:docMk/>
            <pc:sldMk cId="399189694" sldId="3838"/>
            <ac:grpSpMk id="245" creationId="{ACB4A0A2-28F9-4573-F99F-5BBF39FA2E88}"/>
          </ac:grpSpMkLst>
        </pc:grpChg>
        <pc:grpChg chg="mod">
          <ac:chgData name="Glen Harris" userId="9012806e-c0c4-4bd9-b1d8-58f71d786e43" providerId="ADAL" clId="{C6C21963-4509-4BC4-AADB-6108ADF7D717}" dt="2023-05-22T17:31:02.046" v="157"/>
          <ac:grpSpMkLst>
            <pc:docMk/>
            <pc:sldMk cId="399189694" sldId="3838"/>
            <ac:grpSpMk id="246" creationId="{8049B97A-A6ED-2E5C-0AF9-AA74B5FFAFD5}"/>
          </ac:grpSpMkLst>
        </pc:grpChg>
        <pc:grpChg chg="mod">
          <ac:chgData name="Glen Harris" userId="9012806e-c0c4-4bd9-b1d8-58f71d786e43" providerId="ADAL" clId="{C6C21963-4509-4BC4-AADB-6108ADF7D717}" dt="2023-05-22T17:31:02.046" v="157"/>
          <ac:grpSpMkLst>
            <pc:docMk/>
            <pc:sldMk cId="399189694" sldId="3838"/>
            <ac:grpSpMk id="247" creationId="{AA73F2EA-3138-365C-15BF-515CEBA866C9}"/>
          </ac:grpSpMkLst>
        </pc:grpChg>
        <pc:grpChg chg="mod">
          <ac:chgData name="Glen Harris" userId="9012806e-c0c4-4bd9-b1d8-58f71d786e43" providerId="ADAL" clId="{C6C21963-4509-4BC4-AADB-6108ADF7D717}" dt="2023-05-22T17:31:02.046" v="157"/>
          <ac:grpSpMkLst>
            <pc:docMk/>
            <pc:sldMk cId="399189694" sldId="3838"/>
            <ac:grpSpMk id="252" creationId="{95899A82-E33F-FD6E-77DE-8F25E463B1AE}"/>
          </ac:grpSpMkLst>
        </pc:grpChg>
        <pc:grpChg chg="add del mod">
          <ac:chgData name="Glen Harris" userId="9012806e-c0c4-4bd9-b1d8-58f71d786e43" providerId="ADAL" clId="{C6C21963-4509-4BC4-AADB-6108ADF7D717}" dt="2023-05-22T17:32:10.734" v="207" actId="165"/>
          <ac:grpSpMkLst>
            <pc:docMk/>
            <pc:sldMk cId="399189694" sldId="3838"/>
            <ac:grpSpMk id="272" creationId="{44F4BE9B-3855-9503-183A-2F011CEFB853}"/>
          </ac:grpSpMkLst>
        </pc:grpChg>
        <pc:grpChg chg="mod ord topLvl">
          <ac:chgData name="Glen Harris" userId="9012806e-c0c4-4bd9-b1d8-58f71d786e43" providerId="ADAL" clId="{C6C21963-4509-4BC4-AADB-6108ADF7D717}" dt="2023-05-22T17:42:28.917" v="396" actId="164"/>
          <ac:grpSpMkLst>
            <pc:docMk/>
            <pc:sldMk cId="399189694" sldId="3838"/>
            <ac:grpSpMk id="274" creationId="{17EBBC86-4455-EAB8-F871-738054970B27}"/>
          </ac:grpSpMkLst>
        </pc:grpChg>
        <pc:grpChg chg="mod ord topLvl">
          <ac:chgData name="Glen Harris" userId="9012806e-c0c4-4bd9-b1d8-58f71d786e43" providerId="ADAL" clId="{C6C21963-4509-4BC4-AADB-6108ADF7D717}" dt="2023-05-22T17:42:28.917" v="396" actId="164"/>
          <ac:grpSpMkLst>
            <pc:docMk/>
            <pc:sldMk cId="399189694" sldId="3838"/>
            <ac:grpSpMk id="275" creationId="{6901BBF3-5FB2-0403-D3B2-5E7DA1F895F5}"/>
          </ac:grpSpMkLst>
        </pc:grpChg>
        <pc:grpChg chg="mod ord topLvl">
          <ac:chgData name="Glen Harris" userId="9012806e-c0c4-4bd9-b1d8-58f71d786e43" providerId="ADAL" clId="{C6C21963-4509-4BC4-AADB-6108ADF7D717}" dt="2023-05-22T17:42:28.917" v="396" actId="164"/>
          <ac:grpSpMkLst>
            <pc:docMk/>
            <pc:sldMk cId="399189694" sldId="3838"/>
            <ac:grpSpMk id="276" creationId="{F204A4D2-D5C3-C52A-2D88-D3A0B8492A8B}"/>
          </ac:grpSpMkLst>
        </pc:grpChg>
        <pc:grpChg chg="mod ord topLvl">
          <ac:chgData name="Glen Harris" userId="9012806e-c0c4-4bd9-b1d8-58f71d786e43" providerId="ADAL" clId="{C6C21963-4509-4BC4-AADB-6108ADF7D717}" dt="2023-05-22T17:42:28.917" v="396" actId="164"/>
          <ac:grpSpMkLst>
            <pc:docMk/>
            <pc:sldMk cId="399189694" sldId="3838"/>
            <ac:grpSpMk id="277" creationId="{B186644A-03A3-A4EB-901B-AF123A9EFB28}"/>
          </ac:grpSpMkLst>
        </pc:grpChg>
        <pc:grpChg chg="mod">
          <ac:chgData name="Glen Harris" userId="9012806e-c0c4-4bd9-b1d8-58f71d786e43" providerId="ADAL" clId="{C6C21963-4509-4BC4-AADB-6108ADF7D717}" dt="2023-05-22T17:32:10.734" v="207" actId="165"/>
          <ac:grpSpMkLst>
            <pc:docMk/>
            <pc:sldMk cId="399189694" sldId="3838"/>
            <ac:grpSpMk id="282" creationId="{A90CF8A5-161C-6FA5-2C95-9752C445A18F}"/>
          </ac:grpSpMkLst>
        </pc:grpChg>
        <pc:grpChg chg="add del mod">
          <ac:chgData name="Glen Harris" userId="9012806e-c0c4-4bd9-b1d8-58f71d786e43" providerId="ADAL" clId="{C6C21963-4509-4BC4-AADB-6108ADF7D717}" dt="2023-05-24T07:58:15.300" v="4379" actId="21"/>
          <ac:grpSpMkLst>
            <pc:docMk/>
            <pc:sldMk cId="399189694" sldId="3838"/>
            <ac:grpSpMk id="306" creationId="{E5FA01FF-5B85-13BA-F1F2-DB0F113B85DA}"/>
          </ac:grpSpMkLst>
        </pc:grpChg>
        <pc:grpChg chg="add del mod">
          <ac:chgData name="Glen Harris" userId="9012806e-c0c4-4bd9-b1d8-58f71d786e43" providerId="ADAL" clId="{C6C21963-4509-4BC4-AADB-6108ADF7D717}" dt="2023-05-23T18:13:10.995" v="3644" actId="478"/>
          <ac:grpSpMkLst>
            <pc:docMk/>
            <pc:sldMk cId="399189694" sldId="3838"/>
            <ac:grpSpMk id="314" creationId="{21F18293-5ABB-E68A-C5A2-F47333542CAE}"/>
          </ac:grpSpMkLst>
        </pc:grpChg>
        <pc:grpChg chg="add mod ord">
          <ac:chgData name="Glen Harris" userId="9012806e-c0c4-4bd9-b1d8-58f71d786e43" providerId="ADAL" clId="{C6C21963-4509-4BC4-AADB-6108ADF7D717}" dt="2023-05-25T06:03:05.748" v="6341" actId="1038"/>
          <ac:grpSpMkLst>
            <pc:docMk/>
            <pc:sldMk cId="399189694" sldId="3838"/>
            <ac:grpSpMk id="315" creationId="{7FA5676D-5987-CFCA-75B0-064A15CBC502}"/>
          </ac:grpSpMkLst>
        </pc:grpChg>
        <pc:grpChg chg="add del mod">
          <ac:chgData name="Glen Harris" userId="9012806e-c0c4-4bd9-b1d8-58f71d786e43" providerId="ADAL" clId="{C6C21963-4509-4BC4-AADB-6108ADF7D717}" dt="2023-05-24T07:58:06.398" v="4377" actId="478"/>
          <ac:grpSpMkLst>
            <pc:docMk/>
            <pc:sldMk cId="399189694" sldId="3838"/>
            <ac:grpSpMk id="316" creationId="{94DF3719-C54B-97B6-4BBD-446CB2F25348}"/>
          </ac:grpSpMkLst>
        </pc:grpChg>
        <pc:grpChg chg="mod">
          <ac:chgData name="Glen Harris" userId="9012806e-c0c4-4bd9-b1d8-58f71d786e43" providerId="ADAL" clId="{C6C21963-4509-4BC4-AADB-6108ADF7D717}" dt="2023-05-23T18:13:11.467" v="3645"/>
          <ac:grpSpMkLst>
            <pc:docMk/>
            <pc:sldMk cId="399189694" sldId="3838"/>
            <ac:grpSpMk id="317" creationId="{E334C9FF-62F2-E8F4-FA01-7239F4AB0715}"/>
          </ac:grpSpMkLst>
        </pc:grpChg>
        <pc:grpChg chg="add del mod">
          <ac:chgData name="Glen Harris" userId="9012806e-c0c4-4bd9-b1d8-58f71d786e43" providerId="ADAL" clId="{C6C21963-4509-4BC4-AADB-6108ADF7D717}" dt="2023-05-24T09:33:59.471" v="4932" actId="478"/>
          <ac:grpSpMkLst>
            <pc:docMk/>
            <pc:sldMk cId="399189694" sldId="3838"/>
            <ac:grpSpMk id="326" creationId="{EBB4DA47-20C7-C47E-464B-7C4B87AC6429}"/>
          </ac:grpSpMkLst>
        </pc:grpChg>
        <pc:grpChg chg="mod">
          <ac:chgData name="Glen Harris" userId="9012806e-c0c4-4bd9-b1d8-58f71d786e43" providerId="ADAL" clId="{C6C21963-4509-4BC4-AADB-6108ADF7D717}" dt="2023-05-24T09:33:57.448" v="4931"/>
          <ac:grpSpMkLst>
            <pc:docMk/>
            <pc:sldMk cId="399189694" sldId="3838"/>
            <ac:grpSpMk id="327" creationId="{5352F160-3EEA-E72F-C970-54EB260D6615}"/>
          </ac:grpSpMkLst>
        </pc:grpChg>
        <pc:grpChg chg="mod">
          <ac:chgData name="Glen Harris" userId="9012806e-c0c4-4bd9-b1d8-58f71d786e43" providerId="ADAL" clId="{C6C21963-4509-4BC4-AADB-6108ADF7D717}" dt="2023-05-24T09:33:57.448" v="4931"/>
          <ac:grpSpMkLst>
            <pc:docMk/>
            <pc:sldMk cId="399189694" sldId="3838"/>
            <ac:grpSpMk id="328" creationId="{643551C8-D120-C801-F6FC-6E682F028C2A}"/>
          </ac:grpSpMkLst>
        </pc:grpChg>
        <pc:grpChg chg="mod">
          <ac:chgData name="Glen Harris" userId="9012806e-c0c4-4bd9-b1d8-58f71d786e43" providerId="ADAL" clId="{C6C21963-4509-4BC4-AADB-6108ADF7D717}" dt="2023-05-24T09:33:57.448" v="4931"/>
          <ac:grpSpMkLst>
            <pc:docMk/>
            <pc:sldMk cId="399189694" sldId="3838"/>
            <ac:grpSpMk id="329" creationId="{AC44B019-B922-00A1-0CEA-DB53D89A582A}"/>
          </ac:grpSpMkLst>
        </pc:grpChg>
        <pc:grpChg chg="add del mod">
          <ac:chgData name="Glen Harris" userId="9012806e-c0c4-4bd9-b1d8-58f71d786e43" providerId="ADAL" clId="{C6C21963-4509-4BC4-AADB-6108ADF7D717}" dt="2023-05-24T09:33:59.471" v="4932" actId="478"/>
          <ac:grpSpMkLst>
            <pc:docMk/>
            <pc:sldMk cId="399189694" sldId="3838"/>
            <ac:grpSpMk id="349" creationId="{D53322C6-3CEE-0B65-D114-5154E4C0DA0C}"/>
          </ac:grpSpMkLst>
        </pc:grpChg>
        <pc:grpChg chg="mod">
          <ac:chgData name="Glen Harris" userId="9012806e-c0c4-4bd9-b1d8-58f71d786e43" providerId="ADAL" clId="{C6C21963-4509-4BC4-AADB-6108ADF7D717}" dt="2023-05-24T09:33:57.448" v="4931"/>
          <ac:grpSpMkLst>
            <pc:docMk/>
            <pc:sldMk cId="399189694" sldId="3838"/>
            <ac:grpSpMk id="350" creationId="{D1A490D5-8E45-94D5-066A-7CA1B49EA66B}"/>
          </ac:grpSpMkLst>
        </pc:grpChg>
        <pc:grpChg chg="mod">
          <ac:chgData name="Glen Harris" userId="9012806e-c0c4-4bd9-b1d8-58f71d786e43" providerId="ADAL" clId="{C6C21963-4509-4BC4-AADB-6108ADF7D717}" dt="2023-05-24T09:33:57.448" v="4931"/>
          <ac:grpSpMkLst>
            <pc:docMk/>
            <pc:sldMk cId="399189694" sldId="3838"/>
            <ac:grpSpMk id="351" creationId="{CE15B305-9CDC-B0AB-9BDF-65648D7AED02}"/>
          </ac:grpSpMkLst>
        </pc:grpChg>
        <pc:grpChg chg="mod">
          <ac:chgData name="Glen Harris" userId="9012806e-c0c4-4bd9-b1d8-58f71d786e43" providerId="ADAL" clId="{C6C21963-4509-4BC4-AADB-6108ADF7D717}" dt="2023-05-24T09:33:57.448" v="4931"/>
          <ac:grpSpMkLst>
            <pc:docMk/>
            <pc:sldMk cId="399189694" sldId="3838"/>
            <ac:grpSpMk id="352" creationId="{2D4FE083-7724-A865-1431-9A65CB80C4F6}"/>
          </ac:grpSpMkLst>
        </pc:grpChg>
        <pc:picChg chg="add mod">
          <ac:chgData name="Glen Harris" userId="9012806e-c0c4-4bd9-b1d8-58f71d786e43" providerId="ADAL" clId="{C6C21963-4509-4BC4-AADB-6108ADF7D717}" dt="2023-05-25T06:03:07.619" v="6343" actId="1037"/>
          <ac:picMkLst>
            <pc:docMk/>
            <pc:sldMk cId="399189694" sldId="3838"/>
            <ac:picMk id="3" creationId="{F13BB8BE-E55E-B37E-92C8-64148FF6DCD2}"/>
          </ac:picMkLst>
        </pc:picChg>
        <pc:picChg chg="add del">
          <ac:chgData name="Glen Harris" userId="9012806e-c0c4-4bd9-b1d8-58f71d786e43" providerId="ADAL" clId="{C6C21963-4509-4BC4-AADB-6108ADF7D717}" dt="2023-05-22T17:26:51.817" v="67" actId="478"/>
          <ac:picMkLst>
            <pc:docMk/>
            <pc:sldMk cId="399189694" sldId="3838"/>
            <ac:picMk id="7" creationId="{0DE1E372-41E2-5F46-6764-1F19ED416616}"/>
          </ac:picMkLst>
        </pc:picChg>
        <pc:picChg chg="add mod modCrop">
          <ac:chgData name="Glen Harris" userId="9012806e-c0c4-4bd9-b1d8-58f71d786e43" providerId="ADAL" clId="{C6C21963-4509-4BC4-AADB-6108ADF7D717}" dt="2023-05-23T15:23:29.738" v="3387" actId="164"/>
          <ac:picMkLst>
            <pc:docMk/>
            <pc:sldMk cId="399189694" sldId="3838"/>
            <ac:picMk id="9" creationId="{EE624B4F-6F0C-C9EB-33C4-44E3E588BBC4}"/>
          </ac:picMkLst>
        </pc:picChg>
        <pc:picChg chg="add mod modCrop">
          <ac:chgData name="Glen Harris" userId="9012806e-c0c4-4bd9-b1d8-58f71d786e43" providerId="ADAL" clId="{C6C21963-4509-4BC4-AADB-6108ADF7D717}" dt="2023-05-23T15:23:29.738" v="3387" actId="164"/>
          <ac:picMkLst>
            <pc:docMk/>
            <pc:sldMk cId="399189694" sldId="3838"/>
            <ac:picMk id="10" creationId="{209A4A69-10A5-2D59-DF33-49FDAE9D04FC}"/>
          </ac:picMkLst>
        </pc:picChg>
        <pc:cxnChg chg="add del mod">
          <ac:chgData name="Glen Harris" userId="9012806e-c0c4-4bd9-b1d8-58f71d786e43" providerId="ADAL" clId="{C6C21963-4509-4BC4-AADB-6108ADF7D717}" dt="2023-05-22T17:30:13.139" v="112" actId="478"/>
          <ac:cxnSpMkLst>
            <pc:docMk/>
            <pc:sldMk cId="399189694" sldId="3838"/>
            <ac:cxnSpMk id="12" creationId="{BD421094-6D42-E89B-E1D4-8236C3B98036}"/>
          </ac:cxnSpMkLst>
        </pc:cxnChg>
        <pc:cxnChg chg="add del mod">
          <ac:chgData name="Glen Harris" userId="9012806e-c0c4-4bd9-b1d8-58f71d786e43" providerId="ADAL" clId="{C6C21963-4509-4BC4-AADB-6108ADF7D717}" dt="2023-05-22T17:30:10.128" v="111" actId="478"/>
          <ac:cxnSpMkLst>
            <pc:docMk/>
            <pc:sldMk cId="399189694" sldId="3838"/>
            <ac:cxnSpMk id="13" creationId="{862A0F82-1A22-E2D3-05F9-06D0A69FFD5E}"/>
          </ac:cxnSpMkLst>
        </pc:cxnChg>
        <pc:cxnChg chg="add del mod">
          <ac:chgData name="Glen Harris" userId="9012806e-c0c4-4bd9-b1d8-58f71d786e43" providerId="ADAL" clId="{C6C21963-4509-4BC4-AADB-6108ADF7D717}" dt="2023-05-22T17:30:02.688" v="108" actId="478"/>
          <ac:cxnSpMkLst>
            <pc:docMk/>
            <pc:sldMk cId="399189694" sldId="3838"/>
            <ac:cxnSpMk id="14" creationId="{6A539522-8546-A3CA-FDEE-37833A803EF1}"/>
          </ac:cxnSpMkLst>
        </pc:cxnChg>
        <pc:cxnChg chg="add del mod">
          <ac:chgData name="Glen Harris" userId="9012806e-c0c4-4bd9-b1d8-58f71d786e43" providerId="ADAL" clId="{C6C21963-4509-4BC4-AADB-6108ADF7D717}" dt="2023-05-22T17:30:07.768" v="110" actId="478"/>
          <ac:cxnSpMkLst>
            <pc:docMk/>
            <pc:sldMk cId="399189694" sldId="3838"/>
            <ac:cxnSpMk id="15" creationId="{31F602CF-1B92-6242-9257-1148C73C2BDA}"/>
          </ac:cxnSpMkLst>
        </pc:cxnChg>
        <pc:cxnChg chg="add del mod">
          <ac:chgData name="Glen Harris" userId="9012806e-c0c4-4bd9-b1d8-58f71d786e43" providerId="ADAL" clId="{C6C21963-4509-4BC4-AADB-6108ADF7D717}" dt="2023-05-22T17:30:07.768" v="110" actId="478"/>
          <ac:cxnSpMkLst>
            <pc:docMk/>
            <pc:sldMk cId="399189694" sldId="3838"/>
            <ac:cxnSpMk id="16" creationId="{D43C1F51-CAFC-AF16-6A80-5B7D23DD5046}"/>
          </ac:cxnSpMkLst>
        </pc:cxnChg>
        <pc:cxnChg chg="add del mod">
          <ac:chgData name="Glen Harris" userId="9012806e-c0c4-4bd9-b1d8-58f71d786e43" providerId="ADAL" clId="{C6C21963-4509-4BC4-AADB-6108ADF7D717}" dt="2023-05-22T17:30:07.768" v="110" actId="478"/>
          <ac:cxnSpMkLst>
            <pc:docMk/>
            <pc:sldMk cId="399189694" sldId="3838"/>
            <ac:cxnSpMk id="17" creationId="{3AE6045A-D348-91AA-1212-8CCC6CEAE010}"/>
          </ac:cxnSpMkLst>
        </pc:cxnChg>
        <pc:cxnChg chg="add del mod">
          <ac:chgData name="Glen Harris" userId="9012806e-c0c4-4bd9-b1d8-58f71d786e43" providerId="ADAL" clId="{C6C21963-4509-4BC4-AADB-6108ADF7D717}" dt="2023-05-22T17:30:07.768" v="110" actId="478"/>
          <ac:cxnSpMkLst>
            <pc:docMk/>
            <pc:sldMk cId="399189694" sldId="3838"/>
            <ac:cxnSpMk id="18" creationId="{D1902373-A0A1-28F4-EB20-EBE7BBADC327}"/>
          </ac:cxnSpMkLst>
        </pc:cxnChg>
        <pc:cxnChg chg="add del mod">
          <ac:chgData name="Glen Harris" userId="9012806e-c0c4-4bd9-b1d8-58f71d786e43" providerId="ADAL" clId="{C6C21963-4509-4BC4-AADB-6108ADF7D717}" dt="2023-05-22T17:30:07.768" v="110" actId="478"/>
          <ac:cxnSpMkLst>
            <pc:docMk/>
            <pc:sldMk cId="399189694" sldId="3838"/>
            <ac:cxnSpMk id="19" creationId="{ADD19E17-DCAE-1D88-80B8-DB23E8153D4D}"/>
          </ac:cxnSpMkLst>
        </pc:cxnChg>
        <pc:cxnChg chg="add del mod">
          <ac:chgData name="Glen Harris" userId="9012806e-c0c4-4bd9-b1d8-58f71d786e43" providerId="ADAL" clId="{C6C21963-4509-4BC4-AADB-6108ADF7D717}" dt="2023-05-22T17:30:07.768" v="110" actId="478"/>
          <ac:cxnSpMkLst>
            <pc:docMk/>
            <pc:sldMk cId="399189694" sldId="3838"/>
            <ac:cxnSpMk id="20" creationId="{E451635E-4789-0FF4-550A-17591EDF0E47}"/>
          </ac:cxnSpMkLst>
        </pc:cxnChg>
        <pc:cxnChg chg="add del mod">
          <ac:chgData name="Glen Harris" userId="9012806e-c0c4-4bd9-b1d8-58f71d786e43" providerId="ADAL" clId="{C6C21963-4509-4BC4-AADB-6108ADF7D717}" dt="2023-05-22T17:30:07.768" v="110" actId="478"/>
          <ac:cxnSpMkLst>
            <pc:docMk/>
            <pc:sldMk cId="399189694" sldId="3838"/>
            <ac:cxnSpMk id="21" creationId="{77C45E55-66F1-7F5B-33D3-ABD7F2D933C1}"/>
          </ac:cxnSpMkLst>
        </pc:cxnChg>
        <pc:cxnChg chg="add del mod">
          <ac:chgData name="Glen Harris" userId="9012806e-c0c4-4bd9-b1d8-58f71d786e43" providerId="ADAL" clId="{C6C21963-4509-4BC4-AADB-6108ADF7D717}" dt="2023-05-22T17:30:07.768" v="110" actId="478"/>
          <ac:cxnSpMkLst>
            <pc:docMk/>
            <pc:sldMk cId="399189694" sldId="3838"/>
            <ac:cxnSpMk id="22" creationId="{3F59418D-B6F9-692E-5828-E260B5B6A0A1}"/>
          </ac:cxnSpMkLst>
        </pc:cxnChg>
        <pc:cxnChg chg="add del mod">
          <ac:chgData name="Glen Harris" userId="9012806e-c0c4-4bd9-b1d8-58f71d786e43" providerId="ADAL" clId="{C6C21963-4509-4BC4-AADB-6108ADF7D717}" dt="2023-05-22T17:30:07.768" v="110" actId="478"/>
          <ac:cxnSpMkLst>
            <pc:docMk/>
            <pc:sldMk cId="399189694" sldId="3838"/>
            <ac:cxnSpMk id="23" creationId="{3A340E3B-B36A-081C-725D-8F6C7A4C5CE2}"/>
          </ac:cxnSpMkLst>
        </pc:cxnChg>
        <pc:cxnChg chg="add del mod">
          <ac:chgData name="Glen Harris" userId="9012806e-c0c4-4bd9-b1d8-58f71d786e43" providerId="ADAL" clId="{C6C21963-4509-4BC4-AADB-6108ADF7D717}" dt="2023-05-22T17:30:07.768" v="110" actId="478"/>
          <ac:cxnSpMkLst>
            <pc:docMk/>
            <pc:sldMk cId="399189694" sldId="3838"/>
            <ac:cxnSpMk id="24" creationId="{E1711D24-3A0E-3A5B-4163-0CBB65A9A2BE}"/>
          </ac:cxnSpMkLst>
        </pc:cxnChg>
        <pc:cxnChg chg="add del mod">
          <ac:chgData name="Glen Harris" userId="9012806e-c0c4-4bd9-b1d8-58f71d786e43" providerId="ADAL" clId="{C6C21963-4509-4BC4-AADB-6108ADF7D717}" dt="2023-05-22T17:30:07.768" v="110" actId="478"/>
          <ac:cxnSpMkLst>
            <pc:docMk/>
            <pc:sldMk cId="399189694" sldId="3838"/>
            <ac:cxnSpMk id="25" creationId="{B956ECA7-1273-755B-1A4D-629BDAC3DD72}"/>
          </ac:cxnSpMkLst>
        </pc:cxnChg>
        <pc:cxnChg chg="add del mod">
          <ac:chgData name="Glen Harris" userId="9012806e-c0c4-4bd9-b1d8-58f71d786e43" providerId="ADAL" clId="{C6C21963-4509-4BC4-AADB-6108ADF7D717}" dt="2023-05-22T17:30:04.299" v="109" actId="478"/>
          <ac:cxnSpMkLst>
            <pc:docMk/>
            <pc:sldMk cId="399189694" sldId="3838"/>
            <ac:cxnSpMk id="26" creationId="{52DE75A1-623B-48CB-7CD7-83E830D5FAC4}"/>
          </ac:cxnSpMkLst>
        </pc:cxnChg>
        <pc:cxnChg chg="add del mod">
          <ac:chgData name="Glen Harris" userId="9012806e-c0c4-4bd9-b1d8-58f71d786e43" providerId="ADAL" clId="{C6C21963-4509-4BC4-AADB-6108ADF7D717}" dt="2023-05-22T17:30:07.768" v="110" actId="478"/>
          <ac:cxnSpMkLst>
            <pc:docMk/>
            <pc:sldMk cId="399189694" sldId="3838"/>
            <ac:cxnSpMk id="27" creationId="{A1F9BA6F-85A4-549C-7F0E-2444BABC53D5}"/>
          </ac:cxnSpMkLst>
        </pc:cxnChg>
        <pc:cxnChg chg="add del mod">
          <ac:chgData name="Glen Harris" userId="9012806e-c0c4-4bd9-b1d8-58f71d786e43" providerId="ADAL" clId="{C6C21963-4509-4BC4-AADB-6108ADF7D717}" dt="2023-05-22T17:30:07.768" v="110" actId="478"/>
          <ac:cxnSpMkLst>
            <pc:docMk/>
            <pc:sldMk cId="399189694" sldId="3838"/>
            <ac:cxnSpMk id="28" creationId="{3B7DBD6C-7F4D-337B-3BAA-5CD3A4ED363B}"/>
          </ac:cxnSpMkLst>
        </pc:cxnChg>
        <pc:cxnChg chg="add del mod">
          <ac:chgData name="Glen Harris" userId="9012806e-c0c4-4bd9-b1d8-58f71d786e43" providerId="ADAL" clId="{C6C21963-4509-4BC4-AADB-6108ADF7D717}" dt="2023-05-22T17:30:07.768" v="110" actId="478"/>
          <ac:cxnSpMkLst>
            <pc:docMk/>
            <pc:sldMk cId="399189694" sldId="3838"/>
            <ac:cxnSpMk id="29" creationId="{3F2388DF-D7B2-DB89-6AA7-A9B72E17EF90}"/>
          </ac:cxnSpMkLst>
        </pc:cxnChg>
        <pc:cxnChg chg="add del mod">
          <ac:chgData name="Glen Harris" userId="9012806e-c0c4-4bd9-b1d8-58f71d786e43" providerId="ADAL" clId="{C6C21963-4509-4BC4-AADB-6108ADF7D717}" dt="2023-05-22T17:30:07.768" v="110" actId="478"/>
          <ac:cxnSpMkLst>
            <pc:docMk/>
            <pc:sldMk cId="399189694" sldId="3838"/>
            <ac:cxnSpMk id="30" creationId="{89F9CA79-F252-5C5D-CE40-1195C386A1B4}"/>
          </ac:cxnSpMkLst>
        </pc:cxnChg>
        <pc:cxnChg chg="add del mod">
          <ac:chgData name="Glen Harris" userId="9012806e-c0c4-4bd9-b1d8-58f71d786e43" providerId="ADAL" clId="{C6C21963-4509-4BC4-AADB-6108ADF7D717}" dt="2023-05-22T17:30:07.768" v="110" actId="478"/>
          <ac:cxnSpMkLst>
            <pc:docMk/>
            <pc:sldMk cId="399189694" sldId="3838"/>
            <ac:cxnSpMk id="31" creationId="{1D591537-1E2B-D9B1-0A78-9D07EBECEC88}"/>
          </ac:cxnSpMkLst>
        </pc:cxnChg>
        <pc:cxnChg chg="add del mod">
          <ac:chgData name="Glen Harris" userId="9012806e-c0c4-4bd9-b1d8-58f71d786e43" providerId="ADAL" clId="{C6C21963-4509-4BC4-AADB-6108ADF7D717}" dt="2023-05-22T17:30:07.768" v="110" actId="478"/>
          <ac:cxnSpMkLst>
            <pc:docMk/>
            <pc:sldMk cId="399189694" sldId="3838"/>
            <ac:cxnSpMk id="32" creationId="{C9F410CE-30F7-D69A-BA73-2341BB771E96}"/>
          </ac:cxnSpMkLst>
        </pc:cxnChg>
        <pc:cxnChg chg="add del mod">
          <ac:chgData name="Glen Harris" userId="9012806e-c0c4-4bd9-b1d8-58f71d786e43" providerId="ADAL" clId="{C6C21963-4509-4BC4-AADB-6108ADF7D717}" dt="2023-05-22T17:30:07.768" v="110" actId="478"/>
          <ac:cxnSpMkLst>
            <pc:docMk/>
            <pc:sldMk cId="399189694" sldId="3838"/>
            <ac:cxnSpMk id="33" creationId="{9E4797D0-F4AC-51E7-55E7-7A3FB246B9C0}"/>
          </ac:cxnSpMkLst>
        </pc:cxnChg>
        <pc:cxnChg chg="add del mod">
          <ac:chgData name="Glen Harris" userId="9012806e-c0c4-4bd9-b1d8-58f71d786e43" providerId="ADAL" clId="{C6C21963-4509-4BC4-AADB-6108ADF7D717}" dt="2023-05-22T17:30:07.768" v="110" actId="478"/>
          <ac:cxnSpMkLst>
            <pc:docMk/>
            <pc:sldMk cId="399189694" sldId="3838"/>
            <ac:cxnSpMk id="34" creationId="{B3DBECD7-4860-3773-1FB9-D99F0E88E32A}"/>
          </ac:cxnSpMkLst>
        </pc:cxnChg>
        <pc:cxnChg chg="add del mod">
          <ac:chgData name="Glen Harris" userId="9012806e-c0c4-4bd9-b1d8-58f71d786e43" providerId="ADAL" clId="{C6C21963-4509-4BC4-AADB-6108ADF7D717}" dt="2023-05-22T17:30:07.768" v="110" actId="478"/>
          <ac:cxnSpMkLst>
            <pc:docMk/>
            <pc:sldMk cId="399189694" sldId="3838"/>
            <ac:cxnSpMk id="35" creationId="{73B3A34D-ED86-E80A-EA33-F2EDDB8ADC0D}"/>
          </ac:cxnSpMkLst>
        </pc:cxnChg>
        <pc:cxnChg chg="add del mod">
          <ac:chgData name="Glen Harris" userId="9012806e-c0c4-4bd9-b1d8-58f71d786e43" providerId="ADAL" clId="{C6C21963-4509-4BC4-AADB-6108ADF7D717}" dt="2023-05-22T17:30:07.768" v="110" actId="478"/>
          <ac:cxnSpMkLst>
            <pc:docMk/>
            <pc:sldMk cId="399189694" sldId="3838"/>
            <ac:cxnSpMk id="36" creationId="{14029F17-64A4-4D2B-2D24-86D4218C724D}"/>
          </ac:cxnSpMkLst>
        </pc:cxnChg>
        <pc:cxnChg chg="add del mod">
          <ac:chgData name="Glen Harris" userId="9012806e-c0c4-4bd9-b1d8-58f71d786e43" providerId="ADAL" clId="{C6C21963-4509-4BC4-AADB-6108ADF7D717}" dt="2023-05-22T17:30:07.768" v="110" actId="478"/>
          <ac:cxnSpMkLst>
            <pc:docMk/>
            <pc:sldMk cId="399189694" sldId="3838"/>
            <ac:cxnSpMk id="37" creationId="{5A198D0F-118B-F89C-F253-1A794216FA8A}"/>
          </ac:cxnSpMkLst>
        </pc:cxnChg>
        <pc:cxnChg chg="add del mod">
          <ac:chgData name="Glen Harris" userId="9012806e-c0c4-4bd9-b1d8-58f71d786e43" providerId="ADAL" clId="{C6C21963-4509-4BC4-AADB-6108ADF7D717}" dt="2023-05-22T17:30:07.768" v="110" actId="478"/>
          <ac:cxnSpMkLst>
            <pc:docMk/>
            <pc:sldMk cId="399189694" sldId="3838"/>
            <ac:cxnSpMk id="38" creationId="{8C35C4AF-42DF-D5F6-CC05-0600688E681E}"/>
          </ac:cxnSpMkLst>
        </pc:cxnChg>
        <pc:cxnChg chg="add del mod">
          <ac:chgData name="Glen Harris" userId="9012806e-c0c4-4bd9-b1d8-58f71d786e43" providerId="ADAL" clId="{C6C21963-4509-4BC4-AADB-6108ADF7D717}" dt="2023-05-22T17:30:07.768" v="110" actId="478"/>
          <ac:cxnSpMkLst>
            <pc:docMk/>
            <pc:sldMk cId="399189694" sldId="3838"/>
            <ac:cxnSpMk id="39" creationId="{114FB6A0-919D-DBF2-AD3D-44D737A2B366}"/>
          </ac:cxnSpMkLst>
        </pc:cxnChg>
        <pc:cxnChg chg="add del mod">
          <ac:chgData name="Glen Harris" userId="9012806e-c0c4-4bd9-b1d8-58f71d786e43" providerId="ADAL" clId="{C6C21963-4509-4BC4-AADB-6108ADF7D717}" dt="2023-05-22T17:30:07.768" v="110" actId="478"/>
          <ac:cxnSpMkLst>
            <pc:docMk/>
            <pc:sldMk cId="399189694" sldId="3838"/>
            <ac:cxnSpMk id="40" creationId="{92444725-761A-1A7F-329C-9B7A0C4C148B}"/>
          </ac:cxnSpMkLst>
        </pc:cxnChg>
        <pc:cxnChg chg="add del mod">
          <ac:chgData name="Glen Harris" userId="9012806e-c0c4-4bd9-b1d8-58f71d786e43" providerId="ADAL" clId="{C6C21963-4509-4BC4-AADB-6108ADF7D717}" dt="2023-05-22T17:30:07.768" v="110" actId="478"/>
          <ac:cxnSpMkLst>
            <pc:docMk/>
            <pc:sldMk cId="399189694" sldId="3838"/>
            <ac:cxnSpMk id="41" creationId="{CBFBB096-CF76-F081-7EAC-85543F9A5790}"/>
          </ac:cxnSpMkLst>
        </pc:cxnChg>
        <pc:cxnChg chg="add del mod">
          <ac:chgData name="Glen Harris" userId="9012806e-c0c4-4bd9-b1d8-58f71d786e43" providerId="ADAL" clId="{C6C21963-4509-4BC4-AADB-6108ADF7D717}" dt="2023-05-22T17:30:07.768" v="110" actId="478"/>
          <ac:cxnSpMkLst>
            <pc:docMk/>
            <pc:sldMk cId="399189694" sldId="3838"/>
            <ac:cxnSpMk id="42" creationId="{0BB5055F-9772-C10A-E225-3DE49314DF6A}"/>
          </ac:cxnSpMkLst>
        </pc:cxnChg>
        <pc:cxnChg chg="add del mod">
          <ac:chgData name="Glen Harris" userId="9012806e-c0c4-4bd9-b1d8-58f71d786e43" providerId="ADAL" clId="{C6C21963-4509-4BC4-AADB-6108ADF7D717}" dt="2023-05-22T17:30:07.768" v="110" actId="478"/>
          <ac:cxnSpMkLst>
            <pc:docMk/>
            <pc:sldMk cId="399189694" sldId="3838"/>
            <ac:cxnSpMk id="43" creationId="{19AB8A4E-0088-D8E6-A66C-9D581968040D}"/>
          </ac:cxnSpMkLst>
        </pc:cxnChg>
        <pc:cxnChg chg="add del mod">
          <ac:chgData name="Glen Harris" userId="9012806e-c0c4-4bd9-b1d8-58f71d786e43" providerId="ADAL" clId="{C6C21963-4509-4BC4-AADB-6108ADF7D717}" dt="2023-05-22T17:30:07.768" v="110" actId="478"/>
          <ac:cxnSpMkLst>
            <pc:docMk/>
            <pc:sldMk cId="399189694" sldId="3838"/>
            <ac:cxnSpMk id="44" creationId="{5AEE7D3F-97A9-5533-811D-88B6033DCBE9}"/>
          </ac:cxnSpMkLst>
        </pc:cxnChg>
        <pc:cxnChg chg="add del mod">
          <ac:chgData name="Glen Harris" userId="9012806e-c0c4-4bd9-b1d8-58f71d786e43" providerId="ADAL" clId="{C6C21963-4509-4BC4-AADB-6108ADF7D717}" dt="2023-05-22T17:30:07.768" v="110" actId="478"/>
          <ac:cxnSpMkLst>
            <pc:docMk/>
            <pc:sldMk cId="399189694" sldId="3838"/>
            <ac:cxnSpMk id="45" creationId="{53B6F065-73A0-6FEA-3CC8-824666BF15EF}"/>
          </ac:cxnSpMkLst>
        </pc:cxnChg>
        <pc:cxnChg chg="add del mod">
          <ac:chgData name="Glen Harris" userId="9012806e-c0c4-4bd9-b1d8-58f71d786e43" providerId="ADAL" clId="{C6C21963-4509-4BC4-AADB-6108ADF7D717}" dt="2023-05-22T17:30:07.768" v="110" actId="478"/>
          <ac:cxnSpMkLst>
            <pc:docMk/>
            <pc:sldMk cId="399189694" sldId="3838"/>
            <ac:cxnSpMk id="46" creationId="{0E83C63E-1F76-6E6D-AD2C-B154583C6F14}"/>
          </ac:cxnSpMkLst>
        </pc:cxnChg>
        <pc:cxnChg chg="add del mod">
          <ac:chgData name="Glen Harris" userId="9012806e-c0c4-4bd9-b1d8-58f71d786e43" providerId="ADAL" clId="{C6C21963-4509-4BC4-AADB-6108ADF7D717}" dt="2023-05-22T17:30:07.768" v="110" actId="478"/>
          <ac:cxnSpMkLst>
            <pc:docMk/>
            <pc:sldMk cId="399189694" sldId="3838"/>
            <ac:cxnSpMk id="47" creationId="{1D814E9D-D737-ED8C-50A1-C66A5AC0FCE8}"/>
          </ac:cxnSpMkLst>
        </pc:cxnChg>
        <pc:cxnChg chg="add del mod">
          <ac:chgData name="Glen Harris" userId="9012806e-c0c4-4bd9-b1d8-58f71d786e43" providerId="ADAL" clId="{C6C21963-4509-4BC4-AADB-6108ADF7D717}" dt="2023-05-22T17:30:07.768" v="110" actId="478"/>
          <ac:cxnSpMkLst>
            <pc:docMk/>
            <pc:sldMk cId="399189694" sldId="3838"/>
            <ac:cxnSpMk id="48" creationId="{9F9A1BA8-30C9-F893-2491-CCB277566A59}"/>
          </ac:cxnSpMkLst>
        </pc:cxnChg>
        <pc:cxnChg chg="add del mod">
          <ac:chgData name="Glen Harris" userId="9012806e-c0c4-4bd9-b1d8-58f71d786e43" providerId="ADAL" clId="{C6C21963-4509-4BC4-AADB-6108ADF7D717}" dt="2023-05-22T17:30:07.768" v="110" actId="478"/>
          <ac:cxnSpMkLst>
            <pc:docMk/>
            <pc:sldMk cId="399189694" sldId="3838"/>
            <ac:cxnSpMk id="49" creationId="{92727453-900E-B1E7-1C8B-C193BB398B20}"/>
          </ac:cxnSpMkLst>
        </pc:cxnChg>
        <pc:cxnChg chg="add del mod">
          <ac:chgData name="Glen Harris" userId="9012806e-c0c4-4bd9-b1d8-58f71d786e43" providerId="ADAL" clId="{C6C21963-4509-4BC4-AADB-6108ADF7D717}" dt="2023-05-22T17:30:07.768" v="110" actId="478"/>
          <ac:cxnSpMkLst>
            <pc:docMk/>
            <pc:sldMk cId="399189694" sldId="3838"/>
            <ac:cxnSpMk id="50" creationId="{932F133B-FC26-D9DD-1FCB-B8DE5CA301E8}"/>
          </ac:cxnSpMkLst>
        </pc:cxnChg>
        <pc:cxnChg chg="add del mod">
          <ac:chgData name="Glen Harris" userId="9012806e-c0c4-4bd9-b1d8-58f71d786e43" providerId="ADAL" clId="{C6C21963-4509-4BC4-AADB-6108ADF7D717}" dt="2023-05-22T17:30:07.768" v="110" actId="478"/>
          <ac:cxnSpMkLst>
            <pc:docMk/>
            <pc:sldMk cId="399189694" sldId="3838"/>
            <ac:cxnSpMk id="51" creationId="{DEDB8470-6CC6-C433-1F52-ECAEE50AD783}"/>
          </ac:cxnSpMkLst>
        </pc:cxnChg>
        <pc:cxnChg chg="add mod">
          <ac:chgData name="Glen Harris" userId="9012806e-c0c4-4bd9-b1d8-58f71d786e43" providerId="ADAL" clId="{C6C21963-4509-4BC4-AADB-6108ADF7D717}" dt="2023-05-23T10:17:55.841" v="1755" actId="208"/>
          <ac:cxnSpMkLst>
            <pc:docMk/>
            <pc:sldMk cId="399189694" sldId="3838"/>
            <ac:cxnSpMk id="309" creationId="{22A3EBC5-A23F-5A7E-9B18-7368E3FC80AB}"/>
          </ac:cxnSpMkLst>
        </pc:cxnChg>
        <pc:cxnChg chg="add mod">
          <ac:chgData name="Glen Harris" userId="9012806e-c0c4-4bd9-b1d8-58f71d786e43" providerId="ADAL" clId="{C6C21963-4509-4BC4-AADB-6108ADF7D717}" dt="2023-05-23T10:17:55.841" v="1755" actId="208"/>
          <ac:cxnSpMkLst>
            <pc:docMk/>
            <pc:sldMk cId="399189694" sldId="3838"/>
            <ac:cxnSpMk id="310" creationId="{E7BE4573-9E5B-9949-6995-EDA316D5BE2D}"/>
          </ac:cxnSpMkLst>
        </pc:cxnChg>
        <pc:cxnChg chg="add mod">
          <ac:chgData name="Glen Harris" userId="9012806e-c0c4-4bd9-b1d8-58f71d786e43" providerId="ADAL" clId="{C6C21963-4509-4BC4-AADB-6108ADF7D717}" dt="2023-05-23T10:17:55.841" v="1755" actId="208"/>
          <ac:cxnSpMkLst>
            <pc:docMk/>
            <pc:sldMk cId="399189694" sldId="3838"/>
            <ac:cxnSpMk id="311" creationId="{AFC0D373-948B-AB24-3FEF-FB0876143B1D}"/>
          </ac:cxnSpMkLst>
        </pc:cxnChg>
        <pc:cxnChg chg="add mod">
          <ac:chgData name="Glen Harris" userId="9012806e-c0c4-4bd9-b1d8-58f71d786e43" providerId="ADAL" clId="{C6C21963-4509-4BC4-AADB-6108ADF7D717}" dt="2023-05-23T10:17:55.841" v="1755" actId="208"/>
          <ac:cxnSpMkLst>
            <pc:docMk/>
            <pc:sldMk cId="399189694" sldId="3838"/>
            <ac:cxnSpMk id="312" creationId="{59F21EFE-7B40-9D62-253D-1EE950D70815}"/>
          </ac:cxnSpMkLst>
        </pc:cxnChg>
        <pc:cxnChg chg="add mod">
          <ac:chgData name="Glen Harris" userId="9012806e-c0c4-4bd9-b1d8-58f71d786e43" providerId="ADAL" clId="{C6C21963-4509-4BC4-AADB-6108ADF7D717}" dt="2023-05-23T10:17:55.841" v="1755" actId="208"/>
          <ac:cxnSpMkLst>
            <pc:docMk/>
            <pc:sldMk cId="399189694" sldId="3838"/>
            <ac:cxnSpMk id="313" creationId="{39C6CD16-5E2D-4693-2A48-48C025E8A601}"/>
          </ac:cxnSpMkLst>
        </pc:cxnChg>
        <pc:cxnChg chg="mod">
          <ac:chgData name="Glen Harris" userId="9012806e-c0c4-4bd9-b1d8-58f71d786e43" providerId="ADAL" clId="{C6C21963-4509-4BC4-AADB-6108ADF7D717}" dt="2023-05-23T18:13:11.467" v="3645"/>
          <ac:cxnSpMkLst>
            <pc:docMk/>
            <pc:sldMk cId="399189694" sldId="3838"/>
            <ac:cxnSpMk id="318" creationId="{A6F6E367-8109-DF64-0088-376D4C18AE60}"/>
          </ac:cxnSpMkLst>
        </pc:cxnChg>
        <pc:cxnChg chg="mod">
          <ac:chgData name="Glen Harris" userId="9012806e-c0c4-4bd9-b1d8-58f71d786e43" providerId="ADAL" clId="{C6C21963-4509-4BC4-AADB-6108ADF7D717}" dt="2023-05-23T18:13:11.467" v="3645"/>
          <ac:cxnSpMkLst>
            <pc:docMk/>
            <pc:sldMk cId="399189694" sldId="3838"/>
            <ac:cxnSpMk id="319" creationId="{68822BCE-4AD9-968E-4552-3B1FA656965A}"/>
          </ac:cxnSpMkLst>
        </pc:cxnChg>
        <pc:cxnChg chg="mod">
          <ac:chgData name="Glen Harris" userId="9012806e-c0c4-4bd9-b1d8-58f71d786e43" providerId="ADAL" clId="{C6C21963-4509-4BC4-AADB-6108ADF7D717}" dt="2023-05-23T18:13:11.467" v="3645"/>
          <ac:cxnSpMkLst>
            <pc:docMk/>
            <pc:sldMk cId="399189694" sldId="3838"/>
            <ac:cxnSpMk id="320" creationId="{A941F96E-9728-174A-CB8D-9843C6C698DD}"/>
          </ac:cxnSpMkLst>
        </pc:cxnChg>
        <pc:cxnChg chg="mod">
          <ac:chgData name="Glen Harris" userId="9012806e-c0c4-4bd9-b1d8-58f71d786e43" providerId="ADAL" clId="{C6C21963-4509-4BC4-AADB-6108ADF7D717}" dt="2023-05-23T18:13:11.467" v="3645"/>
          <ac:cxnSpMkLst>
            <pc:docMk/>
            <pc:sldMk cId="399189694" sldId="3838"/>
            <ac:cxnSpMk id="321" creationId="{E4737B73-AECD-7E7A-7F9D-6FA44884E9F2}"/>
          </ac:cxnSpMkLst>
        </pc:cxnChg>
        <pc:cxnChg chg="mod">
          <ac:chgData name="Glen Harris" userId="9012806e-c0c4-4bd9-b1d8-58f71d786e43" providerId="ADAL" clId="{C6C21963-4509-4BC4-AADB-6108ADF7D717}" dt="2023-05-23T18:13:11.467" v="3645"/>
          <ac:cxnSpMkLst>
            <pc:docMk/>
            <pc:sldMk cId="399189694" sldId="3838"/>
            <ac:cxnSpMk id="322" creationId="{B2D6F859-7AC5-23E4-E0F0-2085A062A1C9}"/>
          </ac:cxnSpMkLst>
        </pc:cxnChg>
      </pc:sldChg>
      <pc:sldChg chg="del">
        <pc:chgData name="Glen Harris" userId="9012806e-c0c4-4bd9-b1d8-58f71d786e43" providerId="ADAL" clId="{C6C21963-4509-4BC4-AADB-6108ADF7D717}" dt="2023-05-23T09:09:28.673" v="954" actId="2696"/>
        <pc:sldMkLst>
          <pc:docMk/>
          <pc:sldMk cId="1616588902" sldId="3839"/>
        </pc:sldMkLst>
      </pc:sldChg>
      <pc:sldChg chg="modSp add del">
        <pc:chgData name="Glen Harris" userId="9012806e-c0c4-4bd9-b1d8-58f71d786e43" providerId="ADAL" clId="{C6C21963-4509-4BC4-AADB-6108ADF7D717}" dt="2023-05-24T15:22:34.919" v="5570" actId="47"/>
        <pc:sldMkLst>
          <pc:docMk/>
          <pc:sldMk cId="3982250829" sldId="3839"/>
        </pc:sldMkLst>
        <pc:spChg chg="mod">
          <ac:chgData name="Glen Harris" userId="9012806e-c0c4-4bd9-b1d8-58f71d786e43" providerId="ADAL" clId="{C6C21963-4509-4BC4-AADB-6108ADF7D717}" dt="2023-05-23T15:09:36.953" v="3214" actId="1076"/>
          <ac:spMkLst>
            <pc:docMk/>
            <pc:sldMk cId="3982250829" sldId="3839"/>
            <ac:spMk id="47" creationId="{55AB5D20-36D1-0B23-6005-A43D62CCBBB4}"/>
          </ac:spMkLst>
        </pc:spChg>
        <pc:spChg chg="mod">
          <ac:chgData name="Glen Harris" userId="9012806e-c0c4-4bd9-b1d8-58f71d786e43" providerId="ADAL" clId="{C6C21963-4509-4BC4-AADB-6108ADF7D717}" dt="2023-05-23T15:09:36.953" v="3214" actId="1076"/>
          <ac:spMkLst>
            <pc:docMk/>
            <pc:sldMk cId="3982250829" sldId="3839"/>
            <ac:spMk id="49" creationId="{A295BB14-C85B-A9F1-061B-E7327BBA597B}"/>
          </ac:spMkLst>
        </pc:spChg>
        <pc:spChg chg="mod">
          <ac:chgData name="Glen Harris" userId="9012806e-c0c4-4bd9-b1d8-58f71d786e43" providerId="ADAL" clId="{C6C21963-4509-4BC4-AADB-6108ADF7D717}" dt="2023-05-23T15:09:36.953" v="3214" actId="1076"/>
          <ac:spMkLst>
            <pc:docMk/>
            <pc:sldMk cId="3982250829" sldId="3839"/>
            <ac:spMk id="50" creationId="{176DF86B-52D4-6F9F-9D65-C1856F9D472E}"/>
          </ac:spMkLst>
        </pc:spChg>
        <pc:spChg chg="mod">
          <ac:chgData name="Glen Harris" userId="9012806e-c0c4-4bd9-b1d8-58f71d786e43" providerId="ADAL" clId="{C6C21963-4509-4BC4-AADB-6108ADF7D717}" dt="2023-05-23T15:09:36.953" v="3214" actId="1076"/>
          <ac:spMkLst>
            <pc:docMk/>
            <pc:sldMk cId="3982250829" sldId="3839"/>
            <ac:spMk id="61" creationId="{27A51A01-2158-EEAE-5236-14CDCD2F4EEA}"/>
          </ac:spMkLst>
        </pc:spChg>
        <pc:spChg chg="mod">
          <ac:chgData name="Glen Harris" userId="9012806e-c0c4-4bd9-b1d8-58f71d786e43" providerId="ADAL" clId="{C6C21963-4509-4BC4-AADB-6108ADF7D717}" dt="2023-05-23T15:09:36.953" v="3214" actId="1076"/>
          <ac:spMkLst>
            <pc:docMk/>
            <pc:sldMk cId="3982250829" sldId="3839"/>
            <ac:spMk id="70" creationId="{2DCAD0F8-A96B-4DDE-95C6-AE94A3004321}"/>
          </ac:spMkLst>
        </pc:spChg>
        <pc:spChg chg="mod">
          <ac:chgData name="Glen Harris" userId="9012806e-c0c4-4bd9-b1d8-58f71d786e43" providerId="ADAL" clId="{C6C21963-4509-4BC4-AADB-6108ADF7D717}" dt="2023-05-23T15:09:36.953" v="3214" actId="1076"/>
          <ac:spMkLst>
            <pc:docMk/>
            <pc:sldMk cId="3982250829" sldId="3839"/>
            <ac:spMk id="71" creationId="{DBD0403C-36F3-963E-4ABA-32B4AA45D78F}"/>
          </ac:spMkLst>
        </pc:spChg>
        <pc:grpChg chg="mod">
          <ac:chgData name="Glen Harris" userId="9012806e-c0c4-4bd9-b1d8-58f71d786e43" providerId="ADAL" clId="{C6C21963-4509-4BC4-AADB-6108ADF7D717}" dt="2023-05-23T15:09:36.953" v="3214" actId="1076"/>
          <ac:grpSpMkLst>
            <pc:docMk/>
            <pc:sldMk cId="3982250829" sldId="3839"/>
            <ac:grpSpMk id="45" creationId="{8A33CE0B-79E2-09EE-FBC3-7437A02F44B6}"/>
          </ac:grpSpMkLst>
        </pc:grpChg>
        <pc:grpChg chg="mod">
          <ac:chgData name="Glen Harris" userId="9012806e-c0c4-4bd9-b1d8-58f71d786e43" providerId="ADAL" clId="{C6C21963-4509-4BC4-AADB-6108ADF7D717}" dt="2023-05-23T15:09:36.953" v="3214" actId="1076"/>
          <ac:grpSpMkLst>
            <pc:docMk/>
            <pc:sldMk cId="3982250829" sldId="3839"/>
            <ac:grpSpMk id="46" creationId="{D7AEDA76-4388-61FA-AFC5-32C15264E5C5}"/>
          </ac:grpSpMkLst>
        </pc:grpChg>
        <pc:grpChg chg="mod">
          <ac:chgData name="Glen Harris" userId="9012806e-c0c4-4bd9-b1d8-58f71d786e43" providerId="ADAL" clId="{C6C21963-4509-4BC4-AADB-6108ADF7D717}" dt="2023-05-23T15:09:36.953" v="3214" actId="1076"/>
          <ac:grpSpMkLst>
            <pc:docMk/>
            <pc:sldMk cId="3982250829" sldId="3839"/>
            <ac:grpSpMk id="51" creationId="{44CF8FE3-1223-0D77-96D8-B464F6F13A9C}"/>
          </ac:grpSpMkLst>
        </pc:grpChg>
        <pc:grpChg chg="mod">
          <ac:chgData name="Glen Harris" userId="9012806e-c0c4-4bd9-b1d8-58f71d786e43" providerId="ADAL" clId="{C6C21963-4509-4BC4-AADB-6108ADF7D717}" dt="2023-05-23T15:09:36.953" v="3214" actId="1076"/>
          <ac:grpSpMkLst>
            <pc:docMk/>
            <pc:sldMk cId="3982250829" sldId="3839"/>
            <ac:grpSpMk id="107" creationId="{DFF20A2F-8ADA-D491-B35F-9B4CB432F2BA}"/>
          </ac:grpSpMkLst>
        </pc:grpChg>
        <pc:picChg chg="mod">
          <ac:chgData name="Glen Harris" userId="9012806e-c0c4-4bd9-b1d8-58f71d786e43" providerId="ADAL" clId="{C6C21963-4509-4BC4-AADB-6108ADF7D717}" dt="2023-05-23T15:09:36.953" v="3214" actId="1076"/>
          <ac:picMkLst>
            <pc:docMk/>
            <pc:sldMk cId="3982250829" sldId="3839"/>
            <ac:picMk id="60" creationId="{59478F59-4966-F014-97F5-7290D9AEF9E3}"/>
          </ac:picMkLst>
        </pc:picChg>
        <pc:picChg chg="mod">
          <ac:chgData name="Glen Harris" userId="9012806e-c0c4-4bd9-b1d8-58f71d786e43" providerId="ADAL" clId="{C6C21963-4509-4BC4-AADB-6108ADF7D717}" dt="2023-05-23T15:09:36.953" v="3214" actId="1076"/>
          <ac:picMkLst>
            <pc:docMk/>
            <pc:sldMk cId="3982250829" sldId="3839"/>
            <ac:picMk id="3074" creationId="{CA641F1D-66FF-06C7-0E48-0C2EE6F54E26}"/>
          </ac:picMkLst>
        </pc:picChg>
      </pc:sldChg>
      <pc:sldChg chg="delSp del mod delAnim">
        <pc:chgData name="Glen Harris" userId="9012806e-c0c4-4bd9-b1d8-58f71d786e43" providerId="ADAL" clId="{C6C21963-4509-4BC4-AADB-6108ADF7D717}" dt="2023-05-23T08:12:39.390" v="702" actId="2696"/>
        <pc:sldMkLst>
          <pc:docMk/>
          <pc:sldMk cId="3024629818" sldId="3840"/>
        </pc:sldMkLst>
        <pc:spChg chg="del">
          <ac:chgData name="Glen Harris" userId="9012806e-c0c4-4bd9-b1d8-58f71d786e43" providerId="ADAL" clId="{C6C21963-4509-4BC4-AADB-6108ADF7D717}" dt="2023-05-19T11:08:58.113" v="8" actId="478"/>
          <ac:spMkLst>
            <pc:docMk/>
            <pc:sldMk cId="3024629818" sldId="3840"/>
            <ac:spMk id="20" creationId="{0765D8AA-E262-91C5-410E-CD0B957ED356}"/>
          </ac:spMkLst>
        </pc:spChg>
        <pc:spChg chg="del">
          <ac:chgData name="Glen Harris" userId="9012806e-c0c4-4bd9-b1d8-58f71d786e43" providerId="ADAL" clId="{C6C21963-4509-4BC4-AADB-6108ADF7D717}" dt="2023-05-19T11:08:56.154" v="7" actId="478"/>
          <ac:spMkLst>
            <pc:docMk/>
            <pc:sldMk cId="3024629818" sldId="3840"/>
            <ac:spMk id="21" creationId="{705F57BA-F547-3276-C780-DDAA69FF8136}"/>
          </ac:spMkLst>
        </pc:spChg>
        <pc:grpChg chg="del">
          <ac:chgData name="Glen Harris" userId="9012806e-c0c4-4bd9-b1d8-58f71d786e43" providerId="ADAL" clId="{C6C21963-4509-4BC4-AADB-6108ADF7D717}" dt="2023-05-19T11:08:52.269" v="6" actId="478"/>
          <ac:grpSpMkLst>
            <pc:docMk/>
            <pc:sldMk cId="3024629818" sldId="3840"/>
            <ac:grpSpMk id="2" creationId="{8B78B58A-AA29-4083-8A3C-427AF4EA846A}"/>
          </ac:grpSpMkLst>
        </pc:grpChg>
      </pc:sldChg>
      <pc:sldChg chg="modSp add del mod ord">
        <pc:chgData name="Glen Harris" userId="9012806e-c0c4-4bd9-b1d8-58f71d786e43" providerId="ADAL" clId="{C6C21963-4509-4BC4-AADB-6108ADF7D717}" dt="2023-05-25T06:26:17.009" v="6548" actId="47"/>
        <pc:sldMkLst>
          <pc:docMk/>
          <pc:sldMk cId="4076787198" sldId="3840"/>
        </pc:sldMkLst>
        <pc:spChg chg="mod">
          <ac:chgData name="Glen Harris" userId="9012806e-c0c4-4bd9-b1d8-58f71d786e43" providerId="ADAL" clId="{C6C21963-4509-4BC4-AADB-6108ADF7D717}" dt="2023-05-24T16:47:38.500" v="5859" actId="20577"/>
          <ac:spMkLst>
            <pc:docMk/>
            <pc:sldMk cId="4076787198" sldId="3840"/>
            <ac:spMk id="16" creationId="{00000000-0000-0000-0000-000000000000}"/>
          </ac:spMkLst>
        </pc:spChg>
        <pc:spChg chg="mod">
          <ac:chgData name="Glen Harris" userId="9012806e-c0c4-4bd9-b1d8-58f71d786e43" providerId="ADAL" clId="{C6C21963-4509-4BC4-AADB-6108ADF7D717}" dt="2023-05-24T16:46:37.459" v="5811" actId="20577"/>
          <ac:spMkLst>
            <pc:docMk/>
            <pc:sldMk cId="4076787198" sldId="3840"/>
            <ac:spMk id="19" creationId="{00000000-0000-0000-0000-000000000000}"/>
          </ac:spMkLst>
        </pc:spChg>
      </pc:sldChg>
      <pc:sldChg chg="addSp delSp modSp add del mod ord">
        <pc:chgData name="Glen Harris" userId="9012806e-c0c4-4bd9-b1d8-58f71d786e43" providerId="ADAL" clId="{C6C21963-4509-4BC4-AADB-6108ADF7D717}" dt="2023-05-25T06:25:54.535" v="6542" actId="47"/>
        <pc:sldMkLst>
          <pc:docMk/>
          <pc:sldMk cId="464046384" sldId="3841"/>
        </pc:sldMkLst>
        <pc:picChg chg="add del mod">
          <ac:chgData name="Glen Harris" userId="9012806e-c0c4-4bd9-b1d8-58f71d786e43" providerId="ADAL" clId="{C6C21963-4509-4BC4-AADB-6108ADF7D717}" dt="2023-05-23T08:08:55.896" v="593" actId="21"/>
          <ac:picMkLst>
            <pc:docMk/>
            <pc:sldMk cId="464046384" sldId="3841"/>
            <ac:picMk id="2" creationId="{66BE1B81-0762-7E19-E527-0C5C8C408F8A}"/>
          </ac:picMkLst>
        </pc:picChg>
      </pc:sldChg>
      <pc:sldChg chg="addSp delSp modSp add del mod delAnim">
        <pc:chgData name="Glen Harris" userId="9012806e-c0c4-4bd9-b1d8-58f71d786e43" providerId="ADAL" clId="{C6C21963-4509-4BC4-AADB-6108ADF7D717}" dt="2023-05-23T07:50:13.995" v="497" actId="2696"/>
        <pc:sldMkLst>
          <pc:docMk/>
          <pc:sldMk cId="2739816446" sldId="3842"/>
        </pc:sldMkLst>
        <pc:spChg chg="add del">
          <ac:chgData name="Glen Harris" userId="9012806e-c0c4-4bd9-b1d8-58f71d786e43" providerId="ADAL" clId="{C6C21963-4509-4BC4-AADB-6108ADF7D717}" dt="2023-05-23T07:35:14.511" v="441" actId="478"/>
          <ac:spMkLst>
            <pc:docMk/>
            <pc:sldMk cId="2739816446" sldId="3842"/>
            <ac:spMk id="2" creationId="{4821B3E4-BCD8-ADD2-9E0E-E6A94CBDCEA2}"/>
          </ac:spMkLst>
        </pc:spChg>
        <pc:spChg chg="del">
          <ac:chgData name="Glen Harris" userId="9012806e-c0c4-4bd9-b1d8-58f71d786e43" providerId="ADAL" clId="{C6C21963-4509-4BC4-AADB-6108ADF7D717}" dt="2023-05-23T07:34:59.154" v="439" actId="478"/>
          <ac:spMkLst>
            <pc:docMk/>
            <pc:sldMk cId="2739816446" sldId="3842"/>
            <ac:spMk id="37" creationId="{571FA671-D7FF-4BF4-933E-59B84CFD86FD}"/>
          </ac:spMkLst>
        </pc:spChg>
        <pc:grpChg chg="del">
          <ac:chgData name="Glen Harris" userId="9012806e-c0c4-4bd9-b1d8-58f71d786e43" providerId="ADAL" clId="{C6C21963-4509-4BC4-AADB-6108ADF7D717}" dt="2023-05-23T07:34:55.553" v="438" actId="478"/>
          <ac:grpSpMkLst>
            <pc:docMk/>
            <pc:sldMk cId="2739816446" sldId="3842"/>
            <ac:grpSpMk id="33" creationId="{8B78B58A-AA29-4083-8A3C-427AF4EA846A}"/>
          </ac:grpSpMkLst>
        </pc:grpChg>
        <pc:picChg chg="add del mod">
          <ac:chgData name="Glen Harris" userId="9012806e-c0c4-4bd9-b1d8-58f71d786e43" providerId="ADAL" clId="{C6C21963-4509-4BC4-AADB-6108ADF7D717}" dt="2023-05-23T07:35:38.033" v="445" actId="478"/>
          <ac:picMkLst>
            <pc:docMk/>
            <pc:sldMk cId="2739816446" sldId="3842"/>
            <ac:picMk id="3" creationId="{E8910D71-CEF4-7015-F625-26569D0920BE}"/>
          </ac:picMkLst>
        </pc:picChg>
      </pc:sldChg>
      <pc:sldChg chg="add del">
        <pc:chgData name="Glen Harris" userId="9012806e-c0c4-4bd9-b1d8-58f71d786e43" providerId="ADAL" clId="{C6C21963-4509-4BC4-AADB-6108ADF7D717}" dt="2023-05-25T06:26:13.951" v="6547" actId="47"/>
        <pc:sldMkLst>
          <pc:docMk/>
          <pc:sldMk cId="3971213179" sldId="3842"/>
        </pc:sldMkLst>
      </pc:sldChg>
      <pc:sldChg chg="add">
        <pc:chgData name="Glen Harris" userId="9012806e-c0c4-4bd9-b1d8-58f71d786e43" providerId="ADAL" clId="{C6C21963-4509-4BC4-AADB-6108ADF7D717}" dt="2023-05-23T07:50:20.470" v="498"/>
        <pc:sldMkLst>
          <pc:docMk/>
          <pc:sldMk cId="1467040323" sldId="3843"/>
        </pc:sldMkLst>
      </pc:sldChg>
      <pc:sldChg chg="add del">
        <pc:chgData name="Glen Harris" userId="9012806e-c0c4-4bd9-b1d8-58f71d786e43" providerId="ADAL" clId="{C6C21963-4509-4BC4-AADB-6108ADF7D717}" dt="2023-05-23T07:50:13.995" v="497" actId="2696"/>
        <pc:sldMkLst>
          <pc:docMk/>
          <pc:sldMk cId="2690800308" sldId="3843"/>
        </pc:sldMkLst>
      </pc:sldChg>
      <pc:sldChg chg="addSp delSp modSp add mod delAnim modNotesTx">
        <pc:chgData name="Glen Harris" userId="9012806e-c0c4-4bd9-b1d8-58f71d786e43" providerId="ADAL" clId="{C6C21963-4509-4BC4-AADB-6108ADF7D717}" dt="2023-05-23T09:09:55.078" v="974" actId="20577"/>
        <pc:sldMkLst>
          <pc:docMk/>
          <pc:sldMk cId="106082277" sldId="3844"/>
        </pc:sldMkLst>
        <pc:spChg chg="add mod">
          <ac:chgData name="Glen Harris" userId="9012806e-c0c4-4bd9-b1d8-58f71d786e43" providerId="ADAL" clId="{C6C21963-4509-4BC4-AADB-6108ADF7D717}" dt="2023-05-23T08:40:45.757" v="823" actId="164"/>
          <ac:spMkLst>
            <pc:docMk/>
            <pc:sldMk cId="106082277" sldId="3844"/>
            <ac:spMk id="2" creationId="{7C977CBB-119F-BCC7-3399-F52A6A9F01E0}"/>
          </ac:spMkLst>
        </pc:spChg>
        <pc:spChg chg="add mod">
          <ac:chgData name="Glen Harris" userId="9012806e-c0c4-4bd9-b1d8-58f71d786e43" providerId="ADAL" clId="{C6C21963-4509-4BC4-AADB-6108ADF7D717}" dt="2023-05-23T08:40:45.757" v="823" actId="164"/>
          <ac:spMkLst>
            <pc:docMk/>
            <pc:sldMk cId="106082277" sldId="3844"/>
            <ac:spMk id="4" creationId="{18354D49-375D-AB22-10A1-0B4C6FEAE633}"/>
          </ac:spMkLst>
        </pc:spChg>
        <pc:spChg chg="del mod">
          <ac:chgData name="Glen Harris" userId="9012806e-c0c4-4bd9-b1d8-58f71d786e43" providerId="ADAL" clId="{C6C21963-4509-4BC4-AADB-6108ADF7D717}" dt="2023-05-23T08:58:43.410" v="926" actId="478"/>
          <ac:spMkLst>
            <pc:docMk/>
            <pc:sldMk cId="106082277" sldId="3844"/>
            <ac:spMk id="5" creationId="{E0EA46D9-491D-4830-BF70-0F156A92B94B}"/>
          </ac:spMkLst>
        </pc:spChg>
        <pc:spChg chg="del">
          <ac:chgData name="Glen Harris" userId="9012806e-c0c4-4bd9-b1d8-58f71d786e43" providerId="ADAL" clId="{C6C21963-4509-4BC4-AADB-6108ADF7D717}" dt="2023-05-23T07:35:54.252" v="448" actId="478"/>
          <ac:spMkLst>
            <pc:docMk/>
            <pc:sldMk cId="106082277" sldId="3844"/>
            <ac:spMk id="12" creationId="{BED7C9A6-F8AC-4CC6-B03A-D3B88EFB2BBD}"/>
          </ac:spMkLst>
        </pc:spChg>
        <pc:spChg chg="del mod topLvl">
          <ac:chgData name="Glen Harris" userId="9012806e-c0c4-4bd9-b1d8-58f71d786e43" providerId="ADAL" clId="{C6C21963-4509-4BC4-AADB-6108ADF7D717}" dt="2023-05-23T07:36:03.219" v="454" actId="478"/>
          <ac:spMkLst>
            <pc:docMk/>
            <pc:sldMk cId="106082277" sldId="3844"/>
            <ac:spMk id="13" creationId="{DD56E005-078A-4C4B-9989-A860292C2E64}"/>
          </ac:spMkLst>
        </pc:spChg>
        <pc:spChg chg="add del mod">
          <ac:chgData name="Glen Harris" userId="9012806e-c0c4-4bd9-b1d8-58f71d786e43" providerId="ADAL" clId="{C6C21963-4509-4BC4-AADB-6108ADF7D717}" dt="2023-05-23T08:58:41.473" v="925"/>
          <ac:spMkLst>
            <pc:docMk/>
            <pc:sldMk cId="106082277" sldId="3844"/>
            <ac:spMk id="15" creationId="{C1E8FDE6-E989-7098-48D3-2F56DD041A16}"/>
          </ac:spMkLst>
        </pc:spChg>
        <pc:spChg chg="add mod">
          <ac:chgData name="Glen Harris" userId="9012806e-c0c4-4bd9-b1d8-58f71d786e43" providerId="ADAL" clId="{C6C21963-4509-4BC4-AADB-6108ADF7D717}" dt="2023-05-23T08:58:52.713" v="928" actId="20577"/>
          <ac:spMkLst>
            <pc:docMk/>
            <pc:sldMk cId="106082277" sldId="3844"/>
            <ac:spMk id="16" creationId="{28A5EFC8-EE3E-6ADC-E446-013E3472CB22}"/>
          </ac:spMkLst>
        </pc:spChg>
        <pc:spChg chg="del">
          <ac:chgData name="Glen Harris" userId="9012806e-c0c4-4bd9-b1d8-58f71d786e43" providerId="ADAL" clId="{C6C21963-4509-4BC4-AADB-6108ADF7D717}" dt="2023-05-23T07:36:08.719" v="457" actId="478"/>
          <ac:spMkLst>
            <pc:docMk/>
            <pc:sldMk cId="106082277" sldId="3844"/>
            <ac:spMk id="25" creationId="{1416D33A-43FF-4744-BADD-E2F76125658D}"/>
          </ac:spMkLst>
        </pc:spChg>
        <pc:spChg chg="del">
          <ac:chgData name="Glen Harris" userId="9012806e-c0c4-4bd9-b1d8-58f71d786e43" providerId="ADAL" clId="{C6C21963-4509-4BC4-AADB-6108ADF7D717}" dt="2023-05-23T07:35:58.573" v="451" actId="478"/>
          <ac:spMkLst>
            <pc:docMk/>
            <pc:sldMk cId="106082277" sldId="3844"/>
            <ac:spMk id="29" creationId="{C89F17B1-E18B-4E0C-BBD3-ADA14ACB80CF}"/>
          </ac:spMkLst>
        </pc:spChg>
        <pc:spChg chg="del">
          <ac:chgData name="Glen Harris" userId="9012806e-c0c4-4bd9-b1d8-58f71d786e43" providerId="ADAL" clId="{C6C21963-4509-4BC4-AADB-6108ADF7D717}" dt="2023-05-23T07:35:52.273" v="447" actId="478"/>
          <ac:spMkLst>
            <pc:docMk/>
            <pc:sldMk cId="106082277" sldId="3844"/>
            <ac:spMk id="30" creationId="{21E1434D-6A05-4A10-90D4-91B89F37B2DD}"/>
          </ac:spMkLst>
        </pc:spChg>
        <pc:spChg chg="del">
          <ac:chgData name="Glen Harris" userId="9012806e-c0c4-4bd9-b1d8-58f71d786e43" providerId="ADAL" clId="{C6C21963-4509-4BC4-AADB-6108ADF7D717}" dt="2023-05-23T07:35:55.911" v="449" actId="478"/>
          <ac:spMkLst>
            <pc:docMk/>
            <pc:sldMk cId="106082277" sldId="3844"/>
            <ac:spMk id="32" creationId="{E67F43AD-001C-4965-9CAD-AA49510B866D}"/>
          </ac:spMkLst>
        </pc:spChg>
        <pc:spChg chg="del">
          <ac:chgData name="Glen Harris" userId="9012806e-c0c4-4bd9-b1d8-58f71d786e43" providerId="ADAL" clId="{C6C21963-4509-4BC4-AADB-6108ADF7D717}" dt="2023-05-23T07:36:01.342" v="453" actId="478"/>
          <ac:spMkLst>
            <pc:docMk/>
            <pc:sldMk cId="106082277" sldId="3844"/>
            <ac:spMk id="36" creationId="{A4916093-47F8-47B5-AE8C-8FECFA789DD8}"/>
          </ac:spMkLst>
        </pc:spChg>
        <pc:grpChg chg="add mod">
          <ac:chgData name="Glen Harris" userId="9012806e-c0c4-4bd9-b1d8-58f71d786e43" providerId="ADAL" clId="{C6C21963-4509-4BC4-AADB-6108ADF7D717}" dt="2023-05-23T08:40:45.757" v="823" actId="164"/>
          <ac:grpSpMkLst>
            <pc:docMk/>
            <pc:sldMk cId="106082277" sldId="3844"/>
            <ac:grpSpMk id="14" creationId="{17C4A99F-F710-83A0-3BB9-3A78E4F31A1C}"/>
          </ac:grpSpMkLst>
        </pc:grpChg>
        <pc:grpChg chg="del">
          <ac:chgData name="Glen Harris" userId="9012806e-c0c4-4bd9-b1d8-58f71d786e43" providerId="ADAL" clId="{C6C21963-4509-4BC4-AADB-6108ADF7D717}" dt="2023-05-23T07:36:03.219" v="454" actId="478"/>
          <ac:grpSpMkLst>
            <pc:docMk/>
            <pc:sldMk cId="106082277" sldId="3844"/>
            <ac:grpSpMk id="18" creationId="{0CBEDDA2-8DC4-4E02-AFDF-4619A0975BB3}"/>
          </ac:grpSpMkLst>
        </pc:grpChg>
        <pc:picChg chg="mod">
          <ac:chgData name="Glen Harris" userId="9012806e-c0c4-4bd9-b1d8-58f71d786e43" providerId="ADAL" clId="{C6C21963-4509-4BC4-AADB-6108ADF7D717}" dt="2023-05-23T08:40:45.757" v="823" actId="164"/>
          <ac:picMkLst>
            <pc:docMk/>
            <pc:sldMk cId="106082277" sldId="3844"/>
            <ac:picMk id="3" creationId="{E8910D71-CEF4-7015-F625-26569D0920BE}"/>
          </ac:picMkLst>
        </pc:picChg>
        <pc:picChg chg="del">
          <ac:chgData name="Glen Harris" userId="9012806e-c0c4-4bd9-b1d8-58f71d786e43" providerId="ADAL" clId="{C6C21963-4509-4BC4-AADB-6108ADF7D717}" dt="2023-05-23T08:39:24.198" v="798" actId="478"/>
          <ac:picMkLst>
            <pc:docMk/>
            <pc:sldMk cId="106082277" sldId="3844"/>
            <ac:picMk id="6" creationId="{541036A6-D3EC-488E-B7AE-50C133B5C323}"/>
          </ac:picMkLst>
        </pc:picChg>
        <pc:picChg chg="del">
          <ac:chgData name="Glen Harris" userId="9012806e-c0c4-4bd9-b1d8-58f71d786e43" providerId="ADAL" clId="{C6C21963-4509-4BC4-AADB-6108ADF7D717}" dt="2023-05-23T08:39:24.198" v="798" actId="478"/>
          <ac:picMkLst>
            <pc:docMk/>
            <pc:sldMk cId="106082277" sldId="3844"/>
            <ac:picMk id="7" creationId="{D6D7CCDC-D84F-4C32-B52C-05E0E424C49D}"/>
          </ac:picMkLst>
        </pc:picChg>
        <pc:picChg chg="del">
          <ac:chgData name="Glen Harris" userId="9012806e-c0c4-4bd9-b1d8-58f71d786e43" providerId="ADAL" clId="{C6C21963-4509-4BC4-AADB-6108ADF7D717}" dt="2023-05-23T08:39:24.198" v="798" actId="478"/>
          <ac:picMkLst>
            <pc:docMk/>
            <pc:sldMk cId="106082277" sldId="3844"/>
            <ac:picMk id="8" creationId="{AC847BAA-D433-4E4B-92EC-04DBC50ECA1E}"/>
          </ac:picMkLst>
        </pc:picChg>
        <pc:picChg chg="del">
          <ac:chgData name="Glen Harris" userId="9012806e-c0c4-4bd9-b1d8-58f71d786e43" providerId="ADAL" clId="{C6C21963-4509-4BC4-AADB-6108ADF7D717}" dt="2023-05-23T08:39:24.198" v="798" actId="478"/>
          <ac:picMkLst>
            <pc:docMk/>
            <pc:sldMk cId="106082277" sldId="3844"/>
            <ac:picMk id="9" creationId="{6E5FFD02-5D5C-49F2-860A-76EEE02C318D}"/>
          </ac:picMkLst>
        </pc:picChg>
        <pc:picChg chg="del">
          <ac:chgData name="Glen Harris" userId="9012806e-c0c4-4bd9-b1d8-58f71d786e43" providerId="ADAL" clId="{C6C21963-4509-4BC4-AADB-6108ADF7D717}" dt="2023-05-23T08:39:24.198" v="798" actId="478"/>
          <ac:picMkLst>
            <pc:docMk/>
            <pc:sldMk cId="106082277" sldId="3844"/>
            <ac:picMk id="10" creationId="{8E7E4E94-442A-483C-BB32-83AFCA8914AD}"/>
          </ac:picMkLst>
        </pc:picChg>
        <pc:picChg chg="del">
          <ac:chgData name="Glen Harris" userId="9012806e-c0c4-4bd9-b1d8-58f71d786e43" providerId="ADAL" clId="{C6C21963-4509-4BC4-AADB-6108ADF7D717}" dt="2023-05-23T08:39:28.927" v="799" actId="478"/>
          <ac:picMkLst>
            <pc:docMk/>
            <pc:sldMk cId="106082277" sldId="3844"/>
            <ac:picMk id="11" creationId="{5B2F9844-4A4C-42B5-87CD-0510B78DC639}"/>
          </ac:picMkLst>
        </pc:picChg>
        <pc:picChg chg="del">
          <ac:chgData name="Glen Harris" userId="9012806e-c0c4-4bd9-b1d8-58f71d786e43" providerId="ADAL" clId="{C6C21963-4509-4BC4-AADB-6108ADF7D717}" dt="2023-05-23T07:35:56.581" v="450" actId="478"/>
          <ac:picMkLst>
            <pc:docMk/>
            <pc:sldMk cId="106082277" sldId="3844"/>
            <ac:picMk id="1026" creationId="{651A299A-93AE-40CA-AACE-65BDBC7772E6}"/>
          </ac:picMkLst>
        </pc:picChg>
        <pc:picChg chg="del topLvl">
          <ac:chgData name="Glen Harris" userId="9012806e-c0c4-4bd9-b1d8-58f71d786e43" providerId="ADAL" clId="{C6C21963-4509-4BC4-AADB-6108ADF7D717}" dt="2023-05-23T07:36:04.141" v="455" actId="478"/>
          <ac:picMkLst>
            <pc:docMk/>
            <pc:sldMk cId="106082277" sldId="3844"/>
            <ac:picMk id="3076" creationId="{425F1B72-9D23-4927-B76A-197806A4C677}"/>
          </ac:picMkLst>
        </pc:picChg>
      </pc:sldChg>
      <pc:sldChg chg="addSp delSp modSp add mod ord">
        <pc:chgData name="Glen Harris" userId="9012806e-c0c4-4bd9-b1d8-58f71d786e43" providerId="ADAL" clId="{C6C21963-4509-4BC4-AADB-6108ADF7D717}" dt="2023-05-25T07:40:09.412" v="6668"/>
        <pc:sldMkLst>
          <pc:docMk/>
          <pc:sldMk cId="2109982710" sldId="3845"/>
        </pc:sldMkLst>
        <pc:spChg chg="del">
          <ac:chgData name="Glen Harris" userId="9012806e-c0c4-4bd9-b1d8-58f71d786e43" providerId="ADAL" clId="{C6C21963-4509-4BC4-AADB-6108ADF7D717}" dt="2023-05-23T08:16:43.231" v="764" actId="478"/>
          <ac:spMkLst>
            <pc:docMk/>
            <pc:sldMk cId="2109982710" sldId="3845"/>
            <ac:spMk id="2" creationId="{6CFA92D9-2E85-7274-30A1-CCD7463DDBBE}"/>
          </ac:spMkLst>
        </pc:spChg>
        <pc:spChg chg="del">
          <ac:chgData name="Glen Harris" userId="9012806e-c0c4-4bd9-b1d8-58f71d786e43" providerId="ADAL" clId="{C6C21963-4509-4BC4-AADB-6108ADF7D717}" dt="2023-05-23T08:16:43.231" v="764" actId="478"/>
          <ac:spMkLst>
            <pc:docMk/>
            <pc:sldMk cId="2109982710" sldId="3845"/>
            <ac:spMk id="53" creationId="{F00293CF-CB10-04A5-FFB8-B5A8931C19B7}"/>
          </ac:spMkLst>
        </pc:spChg>
        <pc:spChg chg="del">
          <ac:chgData name="Glen Harris" userId="9012806e-c0c4-4bd9-b1d8-58f71d786e43" providerId="ADAL" clId="{C6C21963-4509-4BC4-AADB-6108ADF7D717}" dt="2023-05-23T08:16:35.383" v="763" actId="478"/>
          <ac:spMkLst>
            <pc:docMk/>
            <pc:sldMk cId="2109982710" sldId="3845"/>
            <ac:spMk id="89" creationId="{37B6D5C0-890F-AD61-5348-9A4C22FE342D}"/>
          </ac:spMkLst>
        </pc:spChg>
        <pc:spChg chg="del">
          <ac:chgData name="Glen Harris" userId="9012806e-c0c4-4bd9-b1d8-58f71d786e43" providerId="ADAL" clId="{C6C21963-4509-4BC4-AADB-6108ADF7D717}" dt="2023-05-23T08:16:43.231" v="764" actId="478"/>
          <ac:spMkLst>
            <pc:docMk/>
            <pc:sldMk cId="2109982710" sldId="3845"/>
            <ac:spMk id="100" creationId="{569D8039-0B5F-B900-D66C-B25ADC25233F}"/>
          </ac:spMkLst>
        </pc:spChg>
        <pc:spChg chg="del">
          <ac:chgData name="Glen Harris" userId="9012806e-c0c4-4bd9-b1d8-58f71d786e43" providerId="ADAL" clId="{C6C21963-4509-4BC4-AADB-6108ADF7D717}" dt="2023-05-23T08:16:43.231" v="764" actId="478"/>
          <ac:spMkLst>
            <pc:docMk/>
            <pc:sldMk cId="2109982710" sldId="3845"/>
            <ac:spMk id="104" creationId="{B2EAAC65-B055-097C-8FDA-B131A08F28C1}"/>
          </ac:spMkLst>
        </pc:spChg>
        <pc:spChg chg="del">
          <ac:chgData name="Glen Harris" userId="9012806e-c0c4-4bd9-b1d8-58f71d786e43" providerId="ADAL" clId="{C6C21963-4509-4BC4-AADB-6108ADF7D717}" dt="2023-05-23T08:16:43.231" v="764" actId="478"/>
          <ac:spMkLst>
            <pc:docMk/>
            <pc:sldMk cId="2109982710" sldId="3845"/>
            <ac:spMk id="105" creationId="{BEDEE6F6-5B47-076D-683C-32130345A84F}"/>
          </ac:spMkLst>
        </pc:spChg>
        <pc:spChg chg="del">
          <ac:chgData name="Glen Harris" userId="9012806e-c0c4-4bd9-b1d8-58f71d786e43" providerId="ADAL" clId="{C6C21963-4509-4BC4-AADB-6108ADF7D717}" dt="2023-05-23T08:16:43.231" v="764" actId="478"/>
          <ac:spMkLst>
            <pc:docMk/>
            <pc:sldMk cId="2109982710" sldId="3845"/>
            <ac:spMk id="122" creationId="{E84B4CBC-0B68-5C16-DFF3-5220C068E48C}"/>
          </ac:spMkLst>
        </pc:spChg>
        <pc:spChg chg="del">
          <ac:chgData name="Glen Harris" userId="9012806e-c0c4-4bd9-b1d8-58f71d786e43" providerId="ADAL" clId="{C6C21963-4509-4BC4-AADB-6108ADF7D717}" dt="2023-05-23T08:16:43.231" v="764" actId="478"/>
          <ac:spMkLst>
            <pc:docMk/>
            <pc:sldMk cId="2109982710" sldId="3845"/>
            <ac:spMk id="126" creationId="{32A850F5-465D-74B1-0116-3C3A27679AC3}"/>
          </ac:spMkLst>
        </pc:spChg>
        <pc:grpChg chg="del">
          <ac:chgData name="Glen Harris" userId="9012806e-c0c4-4bd9-b1d8-58f71d786e43" providerId="ADAL" clId="{C6C21963-4509-4BC4-AADB-6108ADF7D717}" dt="2023-05-23T08:16:43.231" v="764" actId="478"/>
          <ac:grpSpMkLst>
            <pc:docMk/>
            <pc:sldMk cId="2109982710" sldId="3845"/>
            <ac:grpSpMk id="44" creationId="{66B58554-3E68-1D77-BC5E-17BFA58586D5}"/>
          </ac:grpSpMkLst>
        </pc:grpChg>
        <pc:grpChg chg="del">
          <ac:chgData name="Glen Harris" userId="9012806e-c0c4-4bd9-b1d8-58f71d786e43" providerId="ADAL" clId="{C6C21963-4509-4BC4-AADB-6108ADF7D717}" dt="2023-05-23T08:16:43.231" v="764" actId="478"/>
          <ac:grpSpMkLst>
            <pc:docMk/>
            <pc:sldMk cId="2109982710" sldId="3845"/>
            <ac:grpSpMk id="46" creationId="{D7AEDA76-4388-61FA-AFC5-32C15264E5C5}"/>
          </ac:grpSpMkLst>
        </pc:grpChg>
        <pc:grpChg chg="del">
          <ac:chgData name="Glen Harris" userId="9012806e-c0c4-4bd9-b1d8-58f71d786e43" providerId="ADAL" clId="{C6C21963-4509-4BC4-AADB-6108ADF7D717}" dt="2023-05-23T08:16:35.383" v="763" actId="478"/>
          <ac:grpSpMkLst>
            <pc:docMk/>
            <pc:sldMk cId="2109982710" sldId="3845"/>
            <ac:grpSpMk id="54" creationId="{32232479-1D5C-17A2-D4F7-7D664BF6DD5C}"/>
          </ac:grpSpMkLst>
        </pc:grpChg>
        <pc:grpChg chg="del">
          <ac:chgData name="Glen Harris" userId="9012806e-c0c4-4bd9-b1d8-58f71d786e43" providerId="ADAL" clId="{C6C21963-4509-4BC4-AADB-6108ADF7D717}" dt="2023-05-23T08:16:43.231" v="764" actId="478"/>
          <ac:grpSpMkLst>
            <pc:docMk/>
            <pc:sldMk cId="2109982710" sldId="3845"/>
            <ac:grpSpMk id="75" creationId="{8859C7D4-612A-AFDC-9751-0AEC41BB206A}"/>
          </ac:grpSpMkLst>
        </pc:grpChg>
        <pc:grpChg chg="del">
          <ac:chgData name="Glen Harris" userId="9012806e-c0c4-4bd9-b1d8-58f71d786e43" providerId="ADAL" clId="{C6C21963-4509-4BC4-AADB-6108ADF7D717}" dt="2023-05-23T08:16:43.231" v="764" actId="478"/>
          <ac:grpSpMkLst>
            <pc:docMk/>
            <pc:sldMk cId="2109982710" sldId="3845"/>
            <ac:grpSpMk id="86" creationId="{CC72628B-1705-D30F-4610-72C3386B88DD}"/>
          </ac:grpSpMkLst>
        </pc:grpChg>
        <pc:grpChg chg="del">
          <ac:chgData name="Glen Harris" userId="9012806e-c0c4-4bd9-b1d8-58f71d786e43" providerId="ADAL" clId="{C6C21963-4509-4BC4-AADB-6108ADF7D717}" dt="2023-05-23T08:16:43.231" v="764" actId="478"/>
          <ac:grpSpMkLst>
            <pc:docMk/>
            <pc:sldMk cId="2109982710" sldId="3845"/>
            <ac:grpSpMk id="101" creationId="{E0FF9044-EFED-91B9-40BE-A65F93FF2007}"/>
          </ac:grpSpMkLst>
        </pc:grpChg>
        <pc:grpChg chg="del">
          <ac:chgData name="Glen Harris" userId="9012806e-c0c4-4bd9-b1d8-58f71d786e43" providerId="ADAL" clId="{C6C21963-4509-4BC4-AADB-6108ADF7D717}" dt="2023-05-23T08:16:43.231" v="764" actId="478"/>
          <ac:grpSpMkLst>
            <pc:docMk/>
            <pc:sldMk cId="2109982710" sldId="3845"/>
            <ac:grpSpMk id="107" creationId="{DFF20A2F-8ADA-D491-B35F-9B4CB432F2BA}"/>
          </ac:grpSpMkLst>
        </pc:grpChg>
        <pc:grpChg chg="del">
          <ac:chgData name="Glen Harris" userId="9012806e-c0c4-4bd9-b1d8-58f71d786e43" providerId="ADAL" clId="{C6C21963-4509-4BC4-AADB-6108ADF7D717}" dt="2023-05-23T08:16:43.231" v="764" actId="478"/>
          <ac:grpSpMkLst>
            <pc:docMk/>
            <pc:sldMk cId="2109982710" sldId="3845"/>
            <ac:grpSpMk id="203" creationId="{6AF57D95-0DEA-3541-FE9A-DBCC536EC262}"/>
          </ac:grpSpMkLst>
        </pc:grpChg>
        <pc:grpChg chg="del">
          <ac:chgData name="Glen Harris" userId="9012806e-c0c4-4bd9-b1d8-58f71d786e43" providerId="ADAL" clId="{C6C21963-4509-4BC4-AADB-6108ADF7D717}" dt="2023-05-23T08:16:43.231" v="764" actId="478"/>
          <ac:grpSpMkLst>
            <pc:docMk/>
            <pc:sldMk cId="2109982710" sldId="3845"/>
            <ac:grpSpMk id="206" creationId="{096E849C-C1B4-E37B-F9FB-9488CECD5D36}"/>
          </ac:grpSpMkLst>
        </pc:grpChg>
        <pc:picChg chg="add mod">
          <ac:chgData name="Glen Harris" userId="9012806e-c0c4-4bd9-b1d8-58f71d786e43" providerId="ADAL" clId="{C6C21963-4509-4BC4-AADB-6108ADF7D717}" dt="2023-05-23T08:16:59.564" v="771" actId="1076"/>
          <ac:picMkLst>
            <pc:docMk/>
            <pc:sldMk cId="2109982710" sldId="3845"/>
            <ac:picMk id="43" creationId="{3CD7C0F6-A74E-E3AC-5789-6127846EAC98}"/>
          </ac:picMkLst>
        </pc:picChg>
        <pc:picChg chg="del">
          <ac:chgData name="Glen Harris" userId="9012806e-c0c4-4bd9-b1d8-58f71d786e43" providerId="ADAL" clId="{C6C21963-4509-4BC4-AADB-6108ADF7D717}" dt="2023-05-23T08:16:43.231" v="764" actId="478"/>
          <ac:picMkLst>
            <pc:docMk/>
            <pc:sldMk cId="2109982710" sldId="3845"/>
            <ac:picMk id="125" creationId="{3E4F5D27-A1D0-38FF-E600-5774AE214D6A}"/>
          </ac:picMkLst>
        </pc:picChg>
        <pc:cxnChg chg="del">
          <ac:chgData name="Glen Harris" userId="9012806e-c0c4-4bd9-b1d8-58f71d786e43" providerId="ADAL" clId="{C6C21963-4509-4BC4-AADB-6108ADF7D717}" dt="2023-05-23T08:16:35.383" v="763" actId="478"/>
          <ac:cxnSpMkLst>
            <pc:docMk/>
            <pc:sldMk cId="2109982710" sldId="3845"/>
            <ac:cxnSpMk id="3" creationId="{5B2595B9-B2B0-56A1-AC35-C113D98F7FC4}"/>
          </ac:cxnSpMkLst>
        </pc:cxnChg>
        <pc:cxnChg chg="del">
          <ac:chgData name="Glen Harris" userId="9012806e-c0c4-4bd9-b1d8-58f71d786e43" providerId="ADAL" clId="{C6C21963-4509-4BC4-AADB-6108ADF7D717}" dt="2023-05-23T08:16:35.383" v="763" actId="478"/>
          <ac:cxnSpMkLst>
            <pc:docMk/>
            <pc:sldMk cId="2109982710" sldId="3845"/>
            <ac:cxnSpMk id="4" creationId="{1BCED958-4A85-74AC-181C-E961E7473DE5}"/>
          </ac:cxnSpMkLst>
        </pc:cxnChg>
        <pc:cxnChg chg="del">
          <ac:chgData name="Glen Harris" userId="9012806e-c0c4-4bd9-b1d8-58f71d786e43" providerId="ADAL" clId="{C6C21963-4509-4BC4-AADB-6108ADF7D717}" dt="2023-05-23T08:16:35.383" v="763" actId="478"/>
          <ac:cxnSpMkLst>
            <pc:docMk/>
            <pc:sldMk cId="2109982710" sldId="3845"/>
            <ac:cxnSpMk id="5" creationId="{BF47103F-986B-6BD1-89CF-A817D8223AC4}"/>
          </ac:cxnSpMkLst>
        </pc:cxnChg>
        <pc:cxnChg chg="del">
          <ac:chgData name="Glen Harris" userId="9012806e-c0c4-4bd9-b1d8-58f71d786e43" providerId="ADAL" clId="{C6C21963-4509-4BC4-AADB-6108ADF7D717}" dt="2023-05-23T08:16:35.383" v="763" actId="478"/>
          <ac:cxnSpMkLst>
            <pc:docMk/>
            <pc:sldMk cId="2109982710" sldId="3845"/>
            <ac:cxnSpMk id="6" creationId="{BE88A8A4-946D-B606-0412-6406905E084D}"/>
          </ac:cxnSpMkLst>
        </pc:cxnChg>
        <pc:cxnChg chg="del">
          <ac:chgData name="Glen Harris" userId="9012806e-c0c4-4bd9-b1d8-58f71d786e43" providerId="ADAL" clId="{C6C21963-4509-4BC4-AADB-6108ADF7D717}" dt="2023-05-23T08:16:35.383" v="763" actId="478"/>
          <ac:cxnSpMkLst>
            <pc:docMk/>
            <pc:sldMk cId="2109982710" sldId="3845"/>
            <ac:cxnSpMk id="7" creationId="{16F8946E-0CAE-E75F-9C34-3DECE2B29F8C}"/>
          </ac:cxnSpMkLst>
        </pc:cxnChg>
        <pc:cxnChg chg="del">
          <ac:chgData name="Glen Harris" userId="9012806e-c0c4-4bd9-b1d8-58f71d786e43" providerId="ADAL" clId="{C6C21963-4509-4BC4-AADB-6108ADF7D717}" dt="2023-05-23T08:16:35.383" v="763" actId="478"/>
          <ac:cxnSpMkLst>
            <pc:docMk/>
            <pc:sldMk cId="2109982710" sldId="3845"/>
            <ac:cxnSpMk id="8" creationId="{A9A132E6-B529-F7A5-1C2E-5D2C4C6D6752}"/>
          </ac:cxnSpMkLst>
        </pc:cxnChg>
        <pc:cxnChg chg="del">
          <ac:chgData name="Glen Harris" userId="9012806e-c0c4-4bd9-b1d8-58f71d786e43" providerId="ADAL" clId="{C6C21963-4509-4BC4-AADB-6108ADF7D717}" dt="2023-05-23T08:16:43.231" v="764" actId="478"/>
          <ac:cxnSpMkLst>
            <pc:docMk/>
            <pc:sldMk cId="2109982710" sldId="3845"/>
            <ac:cxnSpMk id="9" creationId="{46982D05-0CA4-1D1F-2D46-30B8F01B45F1}"/>
          </ac:cxnSpMkLst>
        </pc:cxnChg>
        <pc:cxnChg chg="del">
          <ac:chgData name="Glen Harris" userId="9012806e-c0c4-4bd9-b1d8-58f71d786e43" providerId="ADAL" clId="{C6C21963-4509-4BC4-AADB-6108ADF7D717}" dt="2023-05-23T08:16:35.383" v="763" actId="478"/>
          <ac:cxnSpMkLst>
            <pc:docMk/>
            <pc:sldMk cId="2109982710" sldId="3845"/>
            <ac:cxnSpMk id="10" creationId="{DADEDE26-1757-1101-70EC-5AD7693D30FD}"/>
          </ac:cxnSpMkLst>
        </pc:cxnChg>
        <pc:cxnChg chg="del">
          <ac:chgData name="Glen Harris" userId="9012806e-c0c4-4bd9-b1d8-58f71d786e43" providerId="ADAL" clId="{C6C21963-4509-4BC4-AADB-6108ADF7D717}" dt="2023-05-23T08:16:35.383" v="763" actId="478"/>
          <ac:cxnSpMkLst>
            <pc:docMk/>
            <pc:sldMk cId="2109982710" sldId="3845"/>
            <ac:cxnSpMk id="11" creationId="{79226FE6-BE23-03D4-3B1D-EF0923006A19}"/>
          </ac:cxnSpMkLst>
        </pc:cxnChg>
        <pc:cxnChg chg="del">
          <ac:chgData name="Glen Harris" userId="9012806e-c0c4-4bd9-b1d8-58f71d786e43" providerId="ADAL" clId="{C6C21963-4509-4BC4-AADB-6108ADF7D717}" dt="2023-05-23T08:16:35.383" v="763" actId="478"/>
          <ac:cxnSpMkLst>
            <pc:docMk/>
            <pc:sldMk cId="2109982710" sldId="3845"/>
            <ac:cxnSpMk id="12" creationId="{E15CE097-2371-988D-18B9-D2C2F384559B}"/>
          </ac:cxnSpMkLst>
        </pc:cxnChg>
        <pc:cxnChg chg="del">
          <ac:chgData name="Glen Harris" userId="9012806e-c0c4-4bd9-b1d8-58f71d786e43" providerId="ADAL" clId="{C6C21963-4509-4BC4-AADB-6108ADF7D717}" dt="2023-05-23T08:16:35.383" v="763" actId="478"/>
          <ac:cxnSpMkLst>
            <pc:docMk/>
            <pc:sldMk cId="2109982710" sldId="3845"/>
            <ac:cxnSpMk id="13" creationId="{0EAFE17E-67B6-4566-54BF-3D6D8E151DB5}"/>
          </ac:cxnSpMkLst>
        </pc:cxnChg>
        <pc:cxnChg chg="del">
          <ac:chgData name="Glen Harris" userId="9012806e-c0c4-4bd9-b1d8-58f71d786e43" providerId="ADAL" clId="{C6C21963-4509-4BC4-AADB-6108ADF7D717}" dt="2023-05-23T08:16:35.383" v="763" actId="478"/>
          <ac:cxnSpMkLst>
            <pc:docMk/>
            <pc:sldMk cId="2109982710" sldId="3845"/>
            <ac:cxnSpMk id="14" creationId="{04CFFA36-4A21-FCC3-7F2C-40EA8C91FC86}"/>
          </ac:cxnSpMkLst>
        </pc:cxnChg>
        <pc:cxnChg chg="del">
          <ac:chgData name="Glen Harris" userId="9012806e-c0c4-4bd9-b1d8-58f71d786e43" providerId="ADAL" clId="{C6C21963-4509-4BC4-AADB-6108ADF7D717}" dt="2023-05-23T08:16:35.383" v="763" actId="478"/>
          <ac:cxnSpMkLst>
            <pc:docMk/>
            <pc:sldMk cId="2109982710" sldId="3845"/>
            <ac:cxnSpMk id="15" creationId="{9423ECA1-5F67-F75B-351C-FA2689F08BEA}"/>
          </ac:cxnSpMkLst>
        </pc:cxnChg>
        <pc:cxnChg chg="del">
          <ac:chgData name="Glen Harris" userId="9012806e-c0c4-4bd9-b1d8-58f71d786e43" providerId="ADAL" clId="{C6C21963-4509-4BC4-AADB-6108ADF7D717}" dt="2023-05-23T08:16:35.383" v="763" actId="478"/>
          <ac:cxnSpMkLst>
            <pc:docMk/>
            <pc:sldMk cId="2109982710" sldId="3845"/>
            <ac:cxnSpMk id="16" creationId="{33327FAC-7906-1C2F-DDD2-77898B9C3C8D}"/>
          </ac:cxnSpMkLst>
        </pc:cxnChg>
        <pc:cxnChg chg="del">
          <ac:chgData name="Glen Harris" userId="9012806e-c0c4-4bd9-b1d8-58f71d786e43" providerId="ADAL" clId="{C6C21963-4509-4BC4-AADB-6108ADF7D717}" dt="2023-05-23T08:16:35.383" v="763" actId="478"/>
          <ac:cxnSpMkLst>
            <pc:docMk/>
            <pc:sldMk cId="2109982710" sldId="3845"/>
            <ac:cxnSpMk id="17" creationId="{434F45D4-B551-53F8-85AD-1B3A06B04C93}"/>
          </ac:cxnSpMkLst>
        </pc:cxnChg>
        <pc:cxnChg chg="del">
          <ac:chgData name="Glen Harris" userId="9012806e-c0c4-4bd9-b1d8-58f71d786e43" providerId="ADAL" clId="{C6C21963-4509-4BC4-AADB-6108ADF7D717}" dt="2023-05-23T08:16:35.383" v="763" actId="478"/>
          <ac:cxnSpMkLst>
            <pc:docMk/>
            <pc:sldMk cId="2109982710" sldId="3845"/>
            <ac:cxnSpMk id="18" creationId="{9BE47092-4FF1-3ECC-D7F1-3941A3E7E473}"/>
          </ac:cxnSpMkLst>
        </pc:cxnChg>
        <pc:cxnChg chg="del">
          <ac:chgData name="Glen Harris" userId="9012806e-c0c4-4bd9-b1d8-58f71d786e43" providerId="ADAL" clId="{C6C21963-4509-4BC4-AADB-6108ADF7D717}" dt="2023-05-23T08:16:35.383" v="763" actId="478"/>
          <ac:cxnSpMkLst>
            <pc:docMk/>
            <pc:sldMk cId="2109982710" sldId="3845"/>
            <ac:cxnSpMk id="19" creationId="{EA4D958C-B378-CD71-2F14-D9578A9F8975}"/>
          </ac:cxnSpMkLst>
        </pc:cxnChg>
        <pc:cxnChg chg="del">
          <ac:chgData name="Glen Harris" userId="9012806e-c0c4-4bd9-b1d8-58f71d786e43" providerId="ADAL" clId="{C6C21963-4509-4BC4-AADB-6108ADF7D717}" dt="2023-05-23T08:16:35.383" v="763" actId="478"/>
          <ac:cxnSpMkLst>
            <pc:docMk/>
            <pc:sldMk cId="2109982710" sldId="3845"/>
            <ac:cxnSpMk id="20" creationId="{C95E8C67-6372-3826-F1F8-537433E5C802}"/>
          </ac:cxnSpMkLst>
        </pc:cxnChg>
        <pc:cxnChg chg="del">
          <ac:chgData name="Glen Harris" userId="9012806e-c0c4-4bd9-b1d8-58f71d786e43" providerId="ADAL" clId="{C6C21963-4509-4BC4-AADB-6108ADF7D717}" dt="2023-05-23T08:16:35.383" v="763" actId="478"/>
          <ac:cxnSpMkLst>
            <pc:docMk/>
            <pc:sldMk cId="2109982710" sldId="3845"/>
            <ac:cxnSpMk id="21" creationId="{61B72A10-AF77-8FDA-A3AF-F891FCCDAEFE}"/>
          </ac:cxnSpMkLst>
        </pc:cxnChg>
        <pc:cxnChg chg="del">
          <ac:chgData name="Glen Harris" userId="9012806e-c0c4-4bd9-b1d8-58f71d786e43" providerId="ADAL" clId="{C6C21963-4509-4BC4-AADB-6108ADF7D717}" dt="2023-05-23T08:16:35.383" v="763" actId="478"/>
          <ac:cxnSpMkLst>
            <pc:docMk/>
            <pc:sldMk cId="2109982710" sldId="3845"/>
            <ac:cxnSpMk id="22" creationId="{A93ACFF6-00A6-CDDF-E11E-E982E47EBB30}"/>
          </ac:cxnSpMkLst>
        </pc:cxnChg>
        <pc:cxnChg chg="del">
          <ac:chgData name="Glen Harris" userId="9012806e-c0c4-4bd9-b1d8-58f71d786e43" providerId="ADAL" clId="{C6C21963-4509-4BC4-AADB-6108ADF7D717}" dt="2023-05-23T08:16:35.383" v="763" actId="478"/>
          <ac:cxnSpMkLst>
            <pc:docMk/>
            <pc:sldMk cId="2109982710" sldId="3845"/>
            <ac:cxnSpMk id="23" creationId="{D22ADA7A-4C05-9702-F28E-D2EBFD621D96}"/>
          </ac:cxnSpMkLst>
        </pc:cxnChg>
        <pc:cxnChg chg="del">
          <ac:chgData name="Glen Harris" userId="9012806e-c0c4-4bd9-b1d8-58f71d786e43" providerId="ADAL" clId="{C6C21963-4509-4BC4-AADB-6108ADF7D717}" dt="2023-05-23T08:16:35.383" v="763" actId="478"/>
          <ac:cxnSpMkLst>
            <pc:docMk/>
            <pc:sldMk cId="2109982710" sldId="3845"/>
            <ac:cxnSpMk id="24" creationId="{61F24E19-AB73-EB35-E63A-82322A708980}"/>
          </ac:cxnSpMkLst>
        </pc:cxnChg>
        <pc:cxnChg chg="del">
          <ac:chgData name="Glen Harris" userId="9012806e-c0c4-4bd9-b1d8-58f71d786e43" providerId="ADAL" clId="{C6C21963-4509-4BC4-AADB-6108ADF7D717}" dt="2023-05-23T08:16:35.383" v="763" actId="478"/>
          <ac:cxnSpMkLst>
            <pc:docMk/>
            <pc:sldMk cId="2109982710" sldId="3845"/>
            <ac:cxnSpMk id="25" creationId="{BFCE1F68-DFEA-A5B2-DD6B-AAEF39A2551E}"/>
          </ac:cxnSpMkLst>
        </pc:cxnChg>
        <pc:cxnChg chg="del">
          <ac:chgData name="Glen Harris" userId="9012806e-c0c4-4bd9-b1d8-58f71d786e43" providerId="ADAL" clId="{C6C21963-4509-4BC4-AADB-6108ADF7D717}" dt="2023-05-23T08:16:35.383" v="763" actId="478"/>
          <ac:cxnSpMkLst>
            <pc:docMk/>
            <pc:sldMk cId="2109982710" sldId="3845"/>
            <ac:cxnSpMk id="26" creationId="{351C3340-7B31-FB1A-E245-463D014C0342}"/>
          </ac:cxnSpMkLst>
        </pc:cxnChg>
        <pc:cxnChg chg="del">
          <ac:chgData name="Glen Harris" userId="9012806e-c0c4-4bd9-b1d8-58f71d786e43" providerId="ADAL" clId="{C6C21963-4509-4BC4-AADB-6108ADF7D717}" dt="2023-05-23T08:16:43.231" v="764" actId="478"/>
          <ac:cxnSpMkLst>
            <pc:docMk/>
            <pc:sldMk cId="2109982710" sldId="3845"/>
            <ac:cxnSpMk id="27" creationId="{90CA02ED-6437-F7BA-D0B2-A449A3C4DA76}"/>
          </ac:cxnSpMkLst>
        </pc:cxnChg>
        <pc:cxnChg chg="del">
          <ac:chgData name="Glen Harris" userId="9012806e-c0c4-4bd9-b1d8-58f71d786e43" providerId="ADAL" clId="{C6C21963-4509-4BC4-AADB-6108ADF7D717}" dt="2023-05-23T08:16:43.231" v="764" actId="478"/>
          <ac:cxnSpMkLst>
            <pc:docMk/>
            <pc:sldMk cId="2109982710" sldId="3845"/>
            <ac:cxnSpMk id="28" creationId="{32736E05-3960-059F-3B92-8A56BEB828AA}"/>
          </ac:cxnSpMkLst>
        </pc:cxnChg>
        <pc:cxnChg chg="del">
          <ac:chgData name="Glen Harris" userId="9012806e-c0c4-4bd9-b1d8-58f71d786e43" providerId="ADAL" clId="{C6C21963-4509-4BC4-AADB-6108ADF7D717}" dt="2023-05-23T08:16:43.231" v="764" actId="478"/>
          <ac:cxnSpMkLst>
            <pc:docMk/>
            <pc:sldMk cId="2109982710" sldId="3845"/>
            <ac:cxnSpMk id="29" creationId="{390A426E-6B63-7F5F-9D4E-1E39397A6D7E}"/>
          </ac:cxnSpMkLst>
        </pc:cxnChg>
        <pc:cxnChg chg="del">
          <ac:chgData name="Glen Harris" userId="9012806e-c0c4-4bd9-b1d8-58f71d786e43" providerId="ADAL" clId="{C6C21963-4509-4BC4-AADB-6108ADF7D717}" dt="2023-05-23T08:16:43.231" v="764" actId="478"/>
          <ac:cxnSpMkLst>
            <pc:docMk/>
            <pc:sldMk cId="2109982710" sldId="3845"/>
            <ac:cxnSpMk id="30" creationId="{1BE6C2BB-B2B6-1F90-3621-91924AE09339}"/>
          </ac:cxnSpMkLst>
        </pc:cxnChg>
        <pc:cxnChg chg="del">
          <ac:chgData name="Glen Harris" userId="9012806e-c0c4-4bd9-b1d8-58f71d786e43" providerId="ADAL" clId="{C6C21963-4509-4BC4-AADB-6108ADF7D717}" dt="2023-05-23T08:16:43.231" v="764" actId="478"/>
          <ac:cxnSpMkLst>
            <pc:docMk/>
            <pc:sldMk cId="2109982710" sldId="3845"/>
            <ac:cxnSpMk id="31" creationId="{98B0291D-9DB2-DF4A-A2C8-5D747CDB910E}"/>
          </ac:cxnSpMkLst>
        </pc:cxnChg>
        <pc:cxnChg chg="del">
          <ac:chgData name="Glen Harris" userId="9012806e-c0c4-4bd9-b1d8-58f71d786e43" providerId="ADAL" clId="{C6C21963-4509-4BC4-AADB-6108ADF7D717}" dt="2023-05-23T08:16:43.231" v="764" actId="478"/>
          <ac:cxnSpMkLst>
            <pc:docMk/>
            <pc:sldMk cId="2109982710" sldId="3845"/>
            <ac:cxnSpMk id="32" creationId="{8499F8CA-8E72-6F4F-7E79-6C554137C1DA}"/>
          </ac:cxnSpMkLst>
        </pc:cxnChg>
        <pc:cxnChg chg="del">
          <ac:chgData name="Glen Harris" userId="9012806e-c0c4-4bd9-b1d8-58f71d786e43" providerId="ADAL" clId="{C6C21963-4509-4BC4-AADB-6108ADF7D717}" dt="2023-05-23T08:16:43.231" v="764" actId="478"/>
          <ac:cxnSpMkLst>
            <pc:docMk/>
            <pc:sldMk cId="2109982710" sldId="3845"/>
            <ac:cxnSpMk id="33" creationId="{D174D435-107F-DDF6-474F-DE270AF1841B}"/>
          </ac:cxnSpMkLst>
        </pc:cxnChg>
        <pc:cxnChg chg="del">
          <ac:chgData name="Glen Harris" userId="9012806e-c0c4-4bd9-b1d8-58f71d786e43" providerId="ADAL" clId="{C6C21963-4509-4BC4-AADB-6108ADF7D717}" dt="2023-05-23T08:16:35.383" v="763" actId="478"/>
          <ac:cxnSpMkLst>
            <pc:docMk/>
            <pc:sldMk cId="2109982710" sldId="3845"/>
            <ac:cxnSpMk id="34" creationId="{A25DBAEC-BDE6-90AE-DB86-161CA33FC807}"/>
          </ac:cxnSpMkLst>
        </pc:cxnChg>
        <pc:cxnChg chg="del">
          <ac:chgData name="Glen Harris" userId="9012806e-c0c4-4bd9-b1d8-58f71d786e43" providerId="ADAL" clId="{C6C21963-4509-4BC4-AADB-6108ADF7D717}" dt="2023-05-23T08:16:35.383" v="763" actId="478"/>
          <ac:cxnSpMkLst>
            <pc:docMk/>
            <pc:sldMk cId="2109982710" sldId="3845"/>
            <ac:cxnSpMk id="35" creationId="{A3D74957-C3D9-FC27-CD37-2D7C730DBD88}"/>
          </ac:cxnSpMkLst>
        </pc:cxnChg>
        <pc:cxnChg chg="del">
          <ac:chgData name="Glen Harris" userId="9012806e-c0c4-4bd9-b1d8-58f71d786e43" providerId="ADAL" clId="{C6C21963-4509-4BC4-AADB-6108ADF7D717}" dt="2023-05-23T08:16:35.383" v="763" actId="478"/>
          <ac:cxnSpMkLst>
            <pc:docMk/>
            <pc:sldMk cId="2109982710" sldId="3845"/>
            <ac:cxnSpMk id="36" creationId="{4CB47B81-1006-13D6-5A31-5E2B72110608}"/>
          </ac:cxnSpMkLst>
        </pc:cxnChg>
        <pc:cxnChg chg="del">
          <ac:chgData name="Glen Harris" userId="9012806e-c0c4-4bd9-b1d8-58f71d786e43" providerId="ADAL" clId="{C6C21963-4509-4BC4-AADB-6108ADF7D717}" dt="2023-05-23T08:16:35.383" v="763" actId="478"/>
          <ac:cxnSpMkLst>
            <pc:docMk/>
            <pc:sldMk cId="2109982710" sldId="3845"/>
            <ac:cxnSpMk id="37" creationId="{3CD81483-9A07-E54C-884F-F5A8C6521600}"/>
          </ac:cxnSpMkLst>
        </pc:cxnChg>
        <pc:cxnChg chg="del">
          <ac:chgData name="Glen Harris" userId="9012806e-c0c4-4bd9-b1d8-58f71d786e43" providerId="ADAL" clId="{C6C21963-4509-4BC4-AADB-6108ADF7D717}" dt="2023-05-23T08:16:35.383" v="763" actId="478"/>
          <ac:cxnSpMkLst>
            <pc:docMk/>
            <pc:sldMk cId="2109982710" sldId="3845"/>
            <ac:cxnSpMk id="38" creationId="{0D298F27-02B0-2611-55AE-2E8C809CD739}"/>
          </ac:cxnSpMkLst>
        </pc:cxnChg>
        <pc:cxnChg chg="del">
          <ac:chgData name="Glen Harris" userId="9012806e-c0c4-4bd9-b1d8-58f71d786e43" providerId="ADAL" clId="{C6C21963-4509-4BC4-AADB-6108ADF7D717}" dt="2023-05-23T08:16:35.383" v="763" actId="478"/>
          <ac:cxnSpMkLst>
            <pc:docMk/>
            <pc:sldMk cId="2109982710" sldId="3845"/>
            <ac:cxnSpMk id="39" creationId="{93436723-C7E8-EB2B-8022-111322403698}"/>
          </ac:cxnSpMkLst>
        </pc:cxnChg>
        <pc:cxnChg chg="del">
          <ac:chgData name="Glen Harris" userId="9012806e-c0c4-4bd9-b1d8-58f71d786e43" providerId="ADAL" clId="{C6C21963-4509-4BC4-AADB-6108ADF7D717}" dt="2023-05-23T08:16:35.383" v="763" actId="478"/>
          <ac:cxnSpMkLst>
            <pc:docMk/>
            <pc:sldMk cId="2109982710" sldId="3845"/>
            <ac:cxnSpMk id="40" creationId="{3FB7190E-EBC2-42AD-35B4-7D37ED61AE65}"/>
          </ac:cxnSpMkLst>
        </pc:cxnChg>
        <pc:cxnChg chg="del">
          <ac:chgData name="Glen Harris" userId="9012806e-c0c4-4bd9-b1d8-58f71d786e43" providerId="ADAL" clId="{C6C21963-4509-4BC4-AADB-6108ADF7D717}" dt="2023-05-23T08:16:35.383" v="763" actId="478"/>
          <ac:cxnSpMkLst>
            <pc:docMk/>
            <pc:sldMk cId="2109982710" sldId="3845"/>
            <ac:cxnSpMk id="41" creationId="{0000B5AD-29D9-D747-8C29-E1C4DA5FFD73}"/>
          </ac:cxnSpMkLst>
        </pc:cxnChg>
        <pc:cxnChg chg="del">
          <ac:chgData name="Glen Harris" userId="9012806e-c0c4-4bd9-b1d8-58f71d786e43" providerId="ADAL" clId="{C6C21963-4509-4BC4-AADB-6108ADF7D717}" dt="2023-05-23T08:16:35.383" v="763" actId="478"/>
          <ac:cxnSpMkLst>
            <pc:docMk/>
            <pc:sldMk cId="2109982710" sldId="3845"/>
            <ac:cxnSpMk id="42" creationId="{A33EF3BC-C2D4-2901-8901-BED01DC8FB90}"/>
          </ac:cxnSpMkLst>
        </pc:cxnChg>
        <pc:cxnChg chg="del">
          <ac:chgData name="Glen Harris" userId="9012806e-c0c4-4bd9-b1d8-58f71d786e43" providerId="ADAL" clId="{C6C21963-4509-4BC4-AADB-6108ADF7D717}" dt="2023-05-23T08:16:35.383" v="763" actId="478"/>
          <ac:cxnSpMkLst>
            <pc:docMk/>
            <pc:sldMk cId="2109982710" sldId="3845"/>
            <ac:cxnSpMk id="48" creationId="{6872D8E8-2404-2FF0-86E4-53E1B9A78682}"/>
          </ac:cxnSpMkLst>
        </pc:cxnChg>
        <pc:cxnChg chg="del">
          <ac:chgData name="Glen Harris" userId="9012806e-c0c4-4bd9-b1d8-58f71d786e43" providerId="ADAL" clId="{C6C21963-4509-4BC4-AADB-6108ADF7D717}" dt="2023-05-23T08:16:35.383" v="763" actId="478"/>
          <ac:cxnSpMkLst>
            <pc:docMk/>
            <pc:sldMk cId="2109982710" sldId="3845"/>
            <ac:cxnSpMk id="123" creationId="{4187C753-5D22-323F-95D9-DFCB41A0D3EC}"/>
          </ac:cxnSpMkLst>
        </pc:cxnChg>
      </pc:sldChg>
      <pc:sldChg chg="add del">
        <pc:chgData name="Glen Harris" userId="9012806e-c0c4-4bd9-b1d8-58f71d786e43" providerId="ADAL" clId="{C6C21963-4509-4BC4-AADB-6108ADF7D717}" dt="2023-05-23T08:09:44.176" v="598"/>
        <pc:sldMkLst>
          <pc:docMk/>
          <pc:sldMk cId="2114119327" sldId="3845"/>
        </pc:sldMkLst>
      </pc:sldChg>
      <pc:sldChg chg="add del">
        <pc:chgData name="Glen Harris" userId="9012806e-c0c4-4bd9-b1d8-58f71d786e43" providerId="ADAL" clId="{C6C21963-4509-4BC4-AADB-6108ADF7D717}" dt="2023-05-25T07:34:01.458" v="6662" actId="47"/>
        <pc:sldMkLst>
          <pc:docMk/>
          <pc:sldMk cId="3000125811" sldId="3846"/>
        </pc:sldMkLst>
      </pc:sldChg>
      <pc:sldChg chg="add del">
        <pc:chgData name="Glen Harris" userId="9012806e-c0c4-4bd9-b1d8-58f71d786e43" providerId="ADAL" clId="{C6C21963-4509-4BC4-AADB-6108ADF7D717}" dt="2023-05-23T09:15:20.513" v="979" actId="2696"/>
        <pc:sldMkLst>
          <pc:docMk/>
          <pc:sldMk cId="3540104252" sldId="3846"/>
        </pc:sldMkLst>
      </pc:sldChg>
      <pc:sldChg chg="addSp delSp modSp add del mod modAnim">
        <pc:chgData name="Glen Harris" userId="9012806e-c0c4-4bd9-b1d8-58f71d786e43" providerId="ADAL" clId="{C6C21963-4509-4BC4-AADB-6108ADF7D717}" dt="2023-05-23T18:16:20.189" v="3662" actId="47"/>
        <pc:sldMkLst>
          <pc:docMk/>
          <pc:sldMk cId="1393738374" sldId="3847"/>
        </pc:sldMkLst>
        <pc:spChg chg="add mod">
          <ac:chgData name="Glen Harris" userId="9012806e-c0c4-4bd9-b1d8-58f71d786e43" providerId="ADAL" clId="{C6C21963-4509-4BC4-AADB-6108ADF7D717}" dt="2023-05-23T18:16:13.152" v="3659" actId="1076"/>
          <ac:spMkLst>
            <pc:docMk/>
            <pc:sldMk cId="1393738374" sldId="3847"/>
            <ac:spMk id="3" creationId="{93CE277E-22EB-9B86-4BE8-9CF8426EDD4E}"/>
          </ac:spMkLst>
        </pc:spChg>
        <pc:spChg chg="mod ord">
          <ac:chgData name="Glen Harris" userId="9012806e-c0c4-4bd9-b1d8-58f71d786e43" providerId="ADAL" clId="{C6C21963-4509-4BC4-AADB-6108ADF7D717}" dt="2023-05-23T18:14:48.979" v="3655" actId="164"/>
          <ac:spMkLst>
            <pc:docMk/>
            <pc:sldMk cId="1393738374" sldId="3847"/>
            <ac:spMk id="7" creationId="{98C572AF-197A-8EE4-3C99-E59150157F1E}"/>
          </ac:spMkLst>
        </pc:spChg>
        <pc:spChg chg="mod">
          <ac:chgData name="Glen Harris" userId="9012806e-c0c4-4bd9-b1d8-58f71d786e43" providerId="ADAL" clId="{C6C21963-4509-4BC4-AADB-6108ADF7D717}" dt="2023-05-23T18:14:40.189" v="3654" actId="164"/>
          <ac:spMkLst>
            <pc:docMk/>
            <pc:sldMk cId="1393738374" sldId="3847"/>
            <ac:spMk id="31" creationId="{88C05ED5-8777-8B7B-5C2D-3C734FA73408}"/>
          </ac:spMkLst>
        </pc:spChg>
        <pc:grpChg chg="add mod">
          <ac:chgData name="Glen Harris" userId="9012806e-c0c4-4bd9-b1d8-58f71d786e43" providerId="ADAL" clId="{C6C21963-4509-4BC4-AADB-6108ADF7D717}" dt="2023-05-23T10:32:44.480" v="2388" actId="14100"/>
          <ac:grpSpMkLst>
            <pc:docMk/>
            <pc:sldMk cId="1393738374" sldId="3847"/>
            <ac:grpSpMk id="2" creationId="{86C06E9E-29D2-BD65-FF04-EBAC9981C387}"/>
          </ac:grpSpMkLst>
        </pc:grpChg>
        <pc:grpChg chg="add mod">
          <ac:chgData name="Glen Harris" userId="9012806e-c0c4-4bd9-b1d8-58f71d786e43" providerId="ADAL" clId="{C6C21963-4509-4BC4-AADB-6108ADF7D717}" dt="2023-05-23T18:14:40.189" v="3654" actId="164"/>
          <ac:grpSpMkLst>
            <pc:docMk/>
            <pc:sldMk cId="1393738374" sldId="3847"/>
            <ac:grpSpMk id="4" creationId="{8C835E4E-8A87-5B53-FFAA-18DF605306E4}"/>
          </ac:grpSpMkLst>
        </pc:grpChg>
        <pc:grpChg chg="add mod">
          <ac:chgData name="Glen Harris" userId="9012806e-c0c4-4bd9-b1d8-58f71d786e43" providerId="ADAL" clId="{C6C21963-4509-4BC4-AADB-6108ADF7D717}" dt="2023-05-23T18:14:48.979" v="3655" actId="164"/>
          <ac:grpSpMkLst>
            <pc:docMk/>
            <pc:sldMk cId="1393738374" sldId="3847"/>
            <ac:grpSpMk id="8" creationId="{3A5D5E9A-63DC-1D2B-0AFF-5700BBA4C5B7}"/>
          </ac:grpSpMkLst>
        </pc:grpChg>
        <pc:grpChg chg="del mod">
          <ac:chgData name="Glen Harris" userId="9012806e-c0c4-4bd9-b1d8-58f71d786e43" providerId="ADAL" clId="{C6C21963-4509-4BC4-AADB-6108ADF7D717}" dt="2023-05-23T10:34:57.982" v="2497" actId="478"/>
          <ac:grpSpMkLst>
            <pc:docMk/>
            <pc:sldMk cId="1393738374" sldId="3847"/>
            <ac:grpSpMk id="15" creationId="{BCA1F9A0-1A14-34CF-C71E-604ABC6F4A86}"/>
          </ac:grpSpMkLst>
        </pc:grpChg>
        <pc:grpChg chg="del mod">
          <ac:chgData name="Glen Harris" userId="9012806e-c0c4-4bd9-b1d8-58f71d786e43" providerId="ADAL" clId="{C6C21963-4509-4BC4-AADB-6108ADF7D717}" dt="2023-05-23T10:37:25.642" v="2499" actId="478"/>
          <ac:grpSpMkLst>
            <pc:docMk/>
            <pc:sldMk cId="1393738374" sldId="3847"/>
            <ac:grpSpMk id="30" creationId="{50D14F16-377F-F475-8860-7A3A2DD14CCC}"/>
          </ac:grpSpMkLst>
        </pc:grpChg>
        <pc:picChg chg="del mod">
          <ac:chgData name="Glen Harris" userId="9012806e-c0c4-4bd9-b1d8-58f71d786e43" providerId="ADAL" clId="{C6C21963-4509-4BC4-AADB-6108ADF7D717}" dt="2023-05-23T10:37:25.642" v="2499" actId="478"/>
          <ac:picMkLst>
            <pc:docMk/>
            <pc:sldMk cId="1393738374" sldId="3847"/>
            <ac:picMk id="32" creationId="{B9C8F03F-336B-0186-1FF1-4773CE6CCE49}"/>
          </ac:picMkLst>
        </pc:picChg>
        <pc:picChg chg="del mod">
          <ac:chgData name="Glen Harris" userId="9012806e-c0c4-4bd9-b1d8-58f71d786e43" providerId="ADAL" clId="{C6C21963-4509-4BC4-AADB-6108ADF7D717}" dt="2023-05-23T10:34:57.982" v="2497" actId="478"/>
          <ac:picMkLst>
            <pc:docMk/>
            <pc:sldMk cId="1393738374" sldId="3847"/>
            <ac:picMk id="3076" creationId="{BEB65ECF-52FF-E663-D49B-86C9FBEF5EF1}"/>
          </ac:picMkLst>
        </pc:picChg>
        <pc:picChg chg="add mod">
          <ac:chgData name="Glen Harris" userId="9012806e-c0c4-4bd9-b1d8-58f71d786e43" providerId="ADAL" clId="{C6C21963-4509-4BC4-AADB-6108ADF7D717}" dt="2023-05-23T18:14:48.979" v="3655" actId="164"/>
          <ac:picMkLst>
            <pc:docMk/>
            <pc:sldMk cId="1393738374" sldId="3847"/>
            <ac:picMk id="6146" creationId="{B78F5237-963F-ACC4-61CB-92785317DBB9}"/>
          </ac:picMkLst>
        </pc:picChg>
        <pc:picChg chg="add mod">
          <ac:chgData name="Glen Harris" userId="9012806e-c0c4-4bd9-b1d8-58f71d786e43" providerId="ADAL" clId="{C6C21963-4509-4BC4-AADB-6108ADF7D717}" dt="2023-05-23T18:14:40.189" v="3654" actId="164"/>
          <ac:picMkLst>
            <pc:docMk/>
            <pc:sldMk cId="1393738374" sldId="3847"/>
            <ac:picMk id="6148" creationId="{7F92918B-CE16-A67B-A178-D917E1F3D363}"/>
          </ac:picMkLst>
        </pc:picChg>
        <pc:cxnChg chg="mod">
          <ac:chgData name="Glen Harris" userId="9012806e-c0c4-4bd9-b1d8-58f71d786e43" providerId="ADAL" clId="{C6C21963-4509-4BC4-AADB-6108ADF7D717}" dt="2023-05-23T10:32:40.350" v="2387" actId="164"/>
          <ac:cxnSpMkLst>
            <pc:docMk/>
            <pc:sldMk cId="1393738374" sldId="3847"/>
            <ac:cxnSpMk id="17" creationId="{104D8DBE-5BD3-D466-A571-E40E9B46D4D0}"/>
          </ac:cxnSpMkLst>
        </pc:cxnChg>
        <pc:cxnChg chg="mod">
          <ac:chgData name="Glen Harris" userId="9012806e-c0c4-4bd9-b1d8-58f71d786e43" providerId="ADAL" clId="{C6C21963-4509-4BC4-AADB-6108ADF7D717}" dt="2023-05-23T10:32:40.350" v="2387" actId="164"/>
          <ac:cxnSpMkLst>
            <pc:docMk/>
            <pc:sldMk cId="1393738374" sldId="3847"/>
            <ac:cxnSpMk id="19" creationId="{70780F6B-3403-CAE9-F104-78B16535CFA7}"/>
          </ac:cxnSpMkLst>
        </pc:cxnChg>
      </pc:sldChg>
      <pc:sldChg chg="addSp delSp modSp add del mod">
        <pc:chgData name="Glen Harris" userId="9012806e-c0c4-4bd9-b1d8-58f71d786e43" providerId="ADAL" clId="{C6C21963-4509-4BC4-AADB-6108ADF7D717}" dt="2023-05-23T10:18:27.903" v="1758" actId="47"/>
        <pc:sldMkLst>
          <pc:docMk/>
          <pc:sldMk cId="2204894587" sldId="3847"/>
        </pc:sldMkLst>
        <pc:spChg chg="add del mod">
          <ac:chgData name="Glen Harris" userId="9012806e-c0c4-4bd9-b1d8-58f71d786e43" providerId="ADAL" clId="{C6C21963-4509-4BC4-AADB-6108ADF7D717}" dt="2023-05-23T10:15:45.964" v="1627" actId="21"/>
          <ac:spMkLst>
            <pc:docMk/>
            <pc:sldMk cId="2204894587" sldId="3847"/>
            <ac:spMk id="2" creationId="{1170D437-91EB-E1A1-F243-D2F743CAE32B}"/>
          </ac:spMkLst>
        </pc:spChg>
      </pc:sldChg>
      <pc:sldChg chg="addSp modSp new mod ord">
        <pc:chgData name="Glen Harris" userId="9012806e-c0c4-4bd9-b1d8-58f71d786e43" providerId="ADAL" clId="{C6C21963-4509-4BC4-AADB-6108ADF7D717}" dt="2023-05-25T07:40:09.412" v="6668"/>
        <pc:sldMkLst>
          <pc:docMk/>
          <pc:sldMk cId="3858131625" sldId="3848"/>
        </pc:sldMkLst>
        <pc:spChg chg="add mod">
          <ac:chgData name="Glen Harris" userId="9012806e-c0c4-4bd9-b1d8-58f71d786e43" providerId="ADAL" clId="{C6C21963-4509-4BC4-AADB-6108ADF7D717}" dt="2023-05-23T14:37:03.179" v="2910" actId="20577"/>
          <ac:spMkLst>
            <pc:docMk/>
            <pc:sldMk cId="3858131625" sldId="3848"/>
            <ac:spMk id="5" creationId="{DB5C24F6-7836-71B5-C1F7-4053248CACA1}"/>
          </ac:spMkLst>
        </pc:spChg>
        <pc:picChg chg="add mod modCrop">
          <ac:chgData name="Glen Harris" userId="9012806e-c0c4-4bd9-b1d8-58f71d786e43" providerId="ADAL" clId="{C6C21963-4509-4BC4-AADB-6108ADF7D717}" dt="2023-05-23T14:38:51.926" v="2946" actId="1036"/>
          <ac:picMkLst>
            <pc:docMk/>
            <pc:sldMk cId="3858131625" sldId="3848"/>
            <ac:picMk id="3" creationId="{C1975FEC-76B6-6621-B00F-594151A7A04C}"/>
          </ac:picMkLst>
        </pc:picChg>
        <pc:picChg chg="add mod modCrop">
          <ac:chgData name="Glen Harris" userId="9012806e-c0c4-4bd9-b1d8-58f71d786e43" providerId="ADAL" clId="{C6C21963-4509-4BC4-AADB-6108ADF7D717}" dt="2023-05-23T14:38:51.926" v="2946" actId="1036"/>
          <ac:picMkLst>
            <pc:docMk/>
            <pc:sldMk cId="3858131625" sldId="3848"/>
            <ac:picMk id="4" creationId="{982BF2A4-4E06-BF5A-A35B-DE679B952B64}"/>
          </ac:picMkLst>
        </pc:picChg>
      </pc:sldChg>
      <pc:sldChg chg="addSp delSp modSp add mod ord">
        <pc:chgData name="Glen Harris" userId="9012806e-c0c4-4bd9-b1d8-58f71d786e43" providerId="ADAL" clId="{C6C21963-4509-4BC4-AADB-6108ADF7D717}" dt="2023-05-25T07:40:09.412" v="6668"/>
        <pc:sldMkLst>
          <pc:docMk/>
          <pc:sldMk cId="329084290" sldId="3849"/>
        </pc:sldMkLst>
        <pc:picChg chg="del">
          <ac:chgData name="Glen Harris" userId="9012806e-c0c4-4bd9-b1d8-58f71d786e43" providerId="ADAL" clId="{C6C21963-4509-4BC4-AADB-6108ADF7D717}" dt="2023-05-23T14:38:26.370" v="2912" actId="478"/>
          <ac:picMkLst>
            <pc:docMk/>
            <pc:sldMk cId="329084290" sldId="3849"/>
            <ac:picMk id="3" creationId="{C1975FEC-76B6-6621-B00F-594151A7A04C}"/>
          </ac:picMkLst>
        </pc:picChg>
        <pc:picChg chg="del">
          <ac:chgData name="Glen Harris" userId="9012806e-c0c4-4bd9-b1d8-58f71d786e43" providerId="ADAL" clId="{C6C21963-4509-4BC4-AADB-6108ADF7D717}" dt="2023-05-23T14:38:27.489" v="2913" actId="478"/>
          <ac:picMkLst>
            <pc:docMk/>
            <pc:sldMk cId="329084290" sldId="3849"/>
            <ac:picMk id="4" creationId="{982BF2A4-4E06-BF5A-A35B-DE679B952B64}"/>
          </ac:picMkLst>
        </pc:picChg>
        <pc:picChg chg="add del mod">
          <ac:chgData name="Glen Harris" userId="9012806e-c0c4-4bd9-b1d8-58f71d786e43" providerId="ADAL" clId="{C6C21963-4509-4BC4-AADB-6108ADF7D717}" dt="2023-05-23T14:40:50.082" v="2950" actId="478"/>
          <ac:picMkLst>
            <pc:docMk/>
            <pc:sldMk cId="329084290" sldId="3849"/>
            <ac:picMk id="6" creationId="{BD781C49-7035-CD9B-034A-2C6377CA7DDF}"/>
          </ac:picMkLst>
        </pc:picChg>
        <pc:picChg chg="add mod modCrop">
          <ac:chgData name="Glen Harris" userId="9012806e-c0c4-4bd9-b1d8-58f71d786e43" providerId="ADAL" clId="{C6C21963-4509-4BC4-AADB-6108ADF7D717}" dt="2023-05-23T14:44:16.423" v="3006" actId="1037"/>
          <ac:picMkLst>
            <pc:docMk/>
            <pc:sldMk cId="329084290" sldId="3849"/>
            <ac:picMk id="8" creationId="{2092DED8-DE4B-DE23-0D87-779DE80F7500}"/>
          </ac:picMkLst>
        </pc:picChg>
        <pc:picChg chg="add mod modCrop">
          <ac:chgData name="Glen Harris" userId="9012806e-c0c4-4bd9-b1d8-58f71d786e43" providerId="ADAL" clId="{C6C21963-4509-4BC4-AADB-6108ADF7D717}" dt="2023-05-23T14:44:13.763" v="3005" actId="1037"/>
          <ac:picMkLst>
            <pc:docMk/>
            <pc:sldMk cId="329084290" sldId="3849"/>
            <ac:picMk id="9" creationId="{259741B4-F5C3-FAE9-3C8D-256969CCD273}"/>
          </ac:picMkLst>
        </pc:picChg>
        <pc:picChg chg="add del mod modCrop">
          <ac:chgData name="Glen Harris" userId="9012806e-c0c4-4bd9-b1d8-58f71d786e43" providerId="ADAL" clId="{C6C21963-4509-4BC4-AADB-6108ADF7D717}" dt="2023-05-23T14:43:45.485" v="2983" actId="478"/>
          <ac:picMkLst>
            <pc:docMk/>
            <pc:sldMk cId="329084290" sldId="3849"/>
            <ac:picMk id="10" creationId="{F5AD72AB-EE3B-6B79-6567-5DFB65D7CCA8}"/>
          </ac:picMkLst>
        </pc:picChg>
      </pc:sldChg>
      <pc:sldChg chg="addSp delSp modSp new del mod ord addAnim delAnim modAnim">
        <pc:chgData name="Glen Harris" userId="9012806e-c0c4-4bd9-b1d8-58f71d786e43" providerId="ADAL" clId="{C6C21963-4509-4BC4-AADB-6108ADF7D717}" dt="2023-05-25T07:39:31.911" v="6664" actId="47"/>
        <pc:sldMkLst>
          <pc:docMk/>
          <pc:sldMk cId="1203431283" sldId="3850"/>
        </pc:sldMkLst>
        <pc:spChg chg="add del mod">
          <ac:chgData name="Glen Harris" userId="9012806e-c0c4-4bd9-b1d8-58f71d786e43" providerId="ADAL" clId="{C6C21963-4509-4BC4-AADB-6108ADF7D717}" dt="2023-05-25T06:25:21.234" v="6537" actId="20577"/>
          <ac:spMkLst>
            <pc:docMk/>
            <pc:sldMk cId="1203431283" sldId="3850"/>
            <ac:spMk id="2" creationId="{B58C643D-EE65-ADA8-FA36-5796B4792447}"/>
          </ac:spMkLst>
        </pc:spChg>
        <pc:spChg chg="add del mod">
          <ac:chgData name="Glen Harris" userId="9012806e-c0c4-4bd9-b1d8-58f71d786e43" providerId="ADAL" clId="{C6C21963-4509-4BC4-AADB-6108ADF7D717}" dt="2023-05-24T17:36:56.679" v="6068" actId="478"/>
          <ac:spMkLst>
            <pc:docMk/>
            <pc:sldMk cId="1203431283" sldId="3850"/>
            <ac:spMk id="3" creationId="{8B725E3F-2C5C-9DB2-C95D-EBD549A103BD}"/>
          </ac:spMkLst>
        </pc:spChg>
        <pc:spChg chg="add del mod">
          <ac:chgData name="Glen Harris" userId="9012806e-c0c4-4bd9-b1d8-58f71d786e43" providerId="ADAL" clId="{C6C21963-4509-4BC4-AADB-6108ADF7D717}" dt="2023-05-24T17:37:14.317" v="6075" actId="478"/>
          <ac:spMkLst>
            <pc:docMk/>
            <pc:sldMk cId="1203431283" sldId="3850"/>
            <ac:spMk id="5" creationId="{AA479B55-BA32-99FD-DE7B-6836FBF00335}"/>
          </ac:spMkLst>
        </pc:spChg>
      </pc:sldChg>
      <pc:sldChg chg="add del">
        <pc:chgData name="Glen Harris" userId="9012806e-c0c4-4bd9-b1d8-58f71d786e43" providerId="ADAL" clId="{C6C21963-4509-4BC4-AADB-6108ADF7D717}" dt="2023-05-25T07:39:43.026" v="6665" actId="47"/>
        <pc:sldMkLst>
          <pc:docMk/>
          <pc:sldMk cId="2144520800" sldId="3851"/>
        </pc:sldMkLst>
      </pc:sldChg>
      <pc:sldChg chg="add del">
        <pc:chgData name="Glen Harris" userId="9012806e-c0c4-4bd9-b1d8-58f71d786e43" providerId="ADAL" clId="{C6C21963-4509-4BC4-AADB-6108ADF7D717}" dt="2023-05-23T15:06:58.763" v="3190" actId="2696"/>
        <pc:sldMkLst>
          <pc:docMk/>
          <pc:sldMk cId="4194395391" sldId="3851"/>
        </pc:sldMkLst>
      </pc:sldChg>
      <pc:sldChg chg="addSp delSp modSp new del mod">
        <pc:chgData name="Glen Harris" userId="9012806e-c0c4-4bd9-b1d8-58f71d786e43" providerId="ADAL" clId="{C6C21963-4509-4BC4-AADB-6108ADF7D717}" dt="2023-05-25T06:31:43.858" v="6551" actId="47"/>
        <pc:sldMkLst>
          <pc:docMk/>
          <pc:sldMk cId="3267647825" sldId="3852"/>
        </pc:sldMkLst>
        <pc:spChg chg="mod">
          <ac:chgData name="Glen Harris" userId="9012806e-c0c4-4bd9-b1d8-58f71d786e43" providerId="ADAL" clId="{C6C21963-4509-4BC4-AADB-6108ADF7D717}" dt="2023-05-24T07:58:39.446" v="4385"/>
          <ac:spMkLst>
            <pc:docMk/>
            <pc:sldMk cId="3267647825" sldId="3852"/>
            <ac:spMk id="4" creationId="{FA7A632E-4B41-3696-5EE1-9D27C58D8766}"/>
          </ac:spMkLst>
        </pc:spChg>
        <pc:spChg chg="mod">
          <ac:chgData name="Glen Harris" userId="9012806e-c0c4-4bd9-b1d8-58f71d786e43" providerId="ADAL" clId="{C6C21963-4509-4BC4-AADB-6108ADF7D717}" dt="2023-05-24T07:58:39.446" v="4385"/>
          <ac:spMkLst>
            <pc:docMk/>
            <pc:sldMk cId="3267647825" sldId="3852"/>
            <ac:spMk id="14" creationId="{7C7E1F5E-112E-D327-49F1-B694FDCE2F2F}"/>
          </ac:spMkLst>
        </pc:spChg>
        <pc:spChg chg="mod">
          <ac:chgData name="Glen Harris" userId="9012806e-c0c4-4bd9-b1d8-58f71d786e43" providerId="ADAL" clId="{C6C21963-4509-4BC4-AADB-6108ADF7D717}" dt="2023-05-24T07:58:39.446" v="4385"/>
          <ac:spMkLst>
            <pc:docMk/>
            <pc:sldMk cId="3267647825" sldId="3852"/>
            <ac:spMk id="15" creationId="{D895230B-D36A-326B-7892-673947E5D674}"/>
          </ac:spMkLst>
        </pc:spChg>
        <pc:spChg chg="mod">
          <ac:chgData name="Glen Harris" userId="9012806e-c0c4-4bd9-b1d8-58f71d786e43" providerId="ADAL" clId="{C6C21963-4509-4BC4-AADB-6108ADF7D717}" dt="2023-05-24T07:58:39.446" v="4385"/>
          <ac:spMkLst>
            <pc:docMk/>
            <pc:sldMk cId="3267647825" sldId="3852"/>
            <ac:spMk id="16" creationId="{76371348-515C-34BC-8752-E5B3230DEA11}"/>
          </ac:spMkLst>
        </pc:spChg>
        <pc:spChg chg="mod">
          <ac:chgData name="Glen Harris" userId="9012806e-c0c4-4bd9-b1d8-58f71d786e43" providerId="ADAL" clId="{C6C21963-4509-4BC4-AADB-6108ADF7D717}" dt="2023-05-24T07:58:39.446" v="4385"/>
          <ac:spMkLst>
            <pc:docMk/>
            <pc:sldMk cId="3267647825" sldId="3852"/>
            <ac:spMk id="17" creationId="{A90E35D1-1E63-1F1F-5286-5332AE7BA20C}"/>
          </ac:spMkLst>
        </pc:spChg>
        <pc:spChg chg="mod">
          <ac:chgData name="Glen Harris" userId="9012806e-c0c4-4bd9-b1d8-58f71d786e43" providerId="ADAL" clId="{C6C21963-4509-4BC4-AADB-6108ADF7D717}" dt="2023-05-24T07:58:39.446" v="4385"/>
          <ac:spMkLst>
            <pc:docMk/>
            <pc:sldMk cId="3267647825" sldId="3852"/>
            <ac:spMk id="18" creationId="{2448F6A1-4618-85E2-3E9B-6FFC7DF2476C}"/>
          </ac:spMkLst>
        </pc:spChg>
        <pc:spChg chg="mod">
          <ac:chgData name="Glen Harris" userId="9012806e-c0c4-4bd9-b1d8-58f71d786e43" providerId="ADAL" clId="{C6C21963-4509-4BC4-AADB-6108ADF7D717}" dt="2023-05-24T07:58:39.446" v="4385"/>
          <ac:spMkLst>
            <pc:docMk/>
            <pc:sldMk cId="3267647825" sldId="3852"/>
            <ac:spMk id="19" creationId="{C2ECD04E-6D12-CD44-6546-0848223BC0CD}"/>
          </ac:spMkLst>
        </pc:spChg>
        <pc:spChg chg="mod">
          <ac:chgData name="Glen Harris" userId="9012806e-c0c4-4bd9-b1d8-58f71d786e43" providerId="ADAL" clId="{C6C21963-4509-4BC4-AADB-6108ADF7D717}" dt="2023-05-24T07:58:39.446" v="4385"/>
          <ac:spMkLst>
            <pc:docMk/>
            <pc:sldMk cId="3267647825" sldId="3852"/>
            <ac:spMk id="20" creationId="{29DB90B5-1601-159F-BFA7-932AE0940C7B}"/>
          </ac:spMkLst>
        </pc:spChg>
        <pc:spChg chg="mod">
          <ac:chgData name="Glen Harris" userId="9012806e-c0c4-4bd9-b1d8-58f71d786e43" providerId="ADAL" clId="{C6C21963-4509-4BC4-AADB-6108ADF7D717}" dt="2023-05-24T07:58:39.446" v="4385"/>
          <ac:spMkLst>
            <pc:docMk/>
            <pc:sldMk cId="3267647825" sldId="3852"/>
            <ac:spMk id="21" creationId="{8FD905D9-C473-017F-A917-C94E35B3EF8C}"/>
          </ac:spMkLst>
        </pc:spChg>
        <pc:spChg chg="mod">
          <ac:chgData name="Glen Harris" userId="9012806e-c0c4-4bd9-b1d8-58f71d786e43" providerId="ADAL" clId="{C6C21963-4509-4BC4-AADB-6108ADF7D717}" dt="2023-05-24T07:58:39.446" v="4385"/>
          <ac:spMkLst>
            <pc:docMk/>
            <pc:sldMk cId="3267647825" sldId="3852"/>
            <ac:spMk id="22" creationId="{1AFC6EE2-E2D8-D2D3-7188-77671370ABE1}"/>
          </ac:spMkLst>
        </pc:spChg>
        <pc:spChg chg="mod">
          <ac:chgData name="Glen Harris" userId="9012806e-c0c4-4bd9-b1d8-58f71d786e43" providerId="ADAL" clId="{C6C21963-4509-4BC4-AADB-6108ADF7D717}" dt="2023-05-24T07:58:39.446" v="4385"/>
          <ac:spMkLst>
            <pc:docMk/>
            <pc:sldMk cId="3267647825" sldId="3852"/>
            <ac:spMk id="23" creationId="{DBA3957B-848E-B142-5DE3-CEFCAD72123F}"/>
          </ac:spMkLst>
        </pc:spChg>
        <pc:spChg chg="mod">
          <ac:chgData name="Glen Harris" userId="9012806e-c0c4-4bd9-b1d8-58f71d786e43" providerId="ADAL" clId="{C6C21963-4509-4BC4-AADB-6108ADF7D717}" dt="2023-05-24T07:58:39.446" v="4385"/>
          <ac:spMkLst>
            <pc:docMk/>
            <pc:sldMk cId="3267647825" sldId="3852"/>
            <ac:spMk id="24" creationId="{BFBDE1BC-64FB-6DF7-ECCB-063FCCDCCA2A}"/>
          </ac:spMkLst>
        </pc:spChg>
        <pc:spChg chg="mod">
          <ac:chgData name="Glen Harris" userId="9012806e-c0c4-4bd9-b1d8-58f71d786e43" providerId="ADAL" clId="{C6C21963-4509-4BC4-AADB-6108ADF7D717}" dt="2023-05-24T07:58:39.446" v="4385"/>
          <ac:spMkLst>
            <pc:docMk/>
            <pc:sldMk cId="3267647825" sldId="3852"/>
            <ac:spMk id="25" creationId="{33293134-1C8B-0DCF-4B9E-35AB02F5FD8C}"/>
          </ac:spMkLst>
        </pc:spChg>
        <pc:spChg chg="mod">
          <ac:chgData name="Glen Harris" userId="9012806e-c0c4-4bd9-b1d8-58f71d786e43" providerId="ADAL" clId="{C6C21963-4509-4BC4-AADB-6108ADF7D717}" dt="2023-05-24T07:58:39.446" v="4385"/>
          <ac:spMkLst>
            <pc:docMk/>
            <pc:sldMk cId="3267647825" sldId="3852"/>
            <ac:spMk id="26" creationId="{11EB5E74-5085-C0FF-5409-FA0FA4C00B4F}"/>
          </ac:spMkLst>
        </pc:spChg>
        <pc:spChg chg="mod">
          <ac:chgData name="Glen Harris" userId="9012806e-c0c4-4bd9-b1d8-58f71d786e43" providerId="ADAL" clId="{C6C21963-4509-4BC4-AADB-6108ADF7D717}" dt="2023-05-24T07:58:39.446" v="4385"/>
          <ac:spMkLst>
            <pc:docMk/>
            <pc:sldMk cId="3267647825" sldId="3852"/>
            <ac:spMk id="27" creationId="{9E4EFD6C-8A81-F431-7D83-8DB436AD400E}"/>
          </ac:spMkLst>
        </pc:spChg>
        <pc:spChg chg="mod">
          <ac:chgData name="Glen Harris" userId="9012806e-c0c4-4bd9-b1d8-58f71d786e43" providerId="ADAL" clId="{C6C21963-4509-4BC4-AADB-6108ADF7D717}" dt="2023-05-24T07:58:39.446" v="4385"/>
          <ac:spMkLst>
            <pc:docMk/>
            <pc:sldMk cId="3267647825" sldId="3852"/>
            <ac:spMk id="28" creationId="{5BAAEFED-4400-E560-82F8-98BEAEBB586E}"/>
          </ac:spMkLst>
        </pc:spChg>
        <pc:spChg chg="mod">
          <ac:chgData name="Glen Harris" userId="9012806e-c0c4-4bd9-b1d8-58f71d786e43" providerId="ADAL" clId="{C6C21963-4509-4BC4-AADB-6108ADF7D717}" dt="2023-05-24T07:58:39.446" v="4385"/>
          <ac:spMkLst>
            <pc:docMk/>
            <pc:sldMk cId="3267647825" sldId="3852"/>
            <ac:spMk id="29" creationId="{6D12137E-A32C-8CC3-E0D6-08ADEB1FF9F8}"/>
          </ac:spMkLst>
        </pc:spChg>
        <pc:spChg chg="mod">
          <ac:chgData name="Glen Harris" userId="9012806e-c0c4-4bd9-b1d8-58f71d786e43" providerId="ADAL" clId="{C6C21963-4509-4BC4-AADB-6108ADF7D717}" dt="2023-05-24T07:58:39.446" v="4385"/>
          <ac:spMkLst>
            <pc:docMk/>
            <pc:sldMk cId="3267647825" sldId="3852"/>
            <ac:spMk id="30" creationId="{3FF5D98D-4D3E-76DF-CEC0-09ADACE8B1A1}"/>
          </ac:spMkLst>
        </pc:spChg>
        <pc:spChg chg="mod">
          <ac:chgData name="Glen Harris" userId="9012806e-c0c4-4bd9-b1d8-58f71d786e43" providerId="ADAL" clId="{C6C21963-4509-4BC4-AADB-6108ADF7D717}" dt="2023-05-24T07:58:39.446" v="4385"/>
          <ac:spMkLst>
            <pc:docMk/>
            <pc:sldMk cId="3267647825" sldId="3852"/>
            <ac:spMk id="31" creationId="{C6EA5FA4-6E7D-181B-1FCD-97B14024AA87}"/>
          </ac:spMkLst>
        </pc:spChg>
        <pc:spChg chg="mod">
          <ac:chgData name="Glen Harris" userId="9012806e-c0c4-4bd9-b1d8-58f71d786e43" providerId="ADAL" clId="{C6C21963-4509-4BC4-AADB-6108ADF7D717}" dt="2023-05-24T07:58:39.446" v="4385"/>
          <ac:spMkLst>
            <pc:docMk/>
            <pc:sldMk cId="3267647825" sldId="3852"/>
            <ac:spMk id="32" creationId="{64FC8E0C-2BA0-7FC3-4E15-7B83622929CF}"/>
          </ac:spMkLst>
        </pc:spChg>
        <pc:spChg chg="mod">
          <ac:chgData name="Glen Harris" userId="9012806e-c0c4-4bd9-b1d8-58f71d786e43" providerId="ADAL" clId="{C6C21963-4509-4BC4-AADB-6108ADF7D717}" dt="2023-05-24T07:58:39.446" v="4385"/>
          <ac:spMkLst>
            <pc:docMk/>
            <pc:sldMk cId="3267647825" sldId="3852"/>
            <ac:spMk id="33" creationId="{6F108E9B-A79C-6F02-FF33-C91389A19C3A}"/>
          </ac:spMkLst>
        </pc:spChg>
        <pc:spChg chg="mod">
          <ac:chgData name="Glen Harris" userId="9012806e-c0c4-4bd9-b1d8-58f71d786e43" providerId="ADAL" clId="{C6C21963-4509-4BC4-AADB-6108ADF7D717}" dt="2023-05-24T07:58:39.446" v="4385"/>
          <ac:spMkLst>
            <pc:docMk/>
            <pc:sldMk cId="3267647825" sldId="3852"/>
            <ac:spMk id="34" creationId="{9D61D925-02A6-1052-D7C1-4AF301506FBD}"/>
          </ac:spMkLst>
        </pc:spChg>
        <pc:spChg chg="mod">
          <ac:chgData name="Glen Harris" userId="9012806e-c0c4-4bd9-b1d8-58f71d786e43" providerId="ADAL" clId="{C6C21963-4509-4BC4-AADB-6108ADF7D717}" dt="2023-05-24T07:58:39.446" v="4385"/>
          <ac:spMkLst>
            <pc:docMk/>
            <pc:sldMk cId="3267647825" sldId="3852"/>
            <ac:spMk id="35" creationId="{B00EE285-57F4-F959-3B25-C4D7BB7F0D11}"/>
          </ac:spMkLst>
        </pc:spChg>
        <pc:spChg chg="mod">
          <ac:chgData name="Glen Harris" userId="9012806e-c0c4-4bd9-b1d8-58f71d786e43" providerId="ADAL" clId="{C6C21963-4509-4BC4-AADB-6108ADF7D717}" dt="2023-05-24T07:58:39.446" v="4385"/>
          <ac:spMkLst>
            <pc:docMk/>
            <pc:sldMk cId="3267647825" sldId="3852"/>
            <ac:spMk id="36" creationId="{D16D4C64-F242-3F27-668E-7F7C30840E1A}"/>
          </ac:spMkLst>
        </pc:spChg>
        <pc:spChg chg="mod">
          <ac:chgData name="Glen Harris" userId="9012806e-c0c4-4bd9-b1d8-58f71d786e43" providerId="ADAL" clId="{C6C21963-4509-4BC4-AADB-6108ADF7D717}" dt="2023-05-24T07:58:39.446" v="4385"/>
          <ac:spMkLst>
            <pc:docMk/>
            <pc:sldMk cId="3267647825" sldId="3852"/>
            <ac:spMk id="37" creationId="{AD4AC54B-38E8-B891-440A-96182825D264}"/>
          </ac:spMkLst>
        </pc:spChg>
        <pc:spChg chg="mod">
          <ac:chgData name="Glen Harris" userId="9012806e-c0c4-4bd9-b1d8-58f71d786e43" providerId="ADAL" clId="{C6C21963-4509-4BC4-AADB-6108ADF7D717}" dt="2023-05-24T07:58:39.446" v="4385"/>
          <ac:spMkLst>
            <pc:docMk/>
            <pc:sldMk cId="3267647825" sldId="3852"/>
            <ac:spMk id="38" creationId="{6053BAA3-A319-5FC1-2BB6-4A31CB24BBE1}"/>
          </ac:spMkLst>
        </pc:spChg>
        <pc:spChg chg="mod">
          <ac:chgData name="Glen Harris" userId="9012806e-c0c4-4bd9-b1d8-58f71d786e43" providerId="ADAL" clId="{C6C21963-4509-4BC4-AADB-6108ADF7D717}" dt="2023-05-24T07:58:39.446" v="4385"/>
          <ac:spMkLst>
            <pc:docMk/>
            <pc:sldMk cId="3267647825" sldId="3852"/>
            <ac:spMk id="39" creationId="{76728617-AED9-B85A-09EE-E6AE65AFDFF2}"/>
          </ac:spMkLst>
        </pc:spChg>
        <pc:spChg chg="mod">
          <ac:chgData name="Glen Harris" userId="9012806e-c0c4-4bd9-b1d8-58f71d786e43" providerId="ADAL" clId="{C6C21963-4509-4BC4-AADB-6108ADF7D717}" dt="2023-05-24T07:58:39.446" v="4385"/>
          <ac:spMkLst>
            <pc:docMk/>
            <pc:sldMk cId="3267647825" sldId="3852"/>
            <ac:spMk id="40" creationId="{6364126A-1577-F56E-1A3F-4D196445282A}"/>
          </ac:spMkLst>
        </pc:spChg>
        <pc:spChg chg="mod">
          <ac:chgData name="Glen Harris" userId="9012806e-c0c4-4bd9-b1d8-58f71d786e43" providerId="ADAL" clId="{C6C21963-4509-4BC4-AADB-6108ADF7D717}" dt="2023-05-24T07:58:39.446" v="4385"/>
          <ac:spMkLst>
            <pc:docMk/>
            <pc:sldMk cId="3267647825" sldId="3852"/>
            <ac:spMk id="42" creationId="{D137C5DF-51C3-56DE-809C-D7425361BF50}"/>
          </ac:spMkLst>
        </pc:spChg>
        <pc:spChg chg="mod">
          <ac:chgData name="Glen Harris" userId="9012806e-c0c4-4bd9-b1d8-58f71d786e43" providerId="ADAL" clId="{C6C21963-4509-4BC4-AADB-6108ADF7D717}" dt="2023-05-24T07:58:39.446" v="4385"/>
          <ac:spMkLst>
            <pc:docMk/>
            <pc:sldMk cId="3267647825" sldId="3852"/>
            <ac:spMk id="43" creationId="{91E0C70F-5056-BFFF-8455-7F338F97163E}"/>
          </ac:spMkLst>
        </pc:spChg>
        <pc:spChg chg="mod">
          <ac:chgData name="Glen Harris" userId="9012806e-c0c4-4bd9-b1d8-58f71d786e43" providerId="ADAL" clId="{C6C21963-4509-4BC4-AADB-6108ADF7D717}" dt="2023-05-24T07:58:39.446" v="4385"/>
          <ac:spMkLst>
            <pc:docMk/>
            <pc:sldMk cId="3267647825" sldId="3852"/>
            <ac:spMk id="44" creationId="{99197694-7CFD-B680-2076-40771034345C}"/>
          </ac:spMkLst>
        </pc:spChg>
        <pc:spChg chg="mod">
          <ac:chgData name="Glen Harris" userId="9012806e-c0c4-4bd9-b1d8-58f71d786e43" providerId="ADAL" clId="{C6C21963-4509-4BC4-AADB-6108ADF7D717}" dt="2023-05-24T07:58:39.446" v="4385"/>
          <ac:spMkLst>
            <pc:docMk/>
            <pc:sldMk cId="3267647825" sldId="3852"/>
            <ac:spMk id="45" creationId="{0C31CF41-B870-6574-0191-5D69A64713C2}"/>
          </ac:spMkLst>
        </pc:spChg>
        <pc:spChg chg="mod">
          <ac:chgData name="Glen Harris" userId="9012806e-c0c4-4bd9-b1d8-58f71d786e43" providerId="ADAL" clId="{C6C21963-4509-4BC4-AADB-6108ADF7D717}" dt="2023-05-24T07:58:39.446" v="4385"/>
          <ac:spMkLst>
            <pc:docMk/>
            <pc:sldMk cId="3267647825" sldId="3852"/>
            <ac:spMk id="46" creationId="{0F21B297-6171-70AF-B1BF-01423C2B03E8}"/>
          </ac:spMkLst>
        </pc:spChg>
        <pc:spChg chg="mod">
          <ac:chgData name="Glen Harris" userId="9012806e-c0c4-4bd9-b1d8-58f71d786e43" providerId="ADAL" clId="{C6C21963-4509-4BC4-AADB-6108ADF7D717}" dt="2023-05-24T07:58:39.446" v="4385"/>
          <ac:spMkLst>
            <pc:docMk/>
            <pc:sldMk cId="3267647825" sldId="3852"/>
            <ac:spMk id="47" creationId="{88767A96-3B7E-2FC7-C99F-A081D78C31CD}"/>
          </ac:spMkLst>
        </pc:spChg>
        <pc:spChg chg="mod">
          <ac:chgData name="Glen Harris" userId="9012806e-c0c4-4bd9-b1d8-58f71d786e43" providerId="ADAL" clId="{C6C21963-4509-4BC4-AADB-6108ADF7D717}" dt="2023-05-24T07:58:39.446" v="4385"/>
          <ac:spMkLst>
            <pc:docMk/>
            <pc:sldMk cId="3267647825" sldId="3852"/>
            <ac:spMk id="48" creationId="{E755ADFA-F458-6466-F51B-FB08F57BA5BC}"/>
          </ac:spMkLst>
        </pc:spChg>
        <pc:spChg chg="mod">
          <ac:chgData name="Glen Harris" userId="9012806e-c0c4-4bd9-b1d8-58f71d786e43" providerId="ADAL" clId="{C6C21963-4509-4BC4-AADB-6108ADF7D717}" dt="2023-05-24T07:58:39.446" v="4385"/>
          <ac:spMkLst>
            <pc:docMk/>
            <pc:sldMk cId="3267647825" sldId="3852"/>
            <ac:spMk id="49" creationId="{57D1BADA-5C09-FC1D-00A1-C3B26BD7788E}"/>
          </ac:spMkLst>
        </pc:spChg>
        <pc:spChg chg="mod">
          <ac:chgData name="Glen Harris" userId="9012806e-c0c4-4bd9-b1d8-58f71d786e43" providerId="ADAL" clId="{C6C21963-4509-4BC4-AADB-6108ADF7D717}" dt="2023-05-24T07:58:39.446" v="4385"/>
          <ac:spMkLst>
            <pc:docMk/>
            <pc:sldMk cId="3267647825" sldId="3852"/>
            <ac:spMk id="50" creationId="{8C379132-6368-8D45-AE95-0908CC9B5033}"/>
          </ac:spMkLst>
        </pc:spChg>
        <pc:spChg chg="mod">
          <ac:chgData name="Glen Harris" userId="9012806e-c0c4-4bd9-b1d8-58f71d786e43" providerId="ADAL" clId="{C6C21963-4509-4BC4-AADB-6108ADF7D717}" dt="2023-05-24T07:58:39.446" v="4385"/>
          <ac:spMkLst>
            <pc:docMk/>
            <pc:sldMk cId="3267647825" sldId="3852"/>
            <ac:spMk id="51" creationId="{9D4C2C26-D853-C66C-6346-5772D24E2578}"/>
          </ac:spMkLst>
        </pc:spChg>
        <pc:spChg chg="mod">
          <ac:chgData name="Glen Harris" userId="9012806e-c0c4-4bd9-b1d8-58f71d786e43" providerId="ADAL" clId="{C6C21963-4509-4BC4-AADB-6108ADF7D717}" dt="2023-05-24T07:58:39.446" v="4385"/>
          <ac:spMkLst>
            <pc:docMk/>
            <pc:sldMk cId="3267647825" sldId="3852"/>
            <ac:spMk id="52" creationId="{EF3EF45E-E8C1-1BC7-F726-DA7415E5ED08}"/>
          </ac:spMkLst>
        </pc:spChg>
        <pc:spChg chg="mod">
          <ac:chgData name="Glen Harris" userId="9012806e-c0c4-4bd9-b1d8-58f71d786e43" providerId="ADAL" clId="{C6C21963-4509-4BC4-AADB-6108ADF7D717}" dt="2023-05-24T07:58:39.446" v="4385"/>
          <ac:spMkLst>
            <pc:docMk/>
            <pc:sldMk cId="3267647825" sldId="3852"/>
            <ac:spMk id="53" creationId="{76DA9CF9-B916-FAE5-44FA-ABEC5F1C99B4}"/>
          </ac:spMkLst>
        </pc:spChg>
        <pc:spChg chg="mod">
          <ac:chgData name="Glen Harris" userId="9012806e-c0c4-4bd9-b1d8-58f71d786e43" providerId="ADAL" clId="{C6C21963-4509-4BC4-AADB-6108ADF7D717}" dt="2023-05-24T07:58:39.446" v="4385"/>
          <ac:spMkLst>
            <pc:docMk/>
            <pc:sldMk cId="3267647825" sldId="3852"/>
            <ac:spMk id="54" creationId="{7E8C1B3A-EACF-D778-032E-5ABA0115DA93}"/>
          </ac:spMkLst>
        </pc:spChg>
        <pc:spChg chg="mod">
          <ac:chgData name="Glen Harris" userId="9012806e-c0c4-4bd9-b1d8-58f71d786e43" providerId="ADAL" clId="{C6C21963-4509-4BC4-AADB-6108ADF7D717}" dt="2023-05-24T07:58:39.446" v="4385"/>
          <ac:spMkLst>
            <pc:docMk/>
            <pc:sldMk cId="3267647825" sldId="3852"/>
            <ac:spMk id="55" creationId="{3F2DCEB8-F617-1B7C-AC4E-BC8ED1227742}"/>
          </ac:spMkLst>
        </pc:spChg>
        <pc:spChg chg="mod">
          <ac:chgData name="Glen Harris" userId="9012806e-c0c4-4bd9-b1d8-58f71d786e43" providerId="ADAL" clId="{C6C21963-4509-4BC4-AADB-6108ADF7D717}" dt="2023-05-24T07:58:39.446" v="4385"/>
          <ac:spMkLst>
            <pc:docMk/>
            <pc:sldMk cId="3267647825" sldId="3852"/>
            <ac:spMk id="56" creationId="{68A03314-824D-8B52-5761-1168A7D385EA}"/>
          </ac:spMkLst>
        </pc:spChg>
        <pc:spChg chg="mod">
          <ac:chgData name="Glen Harris" userId="9012806e-c0c4-4bd9-b1d8-58f71d786e43" providerId="ADAL" clId="{C6C21963-4509-4BC4-AADB-6108ADF7D717}" dt="2023-05-24T07:58:39.446" v="4385"/>
          <ac:spMkLst>
            <pc:docMk/>
            <pc:sldMk cId="3267647825" sldId="3852"/>
            <ac:spMk id="57" creationId="{9D0A4442-2AC4-73AA-0BE0-3B6820BAE744}"/>
          </ac:spMkLst>
        </pc:spChg>
        <pc:spChg chg="mod">
          <ac:chgData name="Glen Harris" userId="9012806e-c0c4-4bd9-b1d8-58f71d786e43" providerId="ADAL" clId="{C6C21963-4509-4BC4-AADB-6108ADF7D717}" dt="2023-05-24T07:58:39.446" v="4385"/>
          <ac:spMkLst>
            <pc:docMk/>
            <pc:sldMk cId="3267647825" sldId="3852"/>
            <ac:spMk id="58" creationId="{CF56A92D-9967-C743-4220-8CBE7D0DE3D5}"/>
          </ac:spMkLst>
        </pc:spChg>
        <pc:spChg chg="mod">
          <ac:chgData name="Glen Harris" userId="9012806e-c0c4-4bd9-b1d8-58f71d786e43" providerId="ADAL" clId="{C6C21963-4509-4BC4-AADB-6108ADF7D717}" dt="2023-05-24T07:58:39.446" v="4385"/>
          <ac:spMkLst>
            <pc:docMk/>
            <pc:sldMk cId="3267647825" sldId="3852"/>
            <ac:spMk id="59" creationId="{6B3278B1-F314-8A5A-07C6-51FBEE4F73DF}"/>
          </ac:spMkLst>
        </pc:spChg>
        <pc:spChg chg="mod">
          <ac:chgData name="Glen Harris" userId="9012806e-c0c4-4bd9-b1d8-58f71d786e43" providerId="ADAL" clId="{C6C21963-4509-4BC4-AADB-6108ADF7D717}" dt="2023-05-24T07:58:39.446" v="4385"/>
          <ac:spMkLst>
            <pc:docMk/>
            <pc:sldMk cId="3267647825" sldId="3852"/>
            <ac:spMk id="60" creationId="{5ED19F99-90B7-16DA-8192-4794CE3DC8FC}"/>
          </ac:spMkLst>
        </pc:spChg>
        <pc:grpChg chg="add del mod">
          <ac:chgData name="Glen Harris" userId="9012806e-c0c4-4bd9-b1d8-58f71d786e43" providerId="ADAL" clId="{C6C21963-4509-4BC4-AADB-6108ADF7D717}" dt="2023-05-24T10:25:30.348" v="5566" actId="478"/>
          <ac:grpSpMkLst>
            <pc:docMk/>
            <pc:sldMk cId="3267647825" sldId="3852"/>
            <ac:grpSpMk id="3" creationId="{1064451B-DD56-820D-EDE0-F8A079E60CB8}"/>
          </ac:grpSpMkLst>
        </pc:grpChg>
        <pc:grpChg chg="mod">
          <ac:chgData name="Glen Harris" userId="9012806e-c0c4-4bd9-b1d8-58f71d786e43" providerId="ADAL" clId="{C6C21963-4509-4BC4-AADB-6108ADF7D717}" dt="2023-05-24T07:58:39.446" v="4385"/>
          <ac:grpSpMkLst>
            <pc:docMk/>
            <pc:sldMk cId="3267647825" sldId="3852"/>
            <ac:grpSpMk id="5" creationId="{3E2488B4-1FC3-61E2-97C7-475D81C0611E}"/>
          </ac:grpSpMkLst>
        </pc:grpChg>
        <pc:grpChg chg="mod">
          <ac:chgData name="Glen Harris" userId="9012806e-c0c4-4bd9-b1d8-58f71d786e43" providerId="ADAL" clId="{C6C21963-4509-4BC4-AADB-6108ADF7D717}" dt="2023-05-24T07:58:39.446" v="4385"/>
          <ac:grpSpMkLst>
            <pc:docMk/>
            <pc:sldMk cId="3267647825" sldId="3852"/>
            <ac:grpSpMk id="6" creationId="{04572248-685D-D398-6C3F-63A11AE2B9EB}"/>
          </ac:grpSpMkLst>
        </pc:grpChg>
        <pc:grpChg chg="mod">
          <ac:chgData name="Glen Harris" userId="9012806e-c0c4-4bd9-b1d8-58f71d786e43" providerId="ADAL" clId="{C6C21963-4509-4BC4-AADB-6108ADF7D717}" dt="2023-05-24T07:58:39.446" v="4385"/>
          <ac:grpSpMkLst>
            <pc:docMk/>
            <pc:sldMk cId="3267647825" sldId="3852"/>
            <ac:grpSpMk id="7" creationId="{7DC771B4-D6CF-3096-A54D-E046561DCB41}"/>
          </ac:grpSpMkLst>
        </pc:grpChg>
        <pc:grpChg chg="mod">
          <ac:chgData name="Glen Harris" userId="9012806e-c0c4-4bd9-b1d8-58f71d786e43" providerId="ADAL" clId="{C6C21963-4509-4BC4-AADB-6108ADF7D717}" dt="2023-05-24T07:58:39.446" v="4385"/>
          <ac:grpSpMkLst>
            <pc:docMk/>
            <pc:sldMk cId="3267647825" sldId="3852"/>
            <ac:grpSpMk id="8" creationId="{9B26BE68-BCF4-1683-1E1A-F2E2BE951D26}"/>
          </ac:grpSpMkLst>
        </pc:grpChg>
        <pc:grpChg chg="mod">
          <ac:chgData name="Glen Harris" userId="9012806e-c0c4-4bd9-b1d8-58f71d786e43" providerId="ADAL" clId="{C6C21963-4509-4BC4-AADB-6108ADF7D717}" dt="2023-05-24T07:58:39.446" v="4385"/>
          <ac:grpSpMkLst>
            <pc:docMk/>
            <pc:sldMk cId="3267647825" sldId="3852"/>
            <ac:grpSpMk id="9" creationId="{32D6FB45-5988-9F6D-B751-B61623FF4DE5}"/>
          </ac:grpSpMkLst>
        </pc:grpChg>
        <pc:grpChg chg="mod">
          <ac:chgData name="Glen Harris" userId="9012806e-c0c4-4bd9-b1d8-58f71d786e43" providerId="ADAL" clId="{C6C21963-4509-4BC4-AADB-6108ADF7D717}" dt="2023-05-24T07:58:39.446" v="4385"/>
          <ac:grpSpMkLst>
            <pc:docMk/>
            <pc:sldMk cId="3267647825" sldId="3852"/>
            <ac:grpSpMk id="10" creationId="{C70787AB-7035-A145-F172-CEEE551DFBAA}"/>
          </ac:grpSpMkLst>
        </pc:grpChg>
        <pc:grpChg chg="mod">
          <ac:chgData name="Glen Harris" userId="9012806e-c0c4-4bd9-b1d8-58f71d786e43" providerId="ADAL" clId="{C6C21963-4509-4BC4-AADB-6108ADF7D717}" dt="2023-05-24T07:58:39.446" v="4385"/>
          <ac:grpSpMkLst>
            <pc:docMk/>
            <pc:sldMk cId="3267647825" sldId="3852"/>
            <ac:grpSpMk id="11" creationId="{C01D5209-825D-5D08-70E4-2630B023403C}"/>
          </ac:grpSpMkLst>
        </pc:grpChg>
        <pc:grpChg chg="mod">
          <ac:chgData name="Glen Harris" userId="9012806e-c0c4-4bd9-b1d8-58f71d786e43" providerId="ADAL" clId="{C6C21963-4509-4BC4-AADB-6108ADF7D717}" dt="2023-05-24T07:58:39.446" v="4385"/>
          <ac:grpSpMkLst>
            <pc:docMk/>
            <pc:sldMk cId="3267647825" sldId="3852"/>
            <ac:grpSpMk id="12" creationId="{4F54EE36-7114-9987-08B0-247540F5AEEC}"/>
          </ac:grpSpMkLst>
        </pc:grpChg>
        <pc:grpChg chg="mod">
          <ac:chgData name="Glen Harris" userId="9012806e-c0c4-4bd9-b1d8-58f71d786e43" providerId="ADAL" clId="{C6C21963-4509-4BC4-AADB-6108ADF7D717}" dt="2023-05-24T07:58:39.446" v="4385"/>
          <ac:grpSpMkLst>
            <pc:docMk/>
            <pc:sldMk cId="3267647825" sldId="3852"/>
            <ac:grpSpMk id="13" creationId="{165411A3-BD48-A9D2-F6D8-AA8A303A806B}"/>
          </ac:grpSpMkLst>
        </pc:grpChg>
        <pc:grpChg chg="mod">
          <ac:chgData name="Glen Harris" userId="9012806e-c0c4-4bd9-b1d8-58f71d786e43" providerId="ADAL" clId="{C6C21963-4509-4BC4-AADB-6108ADF7D717}" dt="2023-05-24T07:58:39.446" v="4385"/>
          <ac:grpSpMkLst>
            <pc:docMk/>
            <pc:sldMk cId="3267647825" sldId="3852"/>
            <ac:grpSpMk id="41" creationId="{49DEC20D-D5A3-95D5-5E8C-D172004307FB}"/>
          </ac:grpSpMkLst>
        </pc:grpChg>
        <pc:picChg chg="add mod">
          <ac:chgData name="Glen Harris" userId="9012806e-c0c4-4bd9-b1d8-58f71d786e43" providerId="ADAL" clId="{C6C21963-4509-4BC4-AADB-6108ADF7D717}" dt="2023-05-23T15:25:30.608" v="3399" actId="1076"/>
          <ac:picMkLst>
            <pc:docMk/>
            <pc:sldMk cId="3267647825" sldId="3852"/>
            <ac:picMk id="2" creationId="{189D63AE-888E-312E-DC21-C37C4FDD7BD6}"/>
          </ac:picMkLst>
        </pc:picChg>
      </pc:sldChg>
      <pc:sldChg chg="delSp add mod ord delAnim modAnim">
        <pc:chgData name="Glen Harris" userId="9012806e-c0c4-4bd9-b1d8-58f71d786e43" providerId="ADAL" clId="{C6C21963-4509-4BC4-AADB-6108ADF7D717}" dt="2023-05-25T06:26:10.020" v="6546"/>
        <pc:sldMkLst>
          <pc:docMk/>
          <pc:sldMk cId="185635505" sldId="3853"/>
        </pc:sldMkLst>
        <pc:spChg chg="del">
          <ac:chgData name="Glen Harris" userId="9012806e-c0c4-4bd9-b1d8-58f71d786e43" providerId="ADAL" clId="{C6C21963-4509-4BC4-AADB-6108ADF7D717}" dt="2023-05-23T18:16:43.195" v="3669" actId="478"/>
          <ac:spMkLst>
            <pc:docMk/>
            <pc:sldMk cId="185635505" sldId="3853"/>
            <ac:spMk id="42" creationId="{2BA2B008-7FCE-E074-92D5-635D658E9074}"/>
          </ac:spMkLst>
        </pc:spChg>
        <pc:grpChg chg="del">
          <ac:chgData name="Glen Harris" userId="9012806e-c0c4-4bd9-b1d8-58f71d786e43" providerId="ADAL" clId="{C6C21963-4509-4BC4-AADB-6108ADF7D717}" dt="2023-05-23T18:16:34.306" v="3664" actId="478"/>
          <ac:grpSpMkLst>
            <pc:docMk/>
            <pc:sldMk cId="185635505" sldId="3853"/>
            <ac:grpSpMk id="14" creationId="{297A3BDF-7873-DD37-315F-68018990A996}"/>
          </ac:grpSpMkLst>
        </pc:grpChg>
        <pc:grpChg chg="del">
          <ac:chgData name="Glen Harris" userId="9012806e-c0c4-4bd9-b1d8-58f71d786e43" providerId="ADAL" clId="{C6C21963-4509-4BC4-AADB-6108ADF7D717}" dt="2023-05-23T18:16:37.056" v="3666" actId="478"/>
          <ac:grpSpMkLst>
            <pc:docMk/>
            <pc:sldMk cId="185635505" sldId="3853"/>
            <ac:grpSpMk id="15" creationId="{BCA1F9A0-1A14-34CF-C71E-604ABC6F4A86}"/>
          </ac:grpSpMkLst>
        </pc:grpChg>
        <pc:grpChg chg="del">
          <ac:chgData name="Glen Harris" userId="9012806e-c0c4-4bd9-b1d8-58f71d786e43" providerId="ADAL" clId="{C6C21963-4509-4BC4-AADB-6108ADF7D717}" dt="2023-05-23T18:16:38.648" v="3667" actId="478"/>
          <ac:grpSpMkLst>
            <pc:docMk/>
            <pc:sldMk cId="185635505" sldId="3853"/>
            <ac:grpSpMk id="33" creationId="{A3A3F1E3-E91F-2C71-AF25-179E39AF3079}"/>
          </ac:grpSpMkLst>
        </pc:grpChg>
        <pc:grpChg chg="del">
          <ac:chgData name="Glen Harris" userId="9012806e-c0c4-4bd9-b1d8-58f71d786e43" providerId="ADAL" clId="{C6C21963-4509-4BC4-AADB-6108ADF7D717}" dt="2023-05-23T18:16:35.969" v="3665" actId="478"/>
          <ac:grpSpMkLst>
            <pc:docMk/>
            <pc:sldMk cId="185635505" sldId="3853"/>
            <ac:grpSpMk id="36" creationId="{F9C910EF-6054-7389-9712-0160A2AEE6FD}"/>
          </ac:grpSpMkLst>
        </pc:grpChg>
        <pc:grpChg chg="del">
          <ac:chgData name="Glen Harris" userId="9012806e-c0c4-4bd9-b1d8-58f71d786e43" providerId="ADAL" clId="{C6C21963-4509-4BC4-AADB-6108ADF7D717}" dt="2023-05-23T18:16:40.118" v="3668" actId="478"/>
          <ac:grpSpMkLst>
            <pc:docMk/>
            <pc:sldMk cId="185635505" sldId="3853"/>
            <ac:grpSpMk id="39" creationId="{CE263181-9D9D-4A0C-274F-CDA8A4518F7C}"/>
          </ac:grpSpMkLst>
        </pc:grpChg>
      </pc:sldChg>
      <pc:sldChg chg="addSp delSp modSp add mod addAnim delAnim modAnim modNotesTx">
        <pc:chgData name="Glen Harris" userId="9012806e-c0c4-4bd9-b1d8-58f71d786e43" providerId="ADAL" clId="{C6C21963-4509-4BC4-AADB-6108ADF7D717}" dt="2023-05-24T10:04:40.843" v="5543" actId="1038"/>
        <pc:sldMkLst>
          <pc:docMk/>
          <pc:sldMk cId="2383910133" sldId="3854"/>
        </pc:sldMkLst>
        <pc:spChg chg="add del">
          <ac:chgData name="Glen Harris" userId="9012806e-c0c4-4bd9-b1d8-58f71d786e43" providerId="ADAL" clId="{C6C21963-4509-4BC4-AADB-6108ADF7D717}" dt="2023-05-24T08:01:08.584" v="4412" actId="478"/>
          <ac:spMkLst>
            <pc:docMk/>
            <pc:sldMk cId="2383910133" sldId="3854"/>
            <ac:spMk id="2" creationId="{6CFA92D9-2E85-7274-30A1-CCD7463DDBBE}"/>
          </ac:spMkLst>
        </pc:spChg>
        <pc:spChg chg="mod">
          <ac:chgData name="Glen Harris" userId="9012806e-c0c4-4bd9-b1d8-58f71d786e43" providerId="ADAL" clId="{C6C21963-4509-4BC4-AADB-6108ADF7D717}" dt="2023-05-24T07:59:53.060" v="4394"/>
          <ac:spMkLst>
            <pc:docMk/>
            <pc:sldMk cId="2383910133" sldId="3854"/>
            <ac:spMk id="3" creationId="{5DA1A8A7-F9F5-C1F6-931C-E4D8DCFE0DCE}"/>
          </ac:spMkLst>
        </pc:spChg>
        <pc:spChg chg="add del mod ord">
          <ac:chgData name="Glen Harris" userId="9012806e-c0c4-4bd9-b1d8-58f71d786e43" providerId="ADAL" clId="{C6C21963-4509-4BC4-AADB-6108ADF7D717}" dt="2023-05-24T08:03:31.459" v="4450"/>
          <ac:spMkLst>
            <pc:docMk/>
            <pc:sldMk cId="2383910133" sldId="3854"/>
            <ac:spMk id="4" creationId="{ACE71233-5094-9413-7284-36B04032403F}"/>
          </ac:spMkLst>
        </pc:spChg>
        <pc:spChg chg="add del mod ord">
          <ac:chgData name="Glen Harris" userId="9012806e-c0c4-4bd9-b1d8-58f71d786e43" providerId="ADAL" clId="{C6C21963-4509-4BC4-AADB-6108ADF7D717}" dt="2023-05-24T08:03:31.459" v="4450"/>
          <ac:spMkLst>
            <pc:docMk/>
            <pc:sldMk cId="2383910133" sldId="3854"/>
            <ac:spMk id="5" creationId="{808B6035-CA8F-E243-F8D5-EA677261E0C8}"/>
          </ac:spMkLst>
        </pc:spChg>
        <pc:spChg chg="mod ord">
          <ac:chgData name="Glen Harris" userId="9012806e-c0c4-4bd9-b1d8-58f71d786e43" providerId="ADAL" clId="{C6C21963-4509-4BC4-AADB-6108ADF7D717}" dt="2023-05-24T08:02:12.378" v="4426"/>
          <ac:spMkLst>
            <pc:docMk/>
            <pc:sldMk cId="2383910133" sldId="3854"/>
            <ac:spMk id="6" creationId="{2993538C-899E-8B48-1213-FA320831F5C1}"/>
          </ac:spMkLst>
        </pc:spChg>
        <pc:spChg chg="mod">
          <ac:chgData name="Glen Harris" userId="9012806e-c0c4-4bd9-b1d8-58f71d786e43" providerId="ADAL" clId="{C6C21963-4509-4BC4-AADB-6108ADF7D717}" dt="2023-05-24T09:57:50.243" v="5307" actId="207"/>
          <ac:spMkLst>
            <pc:docMk/>
            <pc:sldMk cId="2383910133" sldId="3854"/>
            <ac:spMk id="7" creationId="{DD031A53-40E9-1A9F-AEDB-F18BB7E815FA}"/>
          </ac:spMkLst>
        </pc:spChg>
        <pc:spChg chg="mod">
          <ac:chgData name="Glen Harris" userId="9012806e-c0c4-4bd9-b1d8-58f71d786e43" providerId="ADAL" clId="{C6C21963-4509-4BC4-AADB-6108ADF7D717}" dt="2023-05-24T08:03:56.500" v="4454"/>
          <ac:spMkLst>
            <pc:docMk/>
            <pc:sldMk cId="2383910133" sldId="3854"/>
            <ac:spMk id="15" creationId="{91BBDAF3-E986-6B48-94D3-5A72F57979EA}"/>
          </ac:spMkLst>
        </pc:spChg>
        <pc:spChg chg="add mod">
          <ac:chgData name="Glen Harris" userId="9012806e-c0c4-4bd9-b1d8-58f71d786e43" providerId="ADAL" clId="{C6C21963-4509-4BC4-AADB-6108ADF7D717}" dt="2023-05-24T09:57:20.989" v="5304" actId="1076"/>
          <ac:spMkLst>
            <pc:docMk/>
            <pc:sldMk cId="2383910133" sldId="3854"/>
            <ac:spMk id="16" creationId="{32B75FE8-4D7D-C6ED-68A7-67F5ED43F145}"/>
          </ac:spMkLst>
        </pc:spChg>
        <pc:spChg chg="mod">
          <ac:chgData name="Glen Harris" userId="9012806e-c0c4-4bd9-b1d8-58f71d786e43" providerId="ADAL" clId="{C6C21963-4509-4BC4-AADB-6108ADF7D717}" dt="2023-05-24T09:27:05.330" v="4857"/>
          <ac:spMkLst>
            <pc:docMk/>
            <pc:sldMk cId="2383910133" sldId="3854"/>
            <ac:spMk id="18" creationId="{FD552B9C-668B-12A2-94E0-51E46943CBED}"/>
          </ac:spMkLst>
        </pc:spChg>
        <pc:spChg chg="mod">
          <ac:chgData name="Glen Harris" userId="9012806e-c0c4-4bd9-b1d8-58f71d786e43" providerId="ADAL" clId="{C6C21963-4509-4BC4-AADB-6108ADF7D717}" dt="2023-05-24T09:27:05.330" v="4857"/>
          <ac:spMkLst>
            <pc:docMk/>
            <pc:sldMk cId="2383910133" sldId="3854"/>
            <ac:spMk id="19" creationId="{3689ED59-4666-08D7-7A2E-2A24CBB29769}"/>
          </ac:spMkLst>
        </pc:spChg>
        <pc:spChg chg="add del mod">
          <ac:chgData name="Glen Harris" userId="9012806e-c0c4-4bd9-b1d8-58f71d786e43" providerId="ADAL" clId="{C6C21963-4509-4BC4-AADB-6108ADF7D717}" dt="2023-05-24T09:29:23.243" v="4878" actId="478"/>
          <ac:spMkLst>
            <pc:docMk/>
            <pc:sldMk cId="2383910133" sldId="3854"/>
            <ac:spMk id="20" creationId="{8DED876B-72B1-31A4-4A92-AD0471ABFD37}"/>
          </ac:spMkLst>
        </pc:spChg>
        <pc:spChg chg="add del mod">
          <ac:chgData name="Glen Harris" userId="9012806e-c0c4-4bd9-b1d8-58f71d786e43" providerId="ADAL" clId="{C6C21963-4509-4BC4-AADB-6108ADF7D717}" dt="2023-05-24T09:29:20.925" v="4877" actId="478"/>
          <ac:spMkLst>
            <pc:docMk/>
            <pc:sldMk cId="2383910133" sldId="3854"/>
            <ac:spMk id="21" creationId="{BFFD49FA-AFB2-92EB-A78D-5585D931A578}"/>
          </ac:spMkLst>
        </pc:spChg>
        <pc:spChg chg="add del mod">
          <ac:chgData name="Glen Harris" userId="9012806e-c0c4-4bd9-b1d8-58f71d786e43" providerId="ADAL" clId="{C6C21963-4509-4BC4-AADB-6108ADF7D717}" dt="2023-05-24T09:29:19.076" v="4876" actId="478"/>
          <ac:spMkLst>
            <pc:docMk/>
            <pc:sldMk cId="2383910133" sldId="3854"/>
            <ac:spMk id="22" creationId="{C56360A2-92CC-EAD6-5892-916C2D16F7E8}"/>
          </ac:spMkLst>
        </pc:spChg>
        <pc:spChg chg="add del mod">
          <ac:chgData name="Glen Harris" userId="9012806e-c0c4-4bd9-b1d8-58f71d786e43" providerId="ADAL" clId="{C6C21963-4509-4BC4-AADB-6108ADF7D717}" dt="2023-05-24T09:29:17.079" v="4875" actId="478"/>
          <ac:spMkLst>
            <pc:docMk/>
            <pc:sldMk cId="2383910133" sldId="3854"/>
            <ac:spMk id="23" creationId="{15516F75-CD62-3F56-6BF8-C620AD36C10F}"/>
          </ac:spMkLst>
        </pc:spChg>
        <pc:spChg chg="add del mod">
          <ac:chgData name="Glen Harris" userId="9012806e-c0c4-4bd9-b1d8-58f71d786e43" providerId="ADAL" clId="{C6C21963-4509-4BC4-AADB-6108ADF7D717}" dt="2023-05-24T09:29:14.348" v="4874" actId="478"/>
          <ac:spMkLst>
            <pc:docMk/>
            <pc:sldMk cId="2383910133" sldId="3854"/>
            <ac:spMk id="24" creationId="{4A7F5F74-F86D-2084-C69F-DDE565131423}"/>
          </ac:spMkLst>
        </pc:spChg>
        <pc:spChg chg="add del mod">
          <ac:chgData name="Glen Harris" userId="9012806e-c0c4-4bd9-b1d8-58f71d786e43" providerId="ADAL" clId="{C6C21963-4509-4BC4-AADB-6108ADF7D717}" dt="2023-05-24T09:29:55.824" v="4893" actId="478"/>
          <ac:spMkLst>
            <pc:docMk/>
            <pc:sldMk cId="2383910133" sldId="3854"/>
            <ac:spMk id="26" creationId="{06689FCF-8D41-DC59-EC1E-0ACDA87C316A}"/>
          </ac:spMkLst>
        </pc:spChg>
        <pc:spChg chg="add del mod">
          <ac:chgData name="Glen Harris" userId="9012806e-c0c4-4bd9-b1d8-58f71d786e43" providerId="ADAL" clId="{C6C21963-4509-4BC4-AADB-6108ADF7D717}" dt="2023-05-24T09:29:51.335" v="4891" actId="478"/>
          <ac:spMkLst>
            <pc:docMk/>
            <pc:sldMk cId="2383910133" sldId="3854"/>
            <ac:spMk id="27" creationId="{E785EFFC-05BA-41C7-25BA-24A68F035653}"/>
          </ac:spMkLst>
        </pc:spChg>
        <pc:spChg chg="add del mod">
          <ac:chgData name="Glen Harris" userId="9012806e-c0c4-4bd9-b1d8-58f71d786e43" providerId="ADAL" clId="{C6C21963-4509-4BC4-AADB-6108ADF7D717}" dt="2023-05-24T09:29:53.622" v="4892" actId="478"/>
          <ac:spMkLst>
            <pc:docMk/>
            <pc:sldMk cId="2383910133" sldId="3854"/>
            <ac:spMk id="28" creationId="{3D937472-0896-1622-C28B-E83A70CFFE78}"/>
          </ac:spMkLst>
        </pc:spChg>
        <pc:spChg chg="add del mod">
          <ac:chgData name="Glen Harris" userId="9012806e-c0c4-4bd9-b1d8-58f71d786e43" providerId="ADAL" clId="{C6C21963-4509-4BC4-AADB-6108ADF7D717}" dt="2023-05-24T09:29:48.755" v="4890" actId="478"/>
          <ac:spMkLst>
            <pc:docMk/>
            <pc:sldMk cId="2383910133" sldId="3854"/>
            <ac:spMk id="29" creationId="{C7B7EDDB-AAAA-CDA5-E005-C9508234A897}"/>
          </ac:spMkLst>
        </pc:spChg>
        <pc:spChg chg="add del mod">
          <ac:chgData name="Glen Harris" userId="9012806e-c0c4-4bd9-b1d8-58f71d786e43" providerId="ADAL" clId="{C6C21963-4509-4BC4-AADB-6108ADF7D717}" dt="2023-05-24T09:58:34.617" v="5336" actId="478"/>
          <ac:spMkLst>
            <pc:docMk/>
            <pc:sldMk cId="2383910133" sldId="3854"/>
            <ac:spMk id="30" creationId="{CD62B809-D110-19AF-6698-72A67BC53627}"/>
          </ac:spMkLst>
        </pc:spChg>
        <pc:spChg chg="add del mod">
          <ac:chgData name="Glen Harris" userId="9012806e-c0c4-4bd9-b1d8-58f71d786e43" providerId="ADAL" clId="{C6C21963-4509-4BC4-AADB-6108ADF7D717}" dt="2023-05-24T09:58:20.538" v="5333" actId="478"/>
          <ac:spMkLst>
            <pc:docMk/>
            <pc:sldMk cId="2383910133" sldId="3854"/>
            <ac:spMk id="31" creationId="{AF195421-3191-24B6-EE62-EAD2DC969A1D}"/>
          </ac:spMkLst>
        </pc:spChg>
        <pc:spChg chg="add mod">
          <ac:chgData name="Glen Harris" userId="9012806e-c0c4-4bd9-b1d8-58f71d786e43" providerId="ADAL" clId="{C6C21963-4509-4BC4-AADB-6108ADF7D717}" dt="2023-05-24T10:01:02.428" v="5458"/>
          <ac:spMkLst>
            <pc:docMk/>
            <pc:sldMk cId="2383910133" sldId="3854"/>
            <ac:spMk id="32" creationId="{353EBAAA-FDB8-9DF3-F588-734AEF00990C}"/>
          </ac:spMkLst>
        </pc:spChg>
        <pc:spChg chg="mod">
          <ac:chgData name="Glen Harris" userId="9012806e-c0c4-4bd9-b1d8-58f71d786e43" providerId="ADAL" clId="{C6C21963-4509-4BC4-AADB-6108ADF7D717}" dt="2023-05-24T10:04:40.843" v="5543" actId="1038"/>
          <ac:spMkLst>
            <pc:docMk/>
            <pc:sldMk cId="2383910133" sldId="3854"/>
            <ac:spMk id="43" creationId="{872F30A4-8D39-87E4-D071-FA362C7CD9B0}"/>
          </ac:spMkLst>
        </pc:spChg>
        <pc:spChg chg="del">
          <ac:chgData name="Glen Harris" userId="9012806e-c0c4-4bd9-b1d8-58f71d786e43" providerId="ADAL" clId="{C6C21963-4509-4BC4-AADB-6108ADF7D717}" dt="2023-05-24T09:36:57.859" v="5082" actId="478"/>
          <ac:spMkLst>
            <pc:docMk/>
            <pc:sldMk cId="2383910133" sldId="3854"/>
            <ac:spMk id="52" creationId="{0817D21D-DD9B-81D8-80B8-E7239E9A28DA}"/>
          </ac:spMkLst>
        </pc:spChg>
        <pc:spChg chg="del">
          <ac:chgData name="Glen Harris" userId="9012806e-c0c4-4bd9-b1d8-58f71d786e43" providerId="ADAL" clId="{C6C21963-4509-4BC4-AADB-6108ADF7D717}" dt="2023-05-24T08:01:05.929" v="4410" actId="478"/>
          <ac:spMkLst>
            <pc:docMk/>
            <pc:sldMk cId="2383910133" sldId="3854"/>
            <ac:spMk id="89" creationId="{37B6D5C0-890F-AD61-5348-9A4C22FE342D}"/>
          </ac:spMkLst>
        </pc:spChg>
        <pc:spChg chg="del mod">
          <ac:chgData name="Glen Harris" userId="9012806e-c0c4-4bd9-b1d8-58f71d786e43" providerId="ADAL" clId="{C6C21963-4509-4BC4-AADB-6108ADF7D717}" dt="2023-05-24T10:00:56.510" v="5457" actId="478"/>
          <ac:spMkLst>
            <pc:docMk/>
            <pc:sldMk cId="2383910133" sldId="3854"/>
            <ac:spMk id="119" creationId="{39673E8D-6325-68A5-6C1A-5ED340974DB5}"/>
          </ac:spMkLst>
        </pc:spChg>
        <pc:spChg chg="mod">
          <ac:chgData name="Glen Harris" userId="9012806e-c0c4-4bd9-b1d8-58f71d786e43" providerId="ADAL" clId="{C6C21963-4509-4BC4-AADB-6108ADF7D717}" dt="2023-05-24T09:25:31.714" v="4812" actId="1038"/>
          <ac:spMkLst>
            <pc:docMk/>
            <pc:sldMk cId="2383910133" sldId="3854"/>
            <ac:spMk id="208" creationId="{427D9064-6F9C-0446-06A8-46EC7F0B8168}"/>
          </ac:spMkLst>
        </pc:spChg>
        <pc:spChg chg="mod">
          <ac:chgData name="Glen Harris" userId="9012806e-c0c4-4bd9-b1d8-58f71d786e43" providerId="ADAL" clId="{C6C21963-4509-4BC4-AADB-6108ADF7D717}" dt="2023-05-24T08:02:43.478" v="4436" actId="165"/>
          <ac:spMkLst>
            <pc:docMk/>
            <pc:sldMk cId="2383910133" sldId="3854"/>
            <ac:spMk id="1048" creationId="{F43C74F6-3DB5-D5AE-2515-32B0379D10F8}"/>
          </ac:spMkLst>
        </pc:spChg>
        <pc:spChg chg="mod">
          <ac:chgData name="Glen Harris" userId="9012806e-c0c4-4bd9-b1d8-58f71d786e43" providerId="ADAL" clId="{C6C21963-4509-4BC4-AADB-6108ADF7D717}" dt="2023-05-24T08:02:43.478" v="4436" actId="165"/>
          <ac:spMkLst>
            <pc:docMk/>
            <pc:sldMk cId="2383910133" sldId="3854"/>
            <ac:spMk id="1049" creationId="{B9612D35-FFBE-1A1A-63F4-2DEB04CE497B}"/>
          </ac:spMkLst>
        </pc:spChg>
        <pc:spChg chg="mod">
          <ac:chgData name="Glen Harris" userId="9012806e-c0c4-4bd9-b1d8-58f71d786e43" providerId="ADAL" clId="{C6C21963-4509-4BC4-AADB-6108ADF7D717}" dt="2023-05-24T08:02:43.478" v="4436" actId="165"/>
          <ac:spMkLst>
            <pc:docMk/>
            <pc:sldMk cId="2383910133" sldId="3854"/>
            <ac:spMk id="1050" creationId="{D77FFF47-C691-A838-F794-B8B32B6F5A20}"/>
          </ac:spMkLst>
        </pc:spChg>
        <pc:spChg chg="mod">
          <ac:chgData name="Glen Harris" userId="9012806e-c0c4-4bd9-b1d8-58f71d786e43" providerId="ADAL" clId="{C6C21963-4509-4BC4-AADB-6108ADF7D717}" dt="2023-05-24T08:02:43.478" v="4436" actId="165"/>
          <ac:spMkLst>
            <pc:docMk/>
            <pc:sldMk cId="2383910133" sldId="3854"/>
            <ac:spMk id="1051" creationId="{43F0B539-76B0-F0E1-5161-A7F42B1CEC7D}"/>
          </ac:spMkLst>
        </pc:spChg>
        <pc:spChg chg="mod">
          <ac:chgData name="Glen Harris" userId="9012806e-c0c4-4bd9-b1d8-58f71d786e43" providerId="ADAL" clId="{C6C21963-4509-4BC4-AADB-6108ADF7D717}" dt="2023-05-24T08:02:43.478" v="4436" actId="165"/>
          <ac:spMkLst>
            <pc:docMk/>
            <pc:sldMk cId="2383910133" sldId="3854"/>
            <ac:spMk id="1052" creationId="{0F68FF2B-1C19-673D-30DA-691B777EDFD0}"/>
          </ac:spMkLst>
        </pc:spChg>
        <pc:spChg chg="mod">
          <ac:chgData name="Glen Harris" userId="9012806e-c0c4-4bd9-b1d8-58f71d786e43" providerId="ADAL" clId="{C6C21963-4509-4BC4-AADB-6108ADF7D717}" dt="2023-05-24T08:02:43.478" v="4436" actId="165"/>
          <ac:spMkLst>
            <pc:docMk/>
            <pc:sldMk cId="2383910133" sldId="3854"/>
            <ac:spMk id="1053" creationId="{338346CA-5774-BAE5-08CB-7DD9CB6761B2}"/>
          </ac:spMkLst>
        </pc:spChg>
        <pc:spChg chg="mod">
          <ac:chgData name="Glen Harris" userId="9012806e-c0c4-4bd9-b1d8-58f71d786e43" providerId="ADAL" clId="{C6C21963-4509-4BC4-AADB-6108ADF7D717}" dt="2023-05-24T08:02:43.478" v="4436" actId="165"/>
          <ac:spMkLst>
            <pc:docMk/>
            <pc:sldMk cId="2383910133" sldId="3854"/>
            <ac:spMk id="1054" creationId="{B2FA6D2C-8420-800B-45F0-871A2115A981}"/>
          </ac:spMkLst>
        </pc:spChg>
        <pc:spChg chg="mod">
          <ac:chgData name="Glen Harris" userId="9012806e-c0c4-4bd9-b1d8-58f71d786e43" providerId="ADAL" clId="{C6C21963-4509-4BC4-AADB-6108ADF7D717}" dt="2023-05-24T08:02:43.478" v="4436" actId="165"/>
          <ac:spMkLst>
            <pc:docMk/>
            <pc:sldMk cId="2383910133" sldId="3854"/>
            <ac:spMk id="1055" creationId="{C7722196-014E-05AB-7B7D-CEC01DDB27DD}"/>
          </ac:spMkLst>
        </pc:spChg>
        <pc:spChg chg="mod">
          <ac:chgData name="Glen Harris" userId="9012806e-c0c4-4bd9-b1d8-58f71d786e43" providerId="ADAL" clId="{C6C21963-4509-4BC4-AADB-6108ADF7D717}" dt="2023-05-24T08:02:43.478" v="4436" actId="165"/>
          <ac:spMkLst>
            <pc:docMk/>
            <pc:sldMk cId="2383910133" sldId="3854"/>
            <ac:spMk id="1056" creationId="{1658D3AB-2240-CA63-E4AD-B81E868E6968}"/>
          </ac:spMkLst>
        </pc:spChg>
        <pc:spChg chg="mod">
          <ac:chgData name="Glen Harris" userId="9012806e-c0c4-4bd9-b1d8-58f71d786e43" providerId="ADAL" clId="{C6C21963-4509-4BC4-AADB-6108ADF7D717}" dt="2023-05-24T08:02:43.478" v="4436" actId="165"/>
          <ac:spMkLst>
            <pc:docMk/>
            <pc:sldMk cId="2383910133" sldId="3854"/>
            <ac:spMk id="1057" creationId="{F89E8D30-928E-8752-918D-F98FFDDFE1A7}"/>
          </ac:spMkLst>
        </pc:spChg>
        <pc:spChg chg="mod">
          <ac:chgData name="Glen Harris" userId="9012806e-c0c4-4bd9-b1d8-58f71d786e43" providerId="ADAL" clId="{C6C21963-4509-4BC4-AADB-6108ADF7D717}" dt="2023-05-24T08:02:43.478" v="4436" actId="165"/>
          <ac:spMkLst>
            <pc:docMk/>
            <pc:sldMk cId="2383910133" sldId="3854"/>
            <ac:spMk id="1058" creationId="{6936D66D-F85F-DC74-EEEB-67EF753A498D}"/>
          </ac:spMkLst>
        </pc:spChg>
        <pc:spChg chg="mod">
          <ac:chgData name="Glen Harris" userId="9012806e-c0c4-4bd9-b1d8-58f71d786e43" providerId="ADAL" clId="{C6C21963-4509-4BC4-AADB-6108ADF7D717}" dt="2023-05-24T08:02:43.478" v="4436" actId="165"/>
          <ac:spMkLst>
            <pc:docMk/>
            <pc:sldMk cId="2383910133" sldId="3854"/>
            <ac:spMk id="1059" creationId="{3C64B942-823F-6353-2214-180A2D315CBA}"/>
          </ac:spMkLst>
        </pc:spChg>
        <pc:spChg chg="mod">
          <ac:chgData name="Glen Harris" userId="9012806e-c0c4-4bd9-b1d8-58f71d786e43" providerId="ADAL" clId="{C6C21963-4509-4BC4-AADB-6108ADF7D717}" dt="2023-05-24T08:02:43.478" v="4436" actId="165"/>
          <ac:spMkLst>
            <pc:docMk/>
            <pc:sldMk cId="2383910133" sldId="3854"/>
            <ac:spMk id="1060" creationId="{2562D6AB-3393-C638-53FD-0D2C9F56BEFE}"/>
          </ac:spMkLst>
        </pc:spChg>
        <pc:spChg chg="mod">
          <ac:chgData name="Glen Harris" userId="9012806e-c0c4-4bd9-b1d8-58f71d786e43" providerId="ADAL" clId="{C6C21963-4509-4BC4-AADB-6108ADF7D717}" dt="2023-05-24T08:02:43.478" v="4436" actId="165"/>
          <ac:spMkLst>
            <pc:docMk/>
            <pc:sldMk cId="2383910133" sldId="3854"/>
            <ac:spMk id="1061" creationId="{1A1D16A0-B3B3-0EBB-3385-1F68526EF26A}"/>
          </ac:spMkLst>
        </pc:spChg>
        <pc:spChg chg="mod">
          <ac:chgData name="Glen Harris" userId="9012806e-c0c4-4bd9-b1d8-58f71d786e43" providerId="ADAL" clId="{C6C21963-4509-4BC4-AADB-6108ADF7D717}" dt="2023-05-24T08:02:43.478" v="4436" actId="165"/>
          <ac:spMkLst>
            <pc:docMk/>
            <pc:sldMk cId="2383910133" sldId="3854"/>
            <ac:spMk id="1062" creationId="{03BD37D5-9C9A-2276-A9D1-E250CEE6844D}"/>
          </ac:spMkLst>
        </pc:spChg>
        <pc:spChg chg="mod">
          <ac:chgData name="Glen Harris" userId="9012806e-c0c4-4bd9-b1d8-58f71d786e43" providerId="ADAL" clId="{C6C21963-4509-4BC4-AADB-6108ADF7D717}" dt="2023-05-24T08:02:43.478" v="4436" actId="165"/>
          <ac:spMkLst>
            <pc:docMk/>
            <pc:sldMk cId="2383910133" sldId="3854"/>
            <ac:spMk id="1063" creationId="{A9EAE41B-6AD2-FD16-A9BD-CCEB8B09E3E1}"/>
          </ac:spMkLst>
        </pc:spChg>
        <pc:spChg chg="mod">
          <ac:chgData name="Glen Harris" userId="9012806e-c0c4-4bd9-b1d8-58f71d786e43" providerId="ADAL" clId="{C6C21963-4509-4BC4-AADB-6108ADF7D717}" dt="2023-05-24T08:02:43.478" v="4436" actId="165"/>
          <ac:spMkLst>
            <pc:docMk/>
            <pc:sldMk cId="2383910133" sldId="3854"/>
            <ac:spMk id="1064" creationId="{0A008511-96C5-2224-3ECC-925F0B32FFAD}"/>
          </ac:spMkLst>
        </pc:spChg>
        <pc:spChg chg="mod">
          <ac:chgData name="Glen Harris" userId="9012806e-c0c4-4bd9-b1d8-58f71d786e43" providerId="ADAL" clId="{C6C21963-4509-4BC4-AADB-6108ADF7D717}" dt="2023-05-24T08:02:43.478" v="4436" actId="165"/>
          <ac:spMkLst>
            <pc:docMk/>
            <pc:sldMk cId="2383910133" sldId="3854"/>
            <ac:spMk id="1065" creationId="{C53FEF53-C28C-9C11-A0E7-F9FE45D9524C}"/>
          </ac:spMkLst>
        </pc:spChg>
        <pc:spChg chg="mod">
          <ac:chgData name="Glen Harris" userId="9012806e-c0c4-4bd9-b1d8-58f71d786e43" providerId="ADAL" clId="{C6C21963-4509-4BC4-AADB-6108ADF7D717}" dt="2023-05-24T08:02:43.478" v="4436" actId="165"/>
          <ac:spMkLst>
            <pc:docMk/>
            <pc:sldMk cId="2383910133" sldId="3854"/>
            <ac:spMk id="1066" creationId="{E1977E56-FB52-57A9-8FD6-AB4607F0615D}"/>
          </ac:spMkLst>
        </pc:spChg>
        <pc:spChg chg="mod">
          <ac:chgData name="Glen Harris" userId="9012806e-c0c4-4bd9-b1d8-58f71d786e43" providerId="ADAL" clId="{C6C21963-4509-4BC4-AADB-6108ADF7D717}" dt="2023-05-24T08:02:43.478" v="4436" actId="165"/>
          <ac:spMkLst>
            <pc:docMk/>
            <pc:sldMk cId="2383910133" sldId="3854"/>
            <ac:spMk id="1068" creationId="{20BC37BE-1DD7-57D6-E357-67C086CBFC0A}"/>
          </ac:spMkLst>
        </pc:spChg>
        <pc:spChg chg="mod">
          <ac:chgData name="Glen Harris" userId="9012806e-c0c4-4bd9-b1d8-58f71d786e43" providerId="ADAL" clId="{C6C21963-4509-4BC4-AADB-6108ADF7D717}" dt="2023-05-24T08:02:43.478" v="4436" actId="165"/>
          <ac:spMkLst>
            <pc:docMk/>
            <pc:sldMk cId="2383910133" sldId="3854"/>
            <ac:spMk id="1069" creationId="{5DF12A3C-6B1A-D4B1-E952-866A93B675F8}"/>
          </ac:spMkLst>
        </pc:spChg>
        <pc:spChg chg="mod">
          <ac:chgData name="Glen Harris" userId="9012806e-c0c4-4bd9-b1d8-58f71d786e43" providerId="ADAL" clId="{C6C21963-4509-4BC4-AADB-6108ADF7D717}" dt="2023-05-24T08:02:43.478" v="4436" actId="165"/>
          <ac:spMkLst>
            <pc:docMk/>
            <pc:sldMk cId="2383910133" sldId="3854"/>
            <ac:spMk id="1071" creationId="{B8B547CC-0FAD-1BD4-F3D9-B35518BA1827}"/>
          </ac:spMkLst>
        </pc:spChg>
        <pc:spChg chg="mod">
          <ac:chgData name="Glen Harris" userId="9012806e-c0c4-4bd9-b1d8-58f71d786e43" providerId="ADAL" clId="{C6C21963-4509-4BC4-AADB-6108ADF7D717}" dt="2023-05-24T08:02:43.478" v="4436" actId="165"/>
          <ac:spMkLst>
            <pc:docMk/>
            <pc:sldMk cId="2383910133" sldId="3854"/>
            <ac:spMk id="1072" creationId="{42D09BB3-DE2B-05EC-2AB0-10D3A1CAB1DC}"/>
          </ac:spMkLst>
        </pc:spChg>
        <pc:spChg chg="add del">
          <ac:chgData name="Glen Harris" userId="9012806e-c0c4-4bd9-b1d8-58f71d786e43" providerId="ADAL" clId="{C6C21963-4509-4BC4-AADB-6108ADF7D717}" dt="2023-05-24T08:01:02.979" v="4409" actId="478"/>
          <ac:spMkLst>
            <pc:docMk/>
            <pc:sldMk cId="2383910133" sldId="3854"/>
            <ac:spMk id="1080" creationId="{710A6580-441B-A75B-E3DB-805A573A3B51}"/>
          </ac:spMkLst>
        </pc:spChg>
        <pc:grpChg chg="add mod ord">
          <ac:chgData name="Glen Harris" userId="9012806e-c0c4-4bd9-b1d8-58f71d786e43" providerId="ADAL" clId="{C6C21963-4509-4BC4-AADB-6108ADF7D717}" dt="2023-05-24T09:28:11.222" v="4862" actId="166"/>
          <ac:grpSpMkLst>
            <pc:docMk/>
            <pc:sldMk cId="2383910133" sldId="3854"/>
            <ac:grpSpMk id="8" creationId="{C500C69F-52F6-7887-5F0C-05F5C2341D09}"/>
          </ac:grpSpMkLst>
        </pc:grpChg>
        <pc:grpChg chg="mod">
          <ac:chgData name="Glen Harris" userId="9012806e-c0c4-4bd9-b1d8-58f71d786e43" providerId="ADAL" clId="{C6C21963-4509-4BC4-AADB-6108ADF7D717}" dt="2023-05-24T08:03:56.500" v="4454"/>
          <ac:grpSpMkLst>
            <pc:docMk/>
            <pc:sldMk cId="2383910133" sldId="3854"/>
            <ac:grpSpMk id="9" creationId="{CFF16D43-FB92-683C-7D64-B4D34A4A5D91}"/>
          </ac:grpSpMkLst>
        </pc:grpChg>
        <pc:grpChg chg="add mod">
          <ac:chgData name="Glen Harris" userId="9012806e-c0c4-4bd9-b1d8-58f71d786e43" providerId="ADAL" clId="{C6C21963-4509-4BC4-AADB-6108ADF7D717}" dt="2023-05-24T09:27:05.330" v="4857"/>
          <ac:grpSpMkLst>
            <pc:docMk/>
            <pc:sldMk cId="2383910133" sldId="3854"/>
            <ac:grpSpMk id="17" creationId="{D176546A-411D-FDA5-AFBD-7DF91279C945}"/>
          </ac:grpSpMkLst>
        </pc:grpChg>
        <pc:grpChg chg="add del mod">
          <ac:chgData name="Glen Harris" userId="9012806e-c0c4-4bd9-b1d8-58f71d786e43" providerId="ADAL" clId="{C6C21963-4509-4BC4-AADB-6108ADF7D717}" dt="2023-05-24T09:29:20.925" v="4877" actId="478"/>
          <ac:grpSpMkLst>
            <pc:docMk/>
            <pc:sldMk cId="2383910133" sldId="3854"/>
            <ac:grpSpMk id="25" creationId="{23CAEFE0-857C-EA6A-D1A5-861654BC4BAF}"/>
          </ac:grpSpMkLst>
        </pc:grpChg>
        <pc:grpChg chg="mod">
          <ac:chgData name="Glen Harris" userId="9012806e-c0c4-4bd9-b1d8-58f71d786e43" providerId="ADAL" clId="{C6C21963-4509-4BC4-AADB-6108ADF7D717}" dt="2023-05-24T09:26:29.623" v="4850" actId="167"/>
          <ac:grpSpMkLst>
            <pc:docMk/>
            <pc:sldMk cId="2383910133" sldId="3854"/>
            <ac:grpSpMk id="44" creationId="{66B58554-3E68-1D77-BC5E-17BFA58586D5}"/>
          </ac:grpSpMkLst>
        </pc:grpChg>
        <pc:grpChg chg="mod">
          <ac:chgData name="Glen Harris" userId="9012806e-c0c4-4bd9-b1d8-58f71d786e43" providerId="ADAL" clId="{C6C21963-4509-4BC4-AADB-6108ADF7D717}" dt="2023-05-24T09:26:25.638" v="4849" actId="167"/>
          <ac:grpSpMkLst>
            <pc:docMk/>
            <pc:sldMk cId="2383910133" sldId="3854"/>
            <ac:grpSpMk id="46" creationId="{D7AEDA76-4388-61FA-AFC5-32C15264E5C5}"/>
          </ac:grpSpMkLst>
        </pc:grpChg>
        <pc:grpChg chg="ord">
          <ac:chgData name="Glen Harris" userId="9012806e-c0c4-4bd9-b1d8-58f71d786e43" providerId="ADAL" clId="{C6C21963-4509-4BC4-AADB-6108ADF7D717}" dt="2023-05-24T09:26:21.461" v="4848" actId="167"/>
          <ac:grpSpMkLst>
            <pc:docMk/>
            <pc:sldMk cId="2383910133" sldId="3854"/>
            <ac:grpSpMk id="54" creationId="{32232479-1D5C-17A2-D4F7-7D664BF6DD5C}"/>
          </ac:grpSpMkLst>
        </pc:grpChg>
        <pc:grpChg chg="del mod ord">
          <ac:chgData name="Glen Harris" userId="9012806e-c0c4-4bd9-b1d8-58f71d786e43" providerId="ADAL" clId="{C6C21963-4509-4BC4-AADB-6108ADF7D717}" dt="2023-05-24T09:26:52.003" v="4852" actId="478"/>
          <ac:grpSpMkLst>
            <pc:docMk/>
            <pc:sldMk cId="2383910133" sldId="3854"/>
            <ac:grpSpMk id="206" creationId="{096E849C-C1B4-E37B-F9FB-9488CECD5D36}"/>
          </ac:grpSpMkLst>
        </pc:grpChg>
        <pc:grpChg chg="add del mod">
          <ac:chgData name="Glen Harris" userId="9012806e-c0c4-4bd9-b1d8-58f71d786e43" providerId="ADAL" clId="{C6C21963-4509-4BC4-AADB-6108ADF7D717}" dt="2023-05-24T08:03:41.116" v="4452" actId="478"/>
          <ac:grpSpMkLst>
            <pc:docMk/>
            <pc:sldMk cId="2383910133" sldId="3854"/>
            <ac:grpSpMk id="1031" creationId="{BCE53A2A-5760-B314-4254-28BCF3348AC3}"/>
          </ac:grpSpMkLst>
        </pc:grpChg>
        <pc:grpChg chg="mod">
          <ac:chgData name="Glen Harris" userId="9012806e-c0c4-4bd9-b1d8-58f71d786e43" providerId="ADAL" clId="{C6C21963-4509-4BC4-AADB-6108ADF7D717}" dt="2023-05-24T08:02:50.731" v="4440" actId="1038"/>
          <ac:grpSpMkLst>
            <pc:docMk/>
            <pc:sldMk cId="2383910133" sldId="3854"/>
            <ac:grpSpMk id="1043" creationId="{6CE71013-C162-A58C-662C-E2FC81DA7284}"/>
          </ac:grpSpMkLst>
        </pc:grpChg>
        <pc:grpChg chg="mod topLvl">
          <ac:chgData name="Glen Harris" userId="9012806e-c0c4-4bd9-b1d8-58f71d786e43" providerId="ADAL" clId="{C6C21963-4509-4BC4-AADB-6108ADF7D717}" dt="2023-05-24T08:03:05.812" v="4444" actId="1037"/>
          <ac:grpSpMkLst>
            <pc:docMk/>
            <pc:sldMk cId="2383910133" sldId="3854"/>
            <ac:grpSpMk id="1044" creationId="{92519589-34D2-467C-9E5F-6E704AF3B60B}"/>
          </ac:grpSpMkLst>
        </pc:grpChg>
        <pc:grpChg chg="mod">
          <ac:chgData name="Glen Harris" userId="9012806e-c0c4-4bd9-b1d8-58f71d786e43" providerId="ADAL" clId="{C6C21963-4509-4BC4-AADB-6108ADF7D717}" dt="2023-05-24T08:02:43.478" v="4436" actId="165"/>
          <ac:grpSpMkLst>
            <pc:docMk/>
            <pc:sldMk cId="2383910133" sldId="3854"/>
            <ac:grpSpMk id="1045" creationId="{3DB113AB-707D-D518-B879-51361CF3A9D1}"/>
          </ac:grpSpMkLst>
        </pc:grpChg>
        <pc:grpChg chg="mod">
          <ac:chgData name="Glen Harris" userId="9012806e-c0c4-4bd9-b1d8-58f71d786e43" providerId="ADAL" clId="{C6C21963-4509-4BC4-AADB-6108ADF7D717}" dt="2023-05-24T08:02:43.478" v="4436" actId="165"/>
          <ac:grpSpMkLst>
            <pc:docMk/>
            <pc:sldMk cId="2383910133" sldId="3854"/>
            <ac:grpSpMk id="1046" creationId="{A71CFCC9-4E92-6BF6-D93A-D931C427CE40}"/>
          </ac:grpSpMkLst>
        </pc:grpChg>
        <pc:grpChg chg="mod">
          <ac:chgData name="Glen Harris" userId="9012806e-c0c4-4bd9-b1d8-58f71d786e43" providerId="ADAL" clId="{C6C21963-4509-4BC4-AADB-6108ADF7D717}" dt="2023-05-24T08:02:43.478" v="4436" actId="165"/>
          <ac:grpSpMkLst>
            <pc:docMk/>
            <pc:sldMk cId="2383910133" sldId="3854"/>
            <ac:grpSpMk id="1047" creationId="{862A2802-93EE-2955-8AD0-BFD839282047}"/>
          </ac:grpSpMkLst>
        </pc:grpChg>
        <pc:grpChg chg="mod topLvl">
          <ac:chgData name="Glen Harris" userId="9012806e-c0c4-4bd9-b1d8-58f71d786e43" providerId="ADAL" clId="{C6C21963-4509-4BC4-AADB-6108ADF7D717}" dt="2023-05-24T08:03:05.812" v="4444" actId="1037"/>
          <ac:grpSpMkLst>
            <pc:docMk/>
            <pc:sldMk cId="2383910133" sldId="3854"/>
            <ac:grpSpMk id="1067" creationId="{BC7E0F67-0A34-F4AF-CA96-6C6381B8C797}"/>
          </ac:grpSpMkLst>
        </pc:grpChg>
        <pc:grpChg chg="mod topLvl">
          <ac:chgData name="Glen Harris" userId="9012806e-c0c4-4bd9-b1d8-58f71d786e43" providerId="ADAL" clId="{C6C21963-4509-4BC4-AADB-6108ADF7D717}" dt="2023-05-24T08:03:05.812" v="4444" actId="1037"/>
          <ac:grpSpMkLst>
            <pc:docMk/>
            <pc:sldMk cId="2383910133" sldId="3854"/>
            <ac:grpSpMk id="1070" creationId="{5F256F56-30EB-FEF1-00AE-FD1508CCDF62}"/>
          </ac:grpSpMkLst>
        </pc:grpChg>
        <pc:grpChg chg="del mod">
          <ac:chgData name="Glen Harris" userId="9012806e-c0c4-4bd9-b1d8-58f71d786e43" providerId="ADAL" clId="{C6C21963-4509-4BC4-AADB-6108ADF7D717}" dt="2023-05-24T08:02:43.478" v="4436" actId="165"/>
          <ac:grpSpMkLst>
            <pc:docMk/>
            <pc:sldMk cId="2383910133" sldId="3854"/>
            <ac:grpSpMk id="1073" creationId="{C2E9077E-9C22-0CA7-F776-F94C9D0CFE93}"/>
          </ac:grpSpMkLst>
        </pc:grpChg>
        <pc:cxnChg chg="mod">
          <ac:chgData name="Glen Harris" userId="9012806e-c0c4-4bd9-b1d8-58f71d786e43" providerId="ADAL" clId="{C6C21963-4509-4BC4-AADB-6108ADF7D717}" dt="2023-05-24T08:03:56.500" v="4454"/>
          <ac:cxnSpMkLst>
            <pc:docMk/>
            <pc:sldMk cId="2383910133" sldId="3854"/>
            <ac:cxnSpMk id="10" creationId="{29C4C84F-28A9-61DD-D608-EDE5DF2A93AB}"/>
          </ac:cxnSpMkLst>
        </pc:cxnChg>
        <pc:cxnChg chg="mod">
          <ac:chgData name="Glen Harris" userId="9012806e-c0c4-4bd9-b1d8-58f71d786e43" providerId="ADAL" clId="{C6C21963-4509-4BC4-AADB-6108ADF7D717}" dt="2023-05-24T08:03:56.500" v="4454"/>
          <ac:cxnSpMkLst>
            <pc:docMk/>
            <pc:sldMk cId="2383910133" sldId="3854"/>
            <ac:cxnSpMk id="11" creationId="{64871E8C-0209-EA4D-D415-4A094DE314F4}"/>
          </ac:cxnSpMkLst>
        </pc:cxnChg>
        <pc:cxnChg chg="mod">
          <ac:chgData name="Glen Harris" userId="9012806e-c0c4-4bd9-b1d8-58f71d786e43" providerId="ADAL" clId="{C6C21963-4509-4BC4-AADB-6108ADF7D717}" dt="2023-05-24T08:03:56.500" v="4454"/>
          <ac:cxnSpMkLst>
            <pc:docMk/>
            <pc:sldMk cId="2383910133" sldId="3854"/>
            <ac:cxnSpMk id="12" creationId="{BDFF6289-E944-28E0-8D7E-52A41E7E2E92}"/>
          </ac:cxnSpMkLst>
        </pc:cxnChg>
        <pc:cxnChg chg="mod">
          <ac:chgData name="Glen Harris" userId="9012806e-c0c4-4bd9-b1d8-58f71d786e43" providerId="ADAL" clId="{C6C21963-4509-4BC4-AADB-6108ADF7D717}" dt="2023-05-24T08:03:56.500" v="4454"/>
          <ac:cxnSpMkLst>
            <pc:docMk/>
            <pc:sldMk cId="2383910133" sldId="3854"/>
            <ac:cxnSpMk id="13" creationId="{98C127E3-7258-1911-D4E1-9021E7E84162}"/>
          </ac:cxnSpMkLst>
        </pc:cxnChg>
        <pc:cxnChg chg="mod">
          <ac:chgData name="Glen Harris" userId="9012806e-c0c4-4bd9-b1d8-58f71d786e43" providerId="ADAL" clId="{C6C21963-4509-4BC4-AADB-6108ADF7D717}" dt="2023-05-24T08:03:56.500" v="4454"/>
          <ac:cxnSpMkLst>
            <pc:docMk/>
            <pc:sldMk cId="2383910133" sldId="3854"/>
            <ac:cxnSpMk id="14" creationId="{074CC42B-2482-040D-891A-25DCF4C100EA}"/>
          </ac:cxnSpMkLst>
        </pc:cxnChg>
      </pc:sldChg>
      <pc:sldChg chg="addSp delSp modSp add mod modAnim modNotesTx">
        <pc:chgData name="Glen Harris" userId="9012806e-c0c4-4bd9-b1d8-58f71d786e43" providerId="ADAL" clId="{C6C21963-4509-4BC4-AADB-6108ADF7D717}" dt="2023-05-24T17:19:43.885" v="6051" actId="6549"/>
        <pc:sldMkLst>
          <pc:docMk/>
          <pc:sldMk cId="3003259396" sldId="3855"/>
        </pc:sldMkLst>
        <pc:spChg chg="add del mod ord">
          <ac:chgData name="Glen Harris" userId="9012806e-c0c4-4bd9-b1d8-58f71d786e43" providerId="ADAL" clId="{C6C21963-4509-4BC4-AADB-6108ADF7D717}" dt="2023-05-24T09:09:44.674" v="4715" actId="478"/>
          <ac:spMkLst>
            <pc:docMk/>
            <pc:sldMk cId="3003259396" sldId="3855"/>
            <ac:spMk id="2" creationId="{89A57BE4-7842-7314-4129-C6643880CBB8}"/>
          </ac:spMkLst>
        </pc:spChg>
        <pc:spChg chg="add del mod ord">
          <ac:chgData name="Glen Harris" userId="9012806e-c0c4-4bd9-b1d8-58f71d786e43" providerId="ADAL" clId="{C6C21963-4509-4BC4-AADB-6108ADF7D717}" dt="2023-05-24T08:27:26.012" v="4644" actId="478"/>
          <ac:spMkLst>
            <pc:docMk/>
            <pc:sldMk cId="3003259396" sldId="3855"/>
            <ac:spMk id="3" creationId="{AAC09BBB-D4ED-C71E-AD50-8D63F774A177}"/>
          </ac:spMkLst>
        </pc:spChg>
        <pc:spChg chg="add mod ord">
          <ac:chgData name="Glen Harris" userId="9012806e-c0c4-4bd9-b1d8-58f71d786e43" providerId="ADAL" clId="{C6C21963-4509-4BC4-AADB-6108ADF7D717}" dt="2023-05-24T09:14:17.137" v="4781" actId="206"/>
          <ac:spMkLst>
            <pc:docMk/>
            <pc:sldMk cId="3003259396" sldId="3855"/>
            <ac:spMk id="4" creationId="{F0707644-88EA-5E9E-2D99-D5472938EB25}"/>
          </ac:spMkLst>
        </pc:spChg>
        <pc:spChg chg="add del mod">
          <ac:chgData name="Glen Harris" userId="9012806e-c0c4-4bd9-b1d8-58f71d786e43" providerId="ADAL" clId="{C6C21963-4509-4BC4-AADB-6108ADF7D717}" dt="2023-05-24T09:12:59.105" v="4760" actId="478"/>
          <ac:spMkLst>
            <pc:docMk/>
            <pc:sldMk cId="3003259396" sldId="3855"/>
            <ac:spMk id="5" creationId="{D50B7801-A925-1561-C5B9-57B2BE85ED72}"/>
          </ac:spMkLst>
        </pc:spChg>
        <pc:spChg chg="add del mod">
          <ac:chgData name="Glen Harris" userId="9012806e-c0c4-4bd9-b1d8-58f71d786e43" providerId="ADAL" clId="{C6C21963-4509-4BC4-AADB-6108ADF7D717}" dt="2023-05-24T09:12:25.445" v="4757" actId="478"/>
          <ac:spMkLst>
            <pc:docMk/>
            <pc:sldMk cId="3003259396" sldId="3855"/>
            <ac:spMk id="6" creationId="{4203F4DA-48A5-6689-8414-FDD2CBEE5EF9}"/>
          </ac:spMkLst>
        </pc:spChg>
        <pc:spChg chg="ord">
          <ac:chgData name="Glen Harris" userId="9012806e-c0c4-4bd9-b1d8-58f71d786e43" providerId="ADAL" clId="{C6C21963-4509-4BC4-AADB-6108ADF7D717}" dt="2023-05-24T09:34:26.181" v="4934" actId="166"/>
          <ac:spMkLst>
            <pc:docMk/>
            <pc:sldMk cId="3003259396" sldId="3855"/>
            <ac:spMk id="7" creationId="{DD031A53-40E9-1A9F-AEDB-F18BB7E815FA}"/>
          </ac:spMkLst>
        </pc:spChg>
        <pc:spChg chg="add mod">
          <ac:chgData name="Glen Harris" userId="9012806e-c0c4-4bd9-b1d8-58f71d786e43" providerId="ADAL" clId="{C6C21963-4509-4BC4-AADB-6108ADF7D717}" dt="2023-05-24T09:14:34.962" v="4785" actId="14100"/>
          <ac:spMkLst>
            <pc:docMk/>
            <pc:sldMk cId="3003259396" sldId="3855"/>
            <ac:spMk id="17" creationId="{C79ECC5E-8AB9-C3A3-A380-DAF01D460185}"/>
          </ac:spMkLst>
        </pc:spChg>
        <pc:spChg chg="add mod">
          <ac:chgData name="Glen Harris" userId="9012806e-c0c4-4bd9-b1d8-58f71d786e43" providerId="ADAL" clId="{C6C21963-4509-4BC4-AADB-6108ADF7D717}" dt="2023-05-24T09:14:48.064" v="4787" actId="14100"/>
          <ac:spMkLst>
            <pc:docMk/>
            <pc:sldMk cId="3003259396" sldId="3855"/>
            <ac:spMk id="18" creationId="{BB14789D-D586-6004-1B3D-C5E226EE8266}"/>
          </ac:spMkLst>
        </pc:spChg>
        <pc:spChg chg="add mod">
          <ac:chgData name="Glen Harris" userId="9012806e-c0c4-4bd9-b1d8-58f71d786e43" providerId="ADAL" clId="{C6C21963-4509-4BC4-AADB-6108ADF7D717}" dt="2023-05-24T09:14:52.452" v="4788" actId="14100"/>
          <ac:spMkLst>
            <pc:docMk/>
            <pc:sldMk cId="3003259396" sldId="3855"/>
            <ac:spMk id="19" creationId="{38754D84-BD35-346E-6047-FAB6AD9606E5}"/>
          </ac:spMkLst>
        </pc:spChg>
        <pc:spChg chg="add mod ord">
          <ac:chgData name="Glen Harris" userId="9012806e-c0c4-4bd9-b1d8-58f71d786e43" providerId="ADAL" clId="{C6C21963-4509-4BC4-AADB-6108ADF7D717}" dt="2023-05-24T17:19:26.937" v="6050" actId="20577"/>
          <ac:spMkLst>
            <pc:docMk/>
            <pc:sldMk cId="3003259396" sldId="3855"/>
            <ac:spMk id="20" creationId="{7DD1FBF2-4140-DB05-AA09-C61C7B8F3FD8}"/>
          </ac:spMkLst>
        </pc:spChg>
        <pc:spChg chg="add mod">
          <ac:chgData name="Glen Harris" userId="9012806e-c0c4-4bd9-b1d8-58f71d786e43" providerId="ADAL" clId="{C6C21963-4509-4BC4-AADB-6108ADF7D717}" dt="2023-05-24T09:41:00.428" v="5167" actId="1036"/>
          <ac:spMkLst>
            <pc:docMk/>
            <pc:sldMk cId="3003259396" sldId="3855"/>
            <ac:spMk id="21" creationId="{7C46096C-8775-E678-3E84-FB074ACF1CA5}"/>
          </ac:spMkLst>
        </pc:spChg>
        <pc:spChg chg="add mod">
          <ac:chgData name="Glen Harris" userId="9012806e-c0c4-4bd9-b1d8-58f71d786e43" providerId="ADAL" clId="{C6C21963-4509-4BC4-AADB-6108ADF7D717}" dt="2023-05-24T09:37:42.766" v="5107" actId="1076"/>
          <ac:spMkLst>
            <pc:docMk/>
            <pc:sldMk cId="3003259396" sldId="3855"/>
            <ac:spMk id="22" creationId="{1785BF15-B554-28A9-8D87-06BE3D002EBA}"/>
          </ac:spMkLst>
        </pc:spChg>
        <pc:spChg chg="mod">
          <ac:chgData name="Glen Harris" userId="9012806e-c0c4-4bd9-b1d8-58f71d786e43" providerId="ADAL" clId="{C6C21963-4509-4BC4-AADB-6108ADF7D717}" dt="2023-05-24T09:37:54.853" v="5108"/>
          <ac:spMkLst>
            <pc:docMk/>
            <pc:sldMk cId="3003259396" sldId="3855"/>
            <ac:spMk id="25" creationId="{9D8A78FA-96E5-35A7-4CEA-4CAD9F1F07AD}"/>
          </ac:spMkLst>
        </pc:spChg>
        <pc:spChg chg="add mod">
          <ac:chgData name="Glen Harris" userId="9012806e-c0c4-4bd9-b1d8-58f71d786e43" providerId="ADAL" clId="{C6C21963-4509-4BC4-AADB-6108ADF7D717}" dt="2023-05-24T09:41:41.996" v="5206" actId="1037"/>
          <ac:spMkLst>
            <pc:docMk/>
            <pc:sldMk cId="3003259396" sldId="3855"/>
            <ac:spMk id="26" creationId="{1E24F099-3733-58DD-F7E7-DFD11D36BD17}"/>
          </ac:spMkLst>
        </pc:spChg>
        <pc:spChg chg="mod">
          <ac:chgData name="Glen Harris" userId="9012806e-c0c4-4bd9-b1d8-58f71d786e43" providerId="ADAL" clId="{C6C21963-4509-4BC4-AADB-6108ADF7D717}" dt="2023-05-24T09:41:35.273" v="5179" actId="1035"/>
          <ac:spMkLst>
            <pc:docMk/>
            <pc:sldMk cId="3003259396" sldId="3855"/>
            <ac:spMk id="29" creationId="{CB2D48B9-432A-0870-1AA2-3B84EC9D6C7C}"/>
          </ac:spMkLst>
        </pc:spChg>
        <pc:spChg chg="mod">
          <ac:chgData name="Glen Harris" userId="9012806e-c0c4-4bd9-b1d8-58f71d786e43" providerId="ADAL" clId="{C6C21963-4509-4BC4-AADB-6108ADF7D717}" dt="2023-05-24T10:04:19.602" v="5512" actId="1037"/>
          <ac:spMkLst>
            <pc:docMk/>
            <pc:sldMk cId="3003259396" sldId="3855"/>
            <ac:spMk id="43" creationId="{872F30A4-8D39-87E4-D071-FA362C7CD9B0}"/>
          </ac:spMkLst>
        </pc:spChg>
        <pc:spChg chg="del">
          <ac:chgData name="Glen Harris" userId="9012806e-c0c4-4bd9-b1d8-58f71d786e43" providerId="ADAL" clId="{C6C21963-4509-4BC4-AADB-6108ADF7D717}" dt="2023-05-24T09:16:34.056" v="4792" actId="478"/>
          <ac:spMkLst>
            <pc:docMk/>
            <pc:sldMk cId="3003259396" sldId="3855"/>
            <ac:spMk id="51" creationId="{0079D5E1-D5EA-F3F7-A3A7-7BDAB378C2CF}"/>
          </ac:spMkLst>
        </pc:spChg>
        <pc:spChg chg="del">
          <ac:chgData name="Glen Harris" userId="9012806e-c0c4-4bd9-b1d8-58f71d786e43" providerId="ADAL" clId="{C6C21963-4509-4BC4-AADB-6108ADF7D717}" dt="2023-05-24T09:37:10.779" v="5083" actId="478"/>
          <ac:spMkLst>
            <pc:docMk/>
            <pc:sldMk cId="3003259396" sldId="3855"/>
            <ac:spMk id="52" creationId="{0817D21D-DD9B-81D8-80B8-E7239E9A28DA}"/>
          </ac:spMkLst>
        </pc:spChg>
        <pc:spChg chg="mod">
          <ac:chgData name="Glen Harris" userId="9012806e-c0c4-4bd9-b1d8-58f71d786e43" providerId="ADAL" clId="{C6C21963-4509-4BC4-AADB-6108ADF7D717}" dt="2023-05-24T09:17:14.367" v="4793" actId="478"/>
          <ac:spMkLst>
            <pc:docMk/>
            <pc:sldMk cId="3003259396" sldId="3855"/>
            <ac:spMk id="56" creationId="{C5081678-4447-008D-D8F1-B2DA1C94EF5D}"/>
          </ac:spMkLst>
        </pc:spChg>
        <pc:spChg chg="mod">
          <ac:chgData name="Glen Harris" userId="9012806e-c0c4-4bd9-b1d8-58f71d786e43" providerId="ADAL" clId="{C6C21963-4509-4BC4-AADB-6108ADF7D717}" dt="2023-05-24T09:41:46.436" v="5207" actId="14100"/>
          <ac:spMkLst>
            <pc:docMk/>
            <pc:sldMk cId="3003259396" sldId="3855"/>
            <ac:spMk id="61" creationId="{27A51A01-2158-EEAE-5236-14CDCD2F4EEA}"/>
          </ac:spMkLst>
        </pc:spChg>
        <pc:spChg chg="mod">
          <ac:chgData name="Glen Harris" userId="9012806e-c0c4-4bd9-b1d8-58f71d786e43" providerId="ADAL" clId="{C6C21963-4509-4BC4-AADB-6108ADF7D717}" dt="2023-05-24T09:17:14.367" v="4793" actId="478"/>
          <ac:spMkLst>
            <pc:docMk/>
            <pc:sldMk cId="3003259396" sldId="3855"/>
            <ac:spMk id="87" creationId="{DD85C990-8E13-F969-D160-E0ACEA4BEA63}"/>
          </ac:spMkLst>
        </pc:spChg>
        <pc:spChg chg="mod">
          <ac:chgData name="Glen Harris" userId="9012806e-c0c4-4bd9-b1d8-58f71d786e43" providerId="ADAL" clId="{C6C21963-4509-4BC4-AADB-6108ADF7D717}" dt="2023-05-24T09:17:14.367" v="4793" actId="478"/>
          <ac:spMkLst>
            <pc:docMk/>
            <pc:sldMk cId="3003259396" sldId="3855"/>
            <ac:spMk id="88" creationId="{6699F55F-753D-FA41-7932-55C6724710EB}"/>
          </ac:spMkLst>
        </pc:spChg>
        <pc:spChg chg="mod">
          <ac:chgData name="Glen Harris" userId="9012806e-c0c4-4bd9-b1d8-58f71d786e43" providerId="ADAL" clId="{C6C21963-4509-4BC4-AADB-6108ADF7D717}" dt="2023-05-24T09:17:14.367" v="4793" actId="478"/>
          <ac:spMkLst>
            <pc:docMk/>
            <pc:sldMk cId="3003259396" sldId="3855"/>
            <ac:spMk id="101" creationId="{CF5AAD98-9EFC-63E8-038D-6BB35D41D5A8}"/>
          </ac:spMkLst>
        </pc:spChg>
        <pc:spChg chg="mod">
          <ac:chgData name="Glen Harris" userId="9012806e-c0c4-4bd9-b1d8-58f71d786e43" providerId="ADAL" clId="{C6C21963-4509-4BC4-AADB-6108ADF7D717}" dt="2023-05-24T09:17:14.367" v="4793" actId="478"/>
          <ac:spMkLst>
            <pc:docMk/>
            <pc:sldMk cId="3003259396" sldId="3855"/>
            <ac:spMk id="105" creationId="{13CB0075-2003-7421-DFC4-4ED9B85A90FD}"/>
          </ac:spMkLst>
        </pc:spChg>
        <pc:spChg chg="del mod">
          <ac:chgData name="Glen Harris" userId="9012806e-c0c4-4bd9-b1d8-58f71d786e43" providerId="ADAL" clId="{C6C21963-4509-4BC4-AADB-6108ADF7D717}" dt="2023-05-24T09:17:14.367" v="4793" actId="478"/>
          <ac:spMkLst>
            <pc:docMk/>
            <pc:sldMk cId="3003259396" sldId="3855"/>
            <ac:spMk id="106" creationId="{A7214D9B-D5BB-09C8-E859-65F6E0B472A1}"/>
          </ac:spMkLst>
        </pc:spChg>
        <pc:spChg chg="del">
          <ac:chgData name="Glen Harris" userId="9012806e-c0c4-4bd9-b1d8-58f71d786e43" providerId="ADAL" clId="{C6C21963-4509-4BC4-AADB-6108ADF7D717}" dt="2023-05-24T09:16:27.763" v="4791" actId="478"/>
          <ac:spMkLst>
            <pc:docMk/>
            <pc:sldMk cId="3003259396" sldId="3855"/>
            <ac:spMk id="119" creationId="{39673E8D-6325-68A5-6C1A-5ED340974DB5}"/>
          </ac:spMkLst>
        </pc:spChg>
        <pc:spChg chg="mod">
          <ac:chgData name="Glen Harris" userId="9012806e-c0c4-4bd9-b1d8-58f71d786e43" providerId="ADAL" clId="{C6C21963-4509-4BC4-AADB-6108ADF7D717}" dt="2023-05-24T08:25:31.179" v="4623" actId="1076"/>
          <ac:spMkLst>
            <pc:docMk/>
            <pc:sldMk cId="3003259396" sldId="3855"/>
            <ac:spMk id="1051" creationId="{43F0B539-76B0-F0E1-5161-A7F42B1CEC7D}"/>
          </ac:spMkLst>
        </pc:spChg>
        <pc:spChg chg="del">
          <ac:chgData name="Glen Harris" userId="9012806e-c0c4-4bd9-b1d8-58f71d786e43" providerId="ADAL" clId="{C6C21963-4509-4BC4-AADB-6108ADF7D717}" dt="2023-05-24T08:25:32.521" v="4624" actId="478"/>
          <ac:spMkLst>
            <pc:docMk/>
            <pc:sldMk cId="3003259396" sldId="3855"/>
            <ac:spMk id="1055" creationId="{C7722196-014E-05AB-7B7D-CEC01DDB27DD}"/>
          </ac:spMkLst>
        </pc:spChg>
        <pc:spChg chg="mod">
          <ac:chgData name="Glen Harris" userId="9012806e-c0c4-4bd9-b1d8-58f71d786e43" providerId="ADAL" clId="{C6C21963-4509-4BC4-AADB-6108ADF7D717}" dt="2023-05-24T08:25:28.657" v="4622" actId="1076"/>
          <ac:spMkLst>
            <pc:docMk/>
            <pc:sldMk cId="3003259396" sldId="3855"/>
            <ac:spMk id="1066" creationId="{E1977E56-FB52-57A9-8FD6-AB4607F0615D}"/>
          </ac:spMkLst>
        </pc:spChg>
        <pc:grpChg chg="del">
          <ac:chgData name="Glen Harris" userId="9012806e-c0c4-4bd9-b1d8-58f71d786e43" providerId="ADAL" clId="{C6C21963-4509-4BC4-AADB-6108ADF7D717}" dt="2023-05-24T08:20:24.756" v="4621" actId="478"/>
          <ac:grpSpMkLst>
            <pc:docMk/>
            <pc:sldMk cId="3003259396" sldId="3855"/>
            <ac:grpSpMk id="8" creationId="{C500C69F-52F6-7887-5F0C-05F5C2341D09}"/>
          </ac:grpSpMkLst>
        </pc:grpChg>
        <pc:grpChg chg="add mod">
          <ac:chgData name="Glen Harris" userId="9012806e-c0c4-4bd9-b1d8-58f71d786e43" providerId="ADAL" clId="{C6C21963-4509-4BC4-AADB-6108ADF7D717}" dt="2023-05-24T09:40:44.493" v="5151" actId="1036"/>
          <ac:grpSpMkLst>
            <pc:docMk/>
            <pc:sldMk cId="3003259396" sldId="3855"/>
            <ac:grpSpMk id="23" creationId="{96470F10-FFD2-AD07-2506-1CB1F470335D}"/>
          </ac:grpSpMkLst>
        </pc:grpChg>
        <pc:grpChg chg="add mod">
          <ac:chgData name="Glen Harris" userId="9012806e-c0c4-4bd9-b1d8-58f71d786e43" providerId="ADAL" clId="{C6C21963-4509-4BC4-AADB-6108ADF7D717}" dt="2023-05-24T09:41:35.273" v="5179" actId="1035"/>
          <ac:grpSpMkLst>
            <pc:docMk/>
            <pc:sldMk cId="3003259396" sldId="3855"/>
            <ac:grpSpMk id="27" creationId="{28AFC0B9-90A9-F8A9-F9A1-4C9651D42AF7}"/>
          </ac:grpSpMkLst>
        </pc:grpChg>
        <pc:grpChg chg="mod">
          <ac:chgData name="Glen Harris" userId="9012806e-c0c4-4bd9-b1d8-58f71d786e43" providerId="ADAL" clId="{C6C21963-4509-4BC4-AADB-6108ADF7D717}" dt="2023-05-24T09:34:44.022" v="4936" actId="167"/>
          <ac:grpSpMkLst>
            <pc:docMk/>
            <pc:sldMk cId="3003259396" sldId="3855"/>
            <ac:grpSpMk id="44" creationId="{66B58554-3E68-1D77-BC5E-17BFA58586D5}"/>
          </ac:grpSpMkLst>
        </pc:grpChg>
        <pc:grpChg chg="mod">
          <ac:chgData name="Glen Harris" userId="9012806e-c0c4-4bd9-b1d8-58f71d786e43" providerId="ADAL" clId="{C6C21963-4509-4BC4-AADB-6108ADF7D717}" dt="2023-05-24T09:41:46.436" v="5207" actId="14100"/>
          <ac:grpSpMkLst>
            <pc:docMk/>
            <pc:sldMk cId="3003259396" sldId="3855"/>
            <ac:grpSpMk id="46" creationId="{D7AEDA76-4388-61FA-AFC5-32C15264E5C5}"/>
          </ac:grpSpMkLst>
        </pc:grpChg>
        <pc:grpChg chg="mod ord">
          <ac:chgData name="Glen Harris" userId="9012806e-c0c4-4bd9-b1d8-58f71d786e43" providerId="ADAL" clId="{C6C21963-4509-4BC4-AADB-6108ADF7D717}" dt="2023-05-24T09:41:05.972" v="5168" actId="14100"/>
          <ac:grpSpMkLst>
            <pc:docMk/>
            <pc:sldMk cId="3003259396" sldId="3855"/>
            <ac:grpSpMk id="54" creationId="{32232479-1D5C-17A2-D4F7-7D664BF6DD5C}"/>
          </ac:grpSpMkLst>
        </pc:grpChg>
        <pc:grpChg chg="mod">
          <ac:chgData name="Glen Harris" userId="9012806e-c0c4-4bd9-b1d8-58f71d786e43" providerId="ADAL" clId="{C6C21963-4509-4BC4-AADB-6108ADF7D717}" dt="2023-05-24T09:17:14.367" v="4793" actId="478"/>
          <ac:grpSpMkLst>
            <pc:docMk/>
            <pc:sldMk cId="3003259396" sldId="3855"/>
            <ac:grpSpMk id="70" creationId="{2C19468E-4C8F-7F65-EC0E-63AC202F80D3}"/>
          </ac:grpSpMkLst>
        </pc:grpChg>
        <pc:grpChg chg="mod">
          <ac:chgData name="Glen Harris" userId="9012806e-c0c4-4bd9-b1d8-58f71d786e43" providerId="ADAL" clId="{C6C21963-4509-4BC4-AADB-6108ADF7D717}" dt="2023-05-24T09:17:14.367" v="4793" actId="478"/>
          <ac:grpSpMkLst>
            <pc:docMk/>
            <pc:sldMk cId="3003259396" sldId="3855"/>
            <ac:grpSpMk id="71" creationId="{7D6537D9-F90F-F221-ADBC-AEBEF18D8AE4}"/>
          </ac:grpSpMkLst>
        </pc:grpChg>
        <pc:grpChg chg="del mod">
          <ac:chgData name="Glen Harris" userId="9012806e-c0c4-4bd9-b1d8-58f71d786e43" providerId="ADAL" clId="{C6C21963-4509-4BC4-AADB-6108ADF7D717}" dt="2023-05-24T09:17:23.555" v="4796" actId="478"/>
          <ac:grpSpMkLst>
            <pc:docMk/>
            <pc:sldMk cId="3003259396" sldId="3855"/>
            <ac:grpSpMk id="117" creationId="{042464F2-3F31-AEE4-FDEC-2CA06A897D70}"/>
          </ac:grpSpMkLst>
        </pc:grpChg>
        <pc:grpChg chg="del mod">
          <ac:chgData name="Glen Harris" userId="9012806e-c0c4-4bd9-b1d8-58f71d786e43" providerId="ADAL" clId="{C6C21963-4509-4BC4-AADB-6108ADF7D717}" dt="2023-05-24T09:17:14.367" v="4793" actId="478"/>
          <ac:grpSpMkLst>
            <pc:docMk/>
            <pc:sldMk cId="3003259396" sldId="3855"/>
            <ac:grpSpMk id="118" creationId="{21863CAF-6ACA-E38F-B296-5170923333AE}"/>
          </ac:grpSpMkLst>
        </pc:grpChg>
        <pc:grpChg chg="ord">
          <ac:chgData name="Glen Harris" userId="9012806e-c0c4-4bd9-b1d8-58f71d786e43" providerId="ADAL" clId="{C6C21963-4509-4BC4-AADB-6108ADF7D717}" dt="2023-05-24T09:14:44.993" v="4786" actId="166"/>
          <ac:grpSpMkLst>
            <pc:docMk/>
            <pc:sldMk cId="3003259396" sldId="3855"/>
            <ac:grpSpMk id="203" creationId="{6AF57D95-0DEA-3541-FE9A-DBCC536EC262}"/>
          </ac:grpSpMkLst>
        </pc:grpChg>
        <pc:grpChg chg="ord">
          <ac:chgData name="Glen Harris" userId="9012806e-c0c4-4bd9-b1d8-58f71d786e43" providerId="ADAL" clId="{C6C21963-4509-4BC4-AADB-6108ADF7D717}" dt="2023-05-24T09:14:44.993" v="4786" actId="166"/>
          <ac:grpSpMkLst>
            <pc:docMk/>
            <pc:sldMk cId="3003259396" sldId="3855"/>
            <ac:grpSpMk id="206" creationId="{096E849C-C1B4-E37B-F9FB-9488CECD5D36}"/>
          </ac:grpSpMkLst>
        </pc:grpChg>
        <pc:grpChg chg="del">
          <ac:chgData name="Glen Harris" userId="9012806e-c0c4-4bd9-b1d8-58f71d786e43" providerId="ADAL" clId="{C6C21963-4509-4BC4-AADB-6108ADF7D717}" dt="2023-05-24T08:25:43.991" v="4628" actId="478"/>
          <ac:grpSpMkLst>
            <pc:docMk/>
            <pc:sldMk cId="3003259396" sldId="3855"/>
            <ac:grpSpMk id="1043" creationId="{6CE71013-C162-A58C-662C-E2FC81DA7284}"/>
          </ac:grpSpMkLst>
        </pc:grpChg>
        <pc:grpChg chg="del">
          <ac:chgData name="Glen Harris" userId="9012806e-c0c4-4bd9-b1d8-58f71d786e43" providerId="ADAL" clId="{C6C21963-4509-4BC4-AADB-6108ADF7D717}" dt="2023-05-24T08:25:42.695" v="4627" actId="478"/>
          <ac:grpSpMkLst>
            <pc:docMk/>
            <pc:sldMk cId="3003259396" sldId="3855"/>
            <ac:grpSpMk id="1044" creationId="{92519589-34D2-467C-9E5F-6E704AF3B60B}"/>
          </ac:grpSpMkLst>
        </pc:grpChg>
        <pc:grpChg chg="ord">
          <ac:chgData name="Glen Harris" userId="9012806e-c0c4-4bd9-b1d8-58f71d786e43" providerId="ADAL" clId="{C6C21963-4509-4BC4-AADB-6108ADF7D717}" dt="2023-05-24T09:14:44.993" v="4786" actId="166"/>
          <ac:grpSpMkLst>
            <pc:docMk/>
            <pc:sldMk cId="3003259396" sldId="3855"/>
            <ac:grpSpMk id="1067" creationId="{BC7E0F67-0A34-F4AF-CA96-6C6381B8C797}"/>
          </ac:grpSpMkLst>
        </pc:grpChg>
        <pc:grpChg chg="ord">
          <ac:chgData name="Glen Harris" userId="9012806e-c0c4-4bd9-b1d8-58f71d786e43" providerId="ADAL" clId="{C6C21963-4509-4BC4-AADB-6108ADF7D717}" dt="2023-05-24T09:14:44.993" v="4786" actId="166"/>
          <ac:grpSpMkLst>
            <pc:docMk/>
            <pc:sldMk cId="3003259396" sldId="3855"/>
            <ac:grpSpMk id="1070" creationId="{5F256F56-30EB-FEF1-00AE-FD1508CCDF62}"/>
          </ac:grpSpMkLst>
        </pc:grpChg>
        <pc:picChg chg="mod">
          <ac:chgData name="Glen Harris" userId="9012806e-c0c4-4bd9-b1d8-58f71d786e43" providerId="ADAL" clId="{C6C21963-4509-4BC4-AADB-6108ADF7D717}" dt="2023-05-24T09:41:35.273" v="5179" actId="1035"/>
          <ac:picMkLst>
            <pc:docMk/>
            <pc:sldMk cId="3003259396" sldId="3855"/>
            <ac:picMk id="28" creationId="{B2083DCF-D724-0742-0356-C99A362FE174}"/>
          </ac:picMkLst>
        </pc:picChg>
        <pc:picChg chg="mod">
          <ac:chgData name="Glen Harris" userId="9012806e-c0c4-4bd9-b1d8-58f71d786e43" providerId="ADAL" clId="{C6C21963-4509-4BC4-AADB-6108ADF7D717}" dt="2023-05-24T09:41:46.436" v="5207" actId="14100"/>
          <ac:picMkLst>
            <pc:docMk/>
            <pc:sldMk cId="3003259396" sldId="3855"/>
            <ac:picMk id="60" creationId="{59478F59-4966-F014-97F5-7290D9AEF9E3}"/>
          </ac:picMkLst>
        </pc:picChg>
        <pc:picChg chg="del">
          <ac:chgData name="Glen Harris" userId="9012806e-c0c4-4bd9-b1d8-58f71d786e43" providerId="ADAL" clId="{C6C21963-4509-4BC4-AADB-6108ADF7D717}" dt="2023-05-24T09:16:24.292" v="4790" actId="478"/>
          <ac:picMkLst>
            <pc:docMk/>
            <pc:sldMk cId="3003259396" sldId="3855"/>
            <ac:picMk id="86" creationId="{7F955B72-CB58-0334-5F87-42BCF4D6BF63}"/>
          </ac:picMkLst>
        </pc:picChg>
        <pc:cxnChg chg="mod">
          <ac:chgData name="Glen Harris" userId="9012806e-c0c4-4bd9-b1d8-58f71d786e43" providerId="ADAL" clId="{C6C21963-4509-4BC4-AADB-6108ADF7D717}" dt="2023-05-24T09:37:54.853" v="5108"/>
          <ac:cxnSpMkLst>
            <pc:docMk/>
            <pc:sldMk cId="3003259396" sldId="3855"/>
            <ac:cxnSpMk id="24" creationId="{3BCE1857-8B36-DACF-F467-9B599308E85D}"/>
          </ac:cxnSpMkLst>
        </pc:cxnChg>
      </pc:sldChg>
      <pc:sldChg chg="addSp delSp modSp add mod ord modAnim modNotesTx">
        <pc:chgData name="Glen Harris" userId="9012806e-c0c4-4bd9-b1d8-58f71d786e43" providerId="ADAL" clId="{C6C21963-4509-4BC4-AADB-6108ADF7D717}" dt="2023-05-24T17:19:49.246" v="6052" actId="6549"/>
        <pc:sldMkLst>
          <pc:docMk/>
          <pc:sldMk cId="437533870" sldId="3856"/>
        </pc:sldMkLst>
        <pc:spChg chg="add mod">
          <ac:chgData name="Glen Harris" userId="9012806e-c0c4-4bd9-b1d8-58f71d786e43" providerId="ADAL" clId="{C6C21963-4509-4BC4-AADB-6108ADF7D717}" dt="2023-05-24T16:20:29.805" v="5597"/>
          <ac:spMkLst>
            <pc:docMk/>
            <pc:sldMk cId="437533870" sldId="3856"/>
            <ac:spMk id="2" creationId="{BB1C2D0D-3DA2-FD24-A114-2A417F484D4A}"/>
          </ac:spMkLst>
        </pc:spChg>
        <pc:spChg chg="del">
          <ac:chgData name="Glen Harris" userId="9012806e-c0c4-4bd9-b1d8-58f71d786e43" providerId="ADAL" clId="{C6C21963-4509-4BC4-AADB-6108ADF7D717}" dt="2023-05-24T16:19:45.121" v="5595" actId="478"/>
          <ac:spMkLst>
            <pc:docMk/>
            <pc:sldMk cId="437533870" sldId="3856"/>
            <ac:spMk id="32" creationId="{353EBAAA-FDB8-9DF3-F588-734AEF00990C}"/>
          </ac:spMkLst>
        </pc:spChg>
        <pc:spChg chg="del">
          <ac:chgData name="Glen Harris" userId="9012806e-c0c4-4bd9-b1d8-58f71d786e43" providerId="ADAL" clId="{C6C21963-4509-4BC4-AADB-6108ADF7D717}" dt="2023-05-24T16:20:29.616" v="5596" actId="478"/>
          <ac:spMkLst>
            <pc:docMk/>
            <pc:sldMk cId="437533870" sldId="3856"/>
            <ac:spMk id="43" creationId="{872F30A4-8D39-87E4-D071-FA362C7CD9B0}"/>
          </ac:spMkLst>
        </pc:spChg>
        <pc:grpChg chg="del">
          <ac:chgData name="Glen Harris" userId="9012806e-c0c4-4bd9-b1d8-58f71d786e43" providerId="ADAL" clId="{C6C21963-4509-4BC4-AADB-6108ADF7D717}" dt="2023-05-24T16:19:40.478" v="5594" actId="478"/>
          <ac:grpSpMkLst>
            <pc:docMk/>
            <pc:sldMk cId="437533870" sldId="3856"/>
            <ac:grpSpMk id="8" creationId="{C500C69F-52F6-7887-5F0C-05F5C2341D09}"/>
          </ac:grpSpMkLst>
        </pc:grpChg>
      </pc:sldChg>
      <pc:sldChg chg="add del">
        <pc:chgData name="Glen Harris" userId="9012806e-c0c4-4bd9-b1d8-58f71d786e43" providerId="ADAL" clId="{C6C21963-4509-4BC4-AADB-6108ADF7D717}" dt="2023-05-24T16:19:13.724" v="5588"/>
        <pc:sldMkLst>
          <pc:docMk/>
          <pc:sldMk cId="4066014822" sldId="3856"/>
        </pc:sldMkLst>
      </pc:sldChg>
      <pc:sldChg chg="add del">
        <pc:chgData name="Glen Harris" userId="9012806e-c0c4-4bd9-b1d8-58f71d786e43" providerId="ADAL" clId="{C6C21963-4509-4BC4-AADB-6108ADF7D717}" dt="2023-05-24T16:19:13.507" v="5587"/>
        <pc:sldMkLst>
          <pc:docMk/>
          <pc:sldMk cId="528086921" sldId="3857"/>
        </pc:sldMkLst>
      </pc:sldChg>
      <pc:sldChg chg="addSp delSp modSp new mod">
        <pc:chgData name="Glen Harris" userId="9012806e-c0c4-4bd9-b1d8-58f71d786e43" providerId="ADAL" clId="{C6C21963-4509-4BC4-AADB-6108ADF7D717}" dt="2023-05-24T16:22:11.574" v="5605" actId="1076"/>
        <pc:sldMkLst>
          <pc:docMk/>
          <pc:sldMk cId="2264364492" sldId="3857"/>
        </pc:sldMkLst>
        <pc:picChg chg="add del mod">
          <ac:chgData name="Glen Harris" userId="9012806e-c0c4-4bd9-b1d8-58f71d786e43" providerId="ADAL" clId="{C6C21963-4509-4BC4-AADB-6108ADF7D717}" dt="2023-05-24T16:22:05.848" v="5602" actId="478"/>
          <ac:picMkLst>
            <pc:docMk/>
            <pc:sldMk cId="2264364492" sldId="3857"/>
            <ac:picMk id="3" creationId="{16B4CD3F-80F5-E088-EA2D-F5E508B4C1C1}"/>
          </ac:picMkLst>
        </pc:picChg>
        <pc:picChg chg="add mod">
          <ac:chgData name="Glen Harris" userId="9012806e-c0c4-4bd9-b1d8-58f71d786e43" providerId="ADAL" clId="{C6C21963-4509-4BC4-AADB-6108ADF7D717}" dt="2023-05-24T16:22:11.574" v="5605" actId="1076"/>
          <ac:picMkLst>
            <pc:docMk/>
            <pc:sldMk cId="2264364492" sldId="3857"/>
            <ac:picMk id="5" creationId="{668AAA8A-D7E7-49ED-2A5F-4ED229D41AD6}"/>
          </ac:picMkLst>
        </pc:picChg>
      </pc:sldChg>
      <pc:sldChg chg="addSp delSp modSp add mod ord delAnim modAnim">
        <pc:chgData name="Glen Harris" userId="9012806e-c0c4-4bd9-b1d8-58f71d786e43" providerId="ADAL" clId="{C6C21963-4509-4BC4-AADB-6108ADF7D717}" dt="2023-05-25T07:30:18.631" v="6652" actId="20577"/>
        <pc:sldMkLst>
          <pc:docMk/>
          <pc:sldMk cId="3185552745" sldId="3858"/>
        </pc:sldMkLst>
        <pc:spChg chg="del">
          <ac:chgData name="Glen Harris" userId="9012806e-c0c4-4bd9-b1d8-58f71d786e43" providerId="ADAL" clId="{C6C21963-4509-4BC4-AADB-6108ADF7D717}" dt="2023-05-24T17:37:04.644" v="6071" actId="478"/>
          <ac:spMkLst>
            <pc:docMk/>
            <pc:sldMk cId="3185552745" sldId="3858"/>
            <ac:spMk id="2" creationId="{B58C643D-EE65-ADA8-FA36-5796B4792447}"/>
          </ac:spMkLst>
        </pc:spChg>
        <pc:spChg chg="del">
          <ac:chgData name="Glen Harris" userId="9012806e-c0c4-4bd9-b1d8-58f71d786e43" providerId="ADAL" clId="{C6C21963-4509-4BC4-AADB-6108ADF7D717}" dt="2023-05-24T17:37:07.055" v="6072" actId="478"/>
          <ac:spMkLst>
            <pc:docMk/>
            <pc:sldMk cId="3185552745" sldId="3858"/>
            <ac:spMk id="3" creationId="{8B725E3F-2C5C-9DB2-C95D-EBD549A103BD}"/>
          </ac:spMkLst>
        </pc:spChg>
        <pc:spChg chg="add mod">
          <ac:chgData name="Glen Harris" userId="9012806e-c0c4-4bd9-b1d8-58f71d786e43" providerId="ADAL" clId="{C6C21963-4509-4BC4-AADB-6108ADF7D717}" dt="2023-05-25T06:00:37.610" v="6126"/>
          <ac:spMkLst>
            <pc:docMk/>
            <pc:sldMk cId="3185552745" sldId="3858"/>
            <ac:spMk id="4" creationId="{31A9CD06-C94E-98ED-018E-39661673F3ED}"/>
          </ac:spMkLst>
        </pc:spChg>
        <pc:spChg chg="mod">
          <ac:chgData name="Glen Harris" userId="9012806e-c0c4-4bd9-b1d8-58f71d786e43" providerId="ADAL" clId="{C6C21963-4509-4BC4-AADB-6108ADF7D717}" dt="2023-05-25T07:30:18.631" v="6652" actId="20577"/>
          <ac:spMkLst>
            <pc:docMk/>
            <pc:sldMk cId="3185552745" sldId="3858"/>
            <ac:spMk id="5" creationId="{AA479B55-BA32-99FD-DE7B-6836FBF00335}"/>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5730" name="Rectangle 2">
            <a:extLst>
              <a:ext uri="{FF2B5EF4-FFF2-40B4-BE49-F238E27FC236}">
                <a16:creationId xmlns:a16="http://schemas.microsoft.com/office/drawing/2014/main" id="{9933C9F4-3145-4688-A856-3C237FF2AADB}"/>
              </a:ext>
            </a:extLst>
          </p:cNvPr>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87947" tIns="43973" rIns="87947" bIns="43973" numCol="1" anchor="t" anchorCtr="0" compatLnSpc="1">
            <a:prstTxWarp prst="textNoShape">
              <a:avLst/>
            </a:prstTxWarp>
          </a:bodyPr>
          <a:lstStyle>
            <a:lvl1pPr eaLnBrk="1" hangingPunct="1">
              <a:defRPr sz="1200">
                <a:latin typeface="Arial" charset="0"/>
                <a:ea typeface="+mn-ea"/>
                <a:cs typeface="Arial" charset="0"/>
              </a:defRPr>
            </a:lvl1pPr>
          </a:lstStyle>
          <a:p>
            <a:pPr>
              <a:defRPr/>
            </a:pPr>
            <a:endParaRPr lang="en-GB"/>
          </a:p>
        </p:txBody>
      </p:sp>
      <p:sp>
        <p:nvSpPr>
          <p:cNvPr id="585731" name="Rectangle 3">
            <a:extLst>
              <a:ext uri="{FF2B5EF4-FFF2-40B4-BE49-F238E27FC236}">
                <a16:creationId xmlns:a16="http://schemas.microsoft.com/office/drawing/2014/main" id="{A4088ADB-05A5-4225-AAD4-807D7B27BD37}"/>
              </a:ext>
            </a:extLst>
          </p:cNvPr>
          <p:cNvSpPr>
            <a:spLocks noGrp="1" noChangeArrowheads="1"/>
          </p:cNvSpPr>
          <p:nvPr>
            <p:ph type="dt" sz="quarter" idx="1"/>
          </p:nvPr>
        </p:nvSpPr>
        <p:spPr bwMode="auto">
          <a:xfrm>
            <a:off x="3849688" y="0"/>
            <a:ext cx="2946400" cy="493713"/>
          </a:xfrm>
          <a:prstGeom prst="rect">
            <a:avLst/>
          </a:prstGeom>
          <a:noFill/>
          <a:ln w="9525">
            <a:noFill/>
            <a:miter lim="800000"/>
            <a:headEnd/>
            <a:tailEnd/>
          </a:ln>
          <a:effectLst/>
        </p:spPr>
        <p:txBody>
          <a:bodyPr vert="horz" wrap="square" lIns="87947" tIns="43973" rIns="87947" bIns="43973" numCol="1" anchor="t" anchorCtr="0" compatLnSpc="1">
            <a:prstTxWarp prst="textNoShape">
              <a:avLst/>
            </a:prstTxWarp>
          </a:bodyPr>
          <a:lstStyle>
            <a:lvl1pPr algn="r" eaLnBrk="1" hangingPunct="1">
              <a:defRPr sz="1200">
                <a:latin typeface="Arial" charset="0"/>
                <a:ea typeface="+mn-ea"/>
                <a:cs typeface="Arial" charset="0"/>
              </a:defRPr>
            </a:lvl1pPr>
          </a:lstStyle>
          <a:p>
            <a:pPr>
              <a:defRPr/>
            </a:pPr>
            <a:endParaRPr lang="en-GB"/>
          </a:p>
        </p:txBody>
      </p:sp>
      <p:sp>
        <p:nvSpPr>
          <p:cNvPr id="585732" name="Rectangle 4">
            <a:extLst>
              <a:ext uri="{FF2B5EF4-FFF2-40B4-BE49-F238E27FC236}">
                <a16:creationId xmlns:a16="http://schemas.microsoft.com/office/drawing/2014/main" id="{4BD5B472-5911-4E94-A8BA-666615A5724B}"/>
              </a:ext>
            </a:extLst>
          </p:cNvPr>
          <p:cNvSpPr>
            <a:spLocks noGrp="1" noChangeArrowheads="1"/>
          </p:cNvSpPr>
          <p:nvPr>
            <p:ph type="ftr" sz="quarter" idx="2"/>
          </p:nvPr>
        </p:nvSpPr>
        <p:spPr bwMode="auto">
          <a:xfrm>
            <a:off x="0" y="9378950"/>
            <a:ext cx="2946400" cy="493713"/>
          </a:xfrm>
          <a:prstGeom prst="rect">
            <a:avLst/>
          </a:prstGeom>
          <a:noFill/>
          <a:ln w="9525">
            <a:noFill/>
            <a:miter lim="800000"/>
            <a:headEnd/>
            <a:tailEnd/>
          </a:ln>
          <a:effectLst/>
        </p:spPr>
        <p:txBody>
          <a:bodyPr vert="horz" wrap="square" lIns="87947" tIns="43973" rIns="87947" bIns="43973" numCol="1" anchor="b" anchorCtr="0" compatLnSpc="1">
            <a:prstTxWarp prst="textNoShape">
              <a:avLst/>
            </a:prstTxWarp>
          </a:bodyPr>
          <a:lstStyle>
            <a:lvl1pPr eaLnBrk="1" hangingPunct="1">
              <a:defRPr sz="1200">
                <a:latin typeface="Arial" charset="0"/>
                <a:ea typeface="+mn-ea"/>
                <a:cs typeface="Arial" charset="0"/>
              </a:defRPr>
            </a:lvl1pPr>
          </a:lstStyle>
          <a:p>
            <a:pPr>
              <a:defRPr/>
            </a:pPr>
            <a:endParaRPr lang="en-GB"/>
          </a:p>
        </p:txBody>
      </p:sp>
      <p:sp>
        <p:nvSpPr>
          <p:cNvPr id="585733" name="Rectangle 5">
            <a:extLst>
              <a:ext uri="{FF2B5EF4-FFF2-40B4-BE49-F238E27FC236}">
                <a16:creationId xmlns:a16="http://schemas.microsoft.com/office/drawing/2014/main" id="{B4D01030-5295-4D6C-9FC0-957A17B3FB51}"/>
              </a:ext>
            </a:extLst>
          </p:cNvPr>
          <p:cNvSpPr>
            <a:spLocks noGrp="1" noChangeArrowheads="1"/>
          </p:cNvSpPr>
          <p:nvPr>
            <p:ph type="sldNum" sz="quarter" idx="3"/>
          </p:nvPr>
        </p:nvSpPr>
        <p:spPr bwMode="auto">
          <a:xfrm>
            <a:off x="3849688" y="9378950"/>
            <a:ext cx="2946400" cy="493713"/>
          </a:xfrm>
          <a:prstGeom prst="rect">
            <a:avLst/>
          </a:prstGeom>
          <a:noFill/>
          <a:ln w="9525">
            <a:noFill/>
            <a:miter lim="800000"/>
            <a:headEnd/>
            <a:tailEnd/>
          </a:ln>
          <a:effectLst/>
        </p:spPr>
        <p:txBody>
          <a:bodyPr vert="horz" wrap="square" lIns="87947" tIns="43973" rIns="87947" bIns="43973" numCol="1" anchor="b" anchorCtr="0" compatLnSpc="1">
            <a:prstTxWarp prst="textNoShape">
              <a:avLst/>
            </a:prstTxWarp>
          </a:bodyPr>
          <a:lstStyle>
            <a:lvl1pPr algn="r" eaLnBrk="1" hangingPunct="1">
              <a:defRPr sz="1200" smtClean="0"/>
            </a:lvl1pPr>
          </a:lstStyle>
          <a:p>
            <a:pPr>
              <a:defRPr/>
            </a:pPr>
            <a:fld id="{7D96B7CC-29A9-49CB-99EB-E9F30A915484}" type="slidenum">
              <a:rPr lang="en-GB" altLang="en-US"/>
              <a:pPr>
                <a:defRPr/>
              </a:pPr>
              <a:t>‹#›</a:t>
            </a:fld>
            <a:endParaRPr lang="en-GB"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219CBF63-047C-46BD-8694-2CAF1E5B64B1}"/>
              </a:ext>
            </a:extLst>
          </p:cNvPr>
          <p:cNvSpPr>
            <a:spLocks noGrp="1" noChangeArrowheads="1"/>
          </p:cNvSpPr>
          <p:nvPr>
            <p:ph type="hdr" sz="quarter"/>
          </p:nvPr>
        </p:nvSpPr>
        <p:spPr bwMode="auto">
          <a:xfrm>
            <a:off x="0" y="0"/>
            <a:ext cx="2946400" cy="4937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lvl1pPr defTabSz="952759" eaLnBrk="1" hangingPunct="1">
              <a:defRPr sz="1300">
                <a:latin typeface="Arial" charset="0"/>
                <a:ea typeface="+mn-ea"/>
                <a:cs typeface="Arial" charset="0"/>
              </a:defRPr>
            </a:lvl1pPr>
          </a:lstStyle>
          <a:p>
            <a:pPr>
              <a:defRPr/>
            </a:pPr>
            <a:endParaRPr lang="ru-RU"/>
          </a:p>
        </p:txBody>
      </p:sp>
      <p:sp>
        <p:nvSpPr>
          <p:cNvPr id="7171" name="Rectangle 3">
            <a:extLst>
              <a:ext uri="{FF2B5EF4-FFF2-40B4-BE49-F238E27FC236}">
                <a16:creationId xmlns:a16="http://schemas.microsoft.com/office/drawing/2014/main" id="{2C263DC6-BC98-481E-8F1E-B014D3195812}"/>
              </a:ext>
            </a:extLst>
          </p:cNvPr>
          <p:cNvSpPr>
            <a:spLocks noGrp="1" noChangeArrowheads="1"/>
          </p:cNvSpPr>
          <p:nvPr>
            <p:ph type="dt" idx="1"/>
          </p:nvPr>
        </p:nvSpPr>
        <p:spPr bwMode="auto">
          <a:xfrm>
            <a:off x="3849688" y="0"/>
            <a:ext cx="2946400" cy="4937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lvl1pPr algn="r" defTabSz="952759" eaLnBrk="1" hangingPunct="1">
              <a:defRPr sz="1300">
                <a:latin typeface="Arial" charset="0"/>
                <a:ea typeface="+mn-ea"/>
                <a:cs typeface="Arial" charset="0"/>
              </a:defRPr>
            </a:lvl1pPr>
          </a:lstStyle>
          <a:p>
            <a:pPr>
              <a:defRPr/>
            </a:pPr>
            <a:endParaRPr lang="ru-RU"/>
          </a:p>
        </p:txBody>
      </p:sp>
      <p:sp>
        <p:nvSpPr>
          <p:cNvPr id="21508" name="Rectangle 4">
            <a:extLst>
              <a:ext uri="{FF2B5EF4-FFF2-40B4-BE49-F238E27FC236}">
                <a16:creationId xmlns:a16="http://schemas.microsoft.com/office/drawing/2014/main" id="{6AADFD4C-4258-4F9C-A81A-C23A1437EA31}"/>
              </a:ext>
            </a:extLst>
          </p:cNvPr>
          <p:cNvSpPr>
            <a:spLocks noGrp="1" noRot="1" noChangeAspect="1" noChangeArrowheads="1" noTextEdit="1"/>
          </p:cNvSpPr>
          <p:nvPr>
            <p:ph type="sldImg" idx="2"/>
          </p:nvPr>
        </p:nvSpPr>
        <p:spPr bwMode="auto">
          <a:xfrm>
            <a:off x="109538" y="741363"/>
            <a:ext cx="6578600" cy="3702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3" name="Rectangle 5">
            <a:extLst>
              <a:ext uri="{FF2B5EF4-FFF2-40B4-BE49-F238E27FC236}">
                <a16:creationId xmlns:a16="http://schemas.microsoft.com/office/drawing/2014/main" id="{5E970764-5F93-45D6-8940-DC2F606B97FD}"/>
              </a:ext>
            </a:extLst>
          </p:cNvPr>
          <p:cNvSpPr>
            <a:spLocks noGrp="1" noChangeArrowheads="1"/>
          </p:cNvSpPr>
          <p:nvPr>
            <p:ph type="body" sz="quarter" idx="3"/>
          </p:nvPr>
        </p:nvSpPr>
        <p:spPr bwMode="auto">
          <a:xfrm>
            <a:off x="679450" y="4689475"/>
            <a:ext cx="5438775" cy="4443413"/>
          </a:xfrm>
          <a:prstGeom prst="rect">
            <a:avLst/>
          </a:prstGeom>
          <a:noFill/>
          <a:ln w="9525">
            <a:noFill/>
            <a:miter lim="800000"/>
            <a:headEnd/>
            <a:tailEnd/>
          </a:ln>
          <a:effectLst/>
        </p:spPr>
        <p:txBody>
          <a:bodyPr vert="horz" wrap="square" lIns="95264" tIns="47632" rIns="95264" bIns="47632" numCol="1" anchor="t" anchorCtr="0" compatLnSpc="1">
            <a:prstTxWarp prst="textNoShape">
              <a:avLst/>
            </a:prstTxWarp>
          </a:bodyPr>
          <a:lstStyle/>
          <a:p>
            <a:pPr lvl="0"/>
            <a:r>
              <a:rPr lang="ru-RU" noProof="0"/>
              <a:t>Click to edit Master text styles</a:t>
            </a:r>
          </a:p>
          <a:p>
            <a:pPr lvl="1"/>
            <a:r>
              <a:rPr lang="ru-RU" noProof="0"/>
              <a:t>Second level</a:t>
            </a:r>
          </a:p>
          <a:p>
            <a:pPr lvl="2"/>
            <a:r>
              <a:rPr lang="ru-RU" noProof="0"/>
              <a:t>Third level</a:t>
            </a:r>
          </a:p>
          <a:p>
            <a:pPr lvl="3"/>
            <a:r>
              <a:rPr lang="ru-RU" noProof="0"/>
              <a:t>Fourth level</a:t>
            </a:r>
          </a:p>
          <a:p>
            <a:pPr lvl="4"/>
            <a:r>
              <a:rPr lang="ru-RU" noProof="0"/>
              <a:t>Fifth level</a:t>
            </a:r>
          </a:p>
        </p:txBody>
      </p:sp>
      <p:sp>
        <p:nvSpPr>
          <p:cNvPr id="7174" name="Rectangle 6">
            <a:extLst>
              <a:ext uri="{FF2B5EF4-FFF2-40B4-BE49-F238E27FC236}">
                <a16:creationId xmlns:a16="http://schemas.microsoft.com/office/drawing/2014/main" id="{F8E802B9-2CD4-4557-BE81-6C6EFAB46744}"/>
              </a:ext>
            </a:extLst>
          </p:cNvPr>
          <p:cNvSpPr>
            <a:spLocks noGrp="1" noChangeArrowheads="1"/>
          </p:cNvSpPr>
          <p:nvPr>
            <p:ph type="ftr" sz="quarter" idx="4"/>
          </p:nvPr>
        </p:nvSpPr>
        <p:spPr bwMode="auto">
          <a:xfrm>
            <a:off x="0" y="9378950"/>
            <a:ext cx="2946400" cy="493713"/>
          </a:xfrm>
          <a:prstGeom prst="rect">
            <a:avLst/>
          </a:prstGeom>
          <a:noFill/>
          <a:ln w="9525">
            <a:noFill/>
            <a:miter lim="800000"/>
            <a:headEnd/>
            <a:tailEnd/>
          </a:ln>
          <a:effectLst/>
        </p:spPr>
        <p:txBody>
          <a:bodyPr vert="horz" wrap="square" lIns="95264" tIns="47632" rIns="95264" bIns="47632" numCol="1" anchor="b" anchorCtr="0" compatLnSpc="1">
            <a:prstTxWarp prst="textNoShape">
              <a:avLst/>
            </a:prstTxWarp>
          </a:bodyPr>
          <a:lstStyle>
            <a:lvl1pPr defTabSz="952759" eaLnBrk="1" hangingPunct="1">
              <a:defRPr sz="1300">
                <a:latin typeface="Arial" charset="0"/>
                <a:ea typeface="+mn-ea"/>
                <a:cs typeface="Arial" charset="0"/>
              </a:defRPr>
            </a:lvl1pPr>
          </a:lstStyle>
          <a:p>
            <a:pPr>
              <a:defRPr/>
            </a:pPr>
            <a:endParaRPr lang="ru-RU"/>
          </a:p>
        </p:txBody>
      </p:sp>
      <p:sp>
        <p:nvSpPr>
          <p:cNvPr id="7175" name="Rectangle 7">
            <a:extLst>
              <a:ext uri="{FF2B5EF4-FFF2-40B4-BE49-F238E27FC236}">
                <a16:creationId xmlns:a16="http://schemas.microsoft.com/office/drawing/2014/main" id="{C3BDE3DE-035F-4E5D-AA95-ADCFF5E4744D}"/>
              </a:ext>
            </a:extLst>
          </p:cNvPr>
          <p:cNvSpPr>
            <a:spLocks noGrp="1" noChangeArrowheads="1"/>
          </p:cNvSpPr>
          <p:nvPr>
            <p:ph type="sldNum" sz="quarter" idx="5"/>
          </p:nvPr>
        </p:nvSpPr>
        <p:spPr bwMode="auto">
          <a:xfrm>
            <a:off x="3849688" y="9378950"/>
            <a:ext cx="2946400" cy="493713"/>
          </a:xfrm>
          <a:prstGeom prst="rect">
            <a:avLst/>
          </a:prstGeom>
          <a:noFill/>
          <a:ln w="9525">
            <a:noFill/>
            <a:miter lim="800000"/>
            <a:headEnd/>
            <a:tailEnd/>
          </a:ln>
          <a:effectLst/>
        </p:spPr>
        <p:txBody>
          <a:bodyPr vert="horz" wrap="square" lIns="95264" tIns="47632" rIns="95264" bIns="47632" numCol="1" anchor="b" anchorCtr="0" compatLnSpc="1">
            <a:prstTxWarp prst="textNoShape">
              <a:avLst/>
            </a:prstTxWarp>
          </a:bodyPr>
          <a:lstStyle>
            <a:lvl1pPr algn="r" defTabSz="952500" eaLnBrk="1" hangingPunct="1">
              <a:defRPr sz="1300" smtClean="0"/>
            </a:lvl1pPr>
          </a:lstStyle>
          <a:p>
            <a:pPr>
              <a:defRPr/>
            </a:pPr>
            <a:fld id="{D757C917-9E0D-4911-9487-4EFF83EA94C5}" type="slidenum">
              <a:rPr lang="ru-RU" altLang="en-US"/>
              <a:pPr>
                <a:defRPr/>
              </a:pPr>
              <a:t>‹#›</a:t>
            </a:fld>
            <a:endParaRPr lang="ru-RU" altLang="en-US"/>
          </a:p>
        </p:txBody>
      </p:sp>
    </p:spTree>
    <p:extLst>
      <p:ext uri="{BB962C8B-B14F-4D97-AF65-F5344CB8AC3E}">
        <p14:creationId xmlns:p14="http://schemas.microsoft.com/office/powerpoint/2010/main" val="24058199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en.wikipedia.org/wiki/Elementary_particle" TargetMode="External"/><Relationship Id="rId2" Type="http://schemas.openxmlformats.org/officeDocument/2006/relationships/slide" Target="../slides/slide22.xml"/><Relationship Id="rId1" Type="http://schemas.openxmlformats.org/officeDocument/2006/relationships/notesMaster" Target="../notesMasters/notesMaster1.xml"/><Relationship Id="rId6" Type="http://schemas.openxmlformats.org/officeDocument/2006/relationships/hyperlink" Target="https://en.wikipedia.org/wiki/Weak_nuclear_force" TargetMode="External"/><Relationship Id="rId5" Type="http://schemas.openxmlformats.org/officeDocument/2006/relationships/hyperlink" Target="https://en.wikipedia.org/wiki/Standard_Model" TargetMode="External"/><Relationship Id="rId4" Type="http://schemas.openxmlformats.org/officeDocument/2006/relationships/hyperlink" Target="https://en.wikipedia.org/wiki/Gravity" TargetMode="Externa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en.wikipedia.org/wiki/Elementary_particle"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s://en.wikipedia.org/wiki/Weak_nuclear_force" TargetMode="External"/><Relationship Id="rId5" Type="http://schemas.openxmlformats.org/officeDocument/2006/relationships/hyperlink" Target="https://en.wikipedia.org/wiki/Standard_Model" TargetMode="External"/><Relationship Id="rId4" Type="http://schemas.openxmlformats.org/officeDocument/2006/relationships/hyperlink" Target="https://en.wikipedia.org/wiki/Gravity"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Thankyou and good afternoon! I really appreciate the</a:t>
            </a:r>
            <a:r>
              <a:rPr lang="en-AU" baseline="0" dirty="0"/>
              <a:t> opportunity to present these (I would say speculative) idea’s today, but full disclosure; m</a:t>
            </a:r>
            <a:r>
              <a:rPr lang="en-AU" dirty="0"/>
              <a:t>y background is not in Gravitational waves, but rather in the field of quantum optomechanics and in particular superfluid optomechanics. </a:t>
            </a:r>
          </a:p>
          <a:p>
            <a:endParaRPr lang="en-AU" dirty="0"/>
          </a:p>
          <a:p>
            <a:endParaRPr lang="en-AU" dirty="0"/>
          </a:p>
          <a:p>
            <a:r>
              <a:rPr lang="en-AU" dirty="0"/>
              <a:t>This talk will start with optomechanics and morph into Dark matter and then finally GW detection</a:t>
            </a:r>
          </a:p>
          <a:p>
            <a:r>
              <a:rPr lang="en-AU" dirty="0"/>
              <a:t>So my journey from optomechanics to dark matter started with these two</a:t>
            </a:r>
          </a:p>
          <a:p>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a:t>
            </a:fld>
            <a:endParaRPr lang="ru-RU" altLang="en-US"/>
          </a:p>
        </p:txBody>
      </p:sp>
    </p:spTree>
    <p:extLst>
      <p:ext uri="{BB962C8B-B14F-4D97-AF65-F5344CB8AC3E}">
        <p14:creationId xmlns:p14="http://schemas.microsoft.com/office/powerpoint/2010/main" val="19374666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b="0" i="0" dirty="0">
                <a:solidFill>
                  <a:srgbClr val="5F5B5B"/>
                </a:solidFill>
                <a:effectLst/>
                <a:latin typeface="aktiv-grotesk"/>
              </a:rPr>
              <a:t>What is dark matter?</a:t>
            </a:r>
          </a:p>
          <a:p>
            <a:r>
              <a:rPr lang="en-AU" b="0" i="0" dirty="0">
                <a:solidFill>
                  <a:srgbClr val="5F5B5B"/>
                </a:solidFill>
                <a:effectLst/>
                <a:latin typeface="aktiv-grotesk"/>
              </a:rPr>
              <a:t>The motivation for dark matter came from astronomical observations. In the 1940s, astrophysicist Fritz Zwicky and Vera Rubin was observing the rotations of galaxies. The mass can be estimated, based on the light they emitted, and it was found that at the speed at which the galaxies were moving, they should have flown apart. This is indicated in the figure here. There is currently unknown physics that govern the dynamics of the galaxies. What are the options to plug that gap?</a:t>
            </a:r>
          </a:p>
          <a:p>
            <a:endParaRPr lang="en-AU" b="1" i="0" dirty="0">
              <a:solidFill>
                <a:srgbClr val="202122"/>
              </a:solidFill>
              <a:effectLst/>
              <a:latin typeface="Arial" panose="020B0604020202020204" pitchFamily="34" charset="0"/>
            </a:endParaRPr>
          </a:p>
          <a:p>
            <a:r>
              <a:rPr lang="en-AU" b="0" i="0" dirty="0">
                <a:solidFill>
                  <a:srgbClr val="202122"/>
                </a:solidFill>
                <a:effectLst/>
                <a:latin typeface="Arial" panose="020B0604020202020204" pitchFamily="34" charset="0"/>
              </a:rPr>
              <a:t>1) There is mass there that we’re familiar with, and is just very faint. Often called massive astrophysical compact halo object (MACHO)</a:t>
            </a:r>
            <a:endParaRPr lang="en-AU" b="0" i="0" dirty="0">
              <a:solidFill>
                <a:srgbClr val="5F5B5B"/>
              </a:solidFill>
              <a:effectLst/>
              <a:latin typeface="aktiv-grotesk"/>
            </a:endParaRPr>
          </a:p>
          <a:p>
            <a:r>
              <a:rPr lang="en-AU" b="0" i="0" dirty="0">
                <a:solidFill>
                  <a:srgbClr val="5F5B5B"/>
                </a:solidFill>
                <a:effectLst/>
                <a:latin typeface="aktiv-grotesk"/>
              </a:rPr>
              <a:t>2) This option requires an extension to SM; adding particles into the zoo pre-existing particles to give that behaviour. Those particles have to be Weakly interacting and Massive. </a:t>
            </a:r>
          </a:p>
          <a:p>
            <a:r>
              <a:rPr lang="en-AU" b="0" i="0" dirty="0">
                <a:solidFill>
                  <a:srgbClr val="5F5B5B"/>
                </a:solidFill>
                <a:effectLst/>
                <a:latin typeface="aktiv-grotesk"/>
              </a:rPr>
              <a:t>3) Alternatively, ….</a:t>
            </a:r>
          </a:p>
          <a:p>
            <a:endParaRPr lang="en-AU" b="0" i="0" dirty="0">
              <a:solidFill>
                <a:srgbClr val="5F5B5B"/>
              </a:solidFill>
              <a:effectLst/>
              <a:latin typeface="aktiv-grotesk"/>
            </a:endParaRPr>
          </a:p>
          <a:p>
            <a:r>
              <a:rPr lang="en-AU" b="0" i="0" dirty="0">
                <a:solidFill>
                  <a:srgbClr val="222222"/>
                </a:solidFill>
                <a:effectLst/>
                <a:latin typeface="Lato" panose="020F0502020204030203" pitchFamily="34" charset="0"/>
              </a:rPr>
              <a:t>There is substantial work on all three, but my understanding is the consensus is #2 is the most likely. There are </a:t>
            </a:r>
            <a:r>
              <a:rPr lang="en-AU" b="0" i="0" dirty="0">
                <a:solidFill>
                  <a:srgbClr val="5F5B5B"/>
                </a:solidFill>
                <a:effectLst/>
                <a:latin typeface="aktiv-grotesk"/>
              </a:rPr>
              <a:t>two common variations of SM that add particles, Axions and WIMPS, </a:t>
            </a:r>
            <a:r>
              <a:rPr lang="en-AU" dirty="0"/>
              <a:t>and they both are proposed for direct detection.</a:t>
            </a:r>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4</a:t>
            </a:fld>
            <a:endParaRPr lang="ru-RU" altLang="en-US"/>
          </a:p>
        </p:txBody>
      </p:sp>
    </p:spTree>
    <p:extLst>
      <p:ext uri="{BB962C8B-B14F-4D97-AF65-F5344CB8AC3E}">
        <p14:creationId xmlns:p14="http://schemas.microsoft.com/office/powerpoint/2010/main" val="1028017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a:p>
            <a:r>
              <a:rPr lang="en-AU" dirty="0"/>
              <a:t>CUTE – super CDMS Si and Ge crystal for </a:t>
            </a:r>
          </a:p>
          <a:p>
            <a:r>
              <a:rPr lang="en-AU" dirty="0"/>
              <a:t>CUORE- double beta decay TeO2</a:t>
            </a:r>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5</a:t>
            </a:fld>
            <a:endParaRPr lang="ru-RU" altLang="en-US"/>
          </a:p>
        </p:txBody>
      </p:sp>
    </p:spTree>
    <p:extLst>
      <p:ext uri="{BB962C8B-B14F-4D97-AF65-F5344CB8AC3E}">
        <p14:creationId xmlns:p14="http://schemas.microsoft.com/office/powerpoint/2010/main" val="1279946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nd so the experimental system to do </a:t>
            </a:r>
            <a:r>
              <a:rPr lang="en-AU" dirty="0" err="1"/>
              <a:t>thermomemtry</a:t>
            </a:r>
            <a:r>
              <a:rPr lang="en-AU" dirty="0"/>
              <a:t> of a specific modes is shown here… I should say that this work was done the lab were I did my postdoc, but this particular result was completed after I left, so I wasn’t directly involved! We have a laser that couples into </a:t>
            </a:r>
          </a:p>
          <a:p>
            <a:endParaRPr lang="en-AU" dirty="0"/>
          </a:p>
          <a:p>
            <a:r>
              <a:rPr lang="en-AU" dirty="0"/>
              <a:t>Monitor the click stream in real time, looking for sudden changes in temperature. </a:t>
            </a:r>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6</a:t>
            </a:fld>
            <a:endParaRPr lang="ru-RU" altLang="en-US"/>
          </a:p>
        </p:txBody>
      </p:sp>
    </p:spTree>
    <p:extLst>
      <p:ext uri="{BB962C8B-B14F-4D97-AF65-F5344CB8AC3E}">
        <p14:creationId xmlns:p14="http://schemas.microsoft.com/office/powerpoint/2010/main" val="2069410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And so the thought is that we can scale up to meter scale (kg scale). I’ve gone some way to that, </a:t>
            </a:r>
            <a:r>
              <a:rPr lang="en-AU" dirty="0" err="1"/>
              <a:t>scalling</a:t>
            </a:r>
            <a:r>
              <a:rPr lang="en-AU" dirty="0"/>
              <a:t> up to cm scale… This </a:t>
            </a:r>
          </a:p>
          <a:p>
            <a:endParaRPr lang="en-AU" dirty="0"/>
          </a:p>
          <a:p>
            <a:r>
              <a:rPr lang="en-AU" dirty="0"/>
              <a:t>The primary challenge in such systems is not energy threshold, but instead understanding how coupling energy into the phonon modes of interest (which are often purposefully decoupled from the bulk phonon modes in the system to avoid thermal noise)</a:t>
            </a:r>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8</a:t>
            </a:fld>
            <a:endParaRPr lang="ru-RU" altLang="en-US"/>
          </a:p>
        </p:txBody>
      </p:sp>
    </p:spTree>
    <p:extLst>
      <p:ext uri="{BB962C8B-B14F-4D97-AF65-F5344CB8AC3E}">
        <p14:creationId xmlns:p14="http://schemas.microsoft.com/office/powerpoint/2010/main" val="3379090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DM interaction will introduce a “shower” of particles. It will tear an electron of He atom and create excimers, those will decay </a:t>
            </a:r>
            <a:r>
              <a:rPr lang="en-AU" dirty="0" err="1"/>
              <a:t>rotons</a:t>
            </a:r>
            <a:r>
              <a:rPr lang="en-AU" dirty="0"/>
              <a:t>/phonons/photons</a:t>
            </a:r>
          </a:p>
          <a:p>
            <a:endParaRPr lang="en-AU" dirty="0"/>
          </a:p>
          <a:p>
            <a:r>
              <a:rPr lang="en-AU" dirty="0"/>
              <a:t>Here is a list of benefits of using Helium!</a:t>
            </a:r>
          </a:p>
          <a:p>
            <a:endParaRPr lang="en-AU" dirty="0"/>
          </a:p>
          <a:p>
            <a:r>
              <a:rPr lang="en-AU" b="1" dirty="0"/>
              <a:t>But still calorimetry based, </a:t>
            </a:r>
            <a:r>
              <a:rPr lang="en-AU" b="1" dirty="0" err="1"/>
              <a:t>athermal</a:t>
            </a:r>
            <a:r>
              <a:rPr lang="en-AU" b="1" dirty="0"/>
              <a:t> evaporation. Have ~1eV sensitivity, borrowed from the SNSPD technology! Immune to phonon modes! </a:t>
            </a:r>
          </a:p>
          <a:p>
            <a:r>
              <a:rPr lang="en-AU" b="1" dirty="0"/>
              <a:t>I think would be amazing is a </a:t>
            </a:r>
            <a:r>
              <a:rPr lang="en-AU" b="1" dirty="0" err="1"/>
              <a:t>differenct</a:t>
            </a:r>
            <a:r>
              <a:rPr lang="en-AU" b="1" dirty="0"/>
              <a:t> sensing modality based on optomechanical measurements.</a:t>
            </a:r>
          </a:p>
          <a:p>
            <a:r>
              <a:rPr lang="en-AU" b="1" dirty="0"/>
              <a:t>My claim is there are a bunch of optical detection techniques that could be borrowed from the OM community that could/would compliment DM search's.</a:t>
            </a:r>
          </a:p>
          <a:p>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9</a:t>
            </a:fld>
            <a:endParaRPr lang="ru-RU" altLang="en-US"/>
          </a:p>
        </p:txBody>
      </p:sp>
    </p:spTree>
    <p:extLst>
      <p:ext uri="{BB962C8B-B14F-4D97-AF65-F5344CB8AC3E}">
        <p14:creationId xmlns:p14="http://schemas.microsoft.com/office/powerpoint/2010/main" val="27957848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1200" baseline="0" dirty="0">
                <a:solidFill>
                  <a:schemeClr val="tx1"/>
                </a:solidFill>
                <a:effectLst/>
                <a:latin typeface="Arial" charset="0"/>
                <a:ea typeface="ＭＳ Ｐゴシック" charset="0"/>
                <a:cs typeface="Arial" charset="0"/>
              </a:rPr>
              <a:t>Started with conversation with these two... Pointed out that helium might be an interesting target material because it opens up a previously unexplored region of parameter space in the search for dark matter.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b="0" i="0" kern="1200" baseline="0" dirty="0">
              <a:solidFill>
                <a:schemeClr val="tx1"/>
              </a:solidFill>
              <a:effectLst/>
              <a:latin typeface="Arial" charset="0"/>
              <a:ea typeface="ＭＳ Ｐゴシック" charset="0"/>
              <a:cs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1200" baseline="0" dirty="0">
                <a:solidFill>
                  <a:schemeClr val="tx1"/>
                </a:solidFill>
                <a:effectLst/>
                <a:latin typeface="Arial" charset="0"/>
                <a:ea typeface="ＭＳ Ｐゴシック" charset="0"/>
                <a:cs typeface="Arial" charset="0"/>
              </a:rPr>
              <a:t>The canonical experiment looks something like this; there is a bucket of helium, an interaction that generates excimer or </a:t>
            </a:r>
            <a:r>
              <a:rPr lang="en-US" sz="1200" b="0" i="0" kern="1200" baseline="0" dirty="0" err="1">
                <a:solidFill>
                  <a:schemeClr val="tx1"/>
                </a:solidFill>
                <a:effectLst/>
                <a:latin typeface="Arial" charset="0"/>
                <a:ea typeface="ＭＳ Ｐゴシック" charset="0"/>
                <a:cs typeface="Arial" charset="0"/>
              </a:rPr>
              <a:t>roton</a:t>
            </a:r>
            <a:r>
              <a:rPr lang="en-US" sz="1200" b="0" i="0" kern="1200" baseline="0" dirty="0">
                <a:solidFill>
                  <a:schemeClr val="tx1"/>
                </a:solidFill>
                <a:effectLst/>
                <a:latin typeface="Arial" charset="0"/>
                <a:ea typeface="ＭＳ Ｐゴシック" charset="0"/>
                <a:cs typeface="Arial" charset="0"/>
              </a:rPr>
              <a:t> that then travels to walls for detec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1200" baseline="0" dirty="0">
                <a:solidFill>
                  <a:schemeClr val="tx1"/>
                </a:solidFill>
                <a:effectLst/>
                <a:latin typeface="Arial" charset="0"/>
                <a:ea typeface="ＭＳ Ｐゴシック" charset="0"/>
                <a:cs typeface="Arial" charset="0"/>
              </a:rPr>
              <a:t>Two problems; 1) resolution limited by sensor threshold. 2)  High energy is thought to cascade to lower energies, into phonons which.</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b="0" i="0" kern="1200" baseline="0" dirty="0">
              <a:solidFill>
                <a:schemeClr val="tx1"/>
              </a:solidFill>
              <a:effectLst/>
              <a:latin typeface="Arial" charset="0"/>
              <a:ea typeface="ＭＳ Ｐゴシック" charset="0"/>
              <a:cs typeface="Arial"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kern="1200" baseline="0" dirty="0">
                <a:solidFill>
                  <a:schemeClr val="tx1"/>
                </a:solidFill>
                <a:effectLst/>
                <a:latin typeface="Arial" charset="0"/>
                <a:ea typeface="ＭＳ Ｐゴシック" charset="0"/>
                <a:cs typeface="Arial" charset="0"/>
              </a:rPr>
              <a:t>And so that made be think; is there a way to leverage optomechanics? So, to facilitate </a:t>
            </a:r>
            <a:r>
              <a:rPr lang="en-AU" sz="1200" b="0" i="0" kern="1200" baseline="0" dirty="0">
                <a:solidFill>
                  <a:schemeClr val="tx1"/>
                </a:solidFill>
                <a:effectLst/>
                <a:latin typeface="Arial" charset="0"/>
                <a:ea typeface="ＭＳ Ｐゴシック" charset="0"/>
                <a:cs typeface="Arial" charset="0"/>
              </a:rPr>
              <a:t>introduce optomechanics and salient features of it…</a:t>
            </a:r>
            <a:endParaRPr lang="en-US" dirty="0"/>
          </a:p>
        </p:txBody>
      </p:sp>
      <p:sp>
        <p:nvSpPr>
          <p:cNvPr id="4" name="Slide Number Placeholder 3"/>
          <p:cNvSpPr>
            <a:spLocks noGrp="1"/>
          </p:cNvSpPr>
          <p:nvPr>
            <p:ph type="sldNum" sz="quarter" idx="10"/>
          </p:nvPr>
        </p:nvSpPr>
        <p:spPr/>
        <p:txBody>
          <a:bodyPr/>
          <a:lstStyle/>
          <a:p>
            <a:pPr>
              <a:defRPr/>
            </a:pPr>
            <a:fld id="{D757C917-9E0D-4911-9487-4EFF83EA94C5}" type="slidenum">
              <a:rPr lang="ru-RU" altLang="en-US" smtClean="0"/>
              <a:pPr>
                <a:defRPr/>
              </a:pPr>
              <a:t>20</a:t>
            </a:fld>
            <a:endParaRPr lang="ru-RU" altLang="en-US"/>
          </a:p>
        </p:txBody>
      </p:sp>
    </p:spTree>
    <p:extLst>
      <p:ext uri="{BB962C8B-B14F-4D97-AF65-F5344CB8AC3E}">
        <p14:creationId xmlns:p14="http://schemas.microsoft.com/office/powerpoint/2010/main" val="2658933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p:spPr>
      </p:sp>
      <p:sp>
        <p:nvSpPr>
          <p:cNvPr id="2150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AU" dirty="0"/>
              <a:t>Add sideband picture. Comment on cooling (sideband constraint) and parametric instability</a:t>
            </a:r>
          </a:p>
        </p:txBody>
      </p:sp>
      <p:sp>
        <p:nvSpPr>
          <p:cNvPr id="21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1445A0F-D92E-4517-90A7-5C7C589414BB}" type="slidenum">
              <a:rPr lang="en-AU"/>
              <a:pPr fontAlgn="base">
                <a:spcBef>
                  <a:spcPct val="0"/>
                </a:spcBef>
                <a:spcAft>
                  <a:spcPct val="0"/>
                </a:spcAft>
              </a:pPr>
              <a:t>21</a:t>
            </a:fld>
            <a:endParaRPr lang="en-AU"/>
          </a:p>
        </p:txBody>
      </p:sp>
    </p:spTree>
    <p:extLst>
      <p:ext uri="{BB962C8B-B14F-4D97-AF65-F5344CB8AC3E}">
        <p14:creationId xmlns:p14="http://schemas.microsoft.com/office/powerpoint/2010/main" val="29795238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AU" b="0" i="0" dirty="0">
                <a:solidFill>
                  <a:srgbClr val="5F5B5B"/>
                </a:solidFill>
                <a:effectLst/>
                <a:latin typeface="aktiv-grotesk"/>
              </a:rPr>
              <a:t>The first are Axions; were particles invented to solve a separate problem in the standard model related to symmetry, and then it is was discovered that it also could potentially be a dark matter candidate! Here is a non exclusive list. They have a feature that in the presence of an electromagnetic field, they should sometimes spontaneously convert to easily detectable photons. So these experiments that essentially have a large field and a axion scatters and makes a low energy photons (</a:t>
            </a:r>
            <a:r>
              <a:rPr lang="en-AU" b="0" i="0" dirty="0" err="1">
                <a:solidFill>
                  <a:srgbClr val="5F5B5B"/>
                </a:solidFill>
                <a:effectLst/>
                <a:latin typeface="aktiv-grotesk"/>
              </a:rPr>
              <a:t>ueV</a:t>
            </a:r>
            <a:r>
              <a:rPr lang="en-AU" b="0" i="0" dirty="0">
                <a:solidFill>
                  <a:srgbClr val="5F5B5B"/>
                </a:solidFill>
                <a:effectLst/>
                <a:latin typeface="aktiv-grotesk"/>
              </a:rPr>
              <a:t>) DM!</a:t>
            </a: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AU" b="1" i="0" dirty="0">
              <a:solidFill>
                <a:srgbClr val="5F5B5B"/>
              </a:solidFill>
              <a:effectLst/>
              <a:latin typeface="aktiv-grotesk"/>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AU" b="0" i="0" dirty="0">
                <a:solidFill>
                  <a:srgbClr val="5F5B5B"/>
                </a:solidFill>
                <a:effectLst/>
                <a:latin typeface="aktiv-grotesk"/>
              </a:rPr>
              <a:t>For reference, GeV is proton. MeV is electron. Neutrinos are ~eV</a:t>
            </a:r>
          </a:p>
          <a:p>
            <a:pPr marL="0" indent="0">
              <a:buFont typeface="Arial" panose="020B0604020202020204" pitchFamily="34" charset="0"/>
              <a:buNone/>
            </a:pPr>
            <a:endParaRPr lang="en-AU" dirty="0"/>
          </a:p>
          <a:p>
            <a:pPr marL="0" indent="0">
              <a:buFont typeface="Arial" panose="020B0604020202020204" pitchFamily="34" charset="0"/>
              <a:buNone/>
            </a:pPr>
            <a:r>
              <a:rPr lang="en-AU" dirty="0"/>
              <a:t>The other option is WIMPS: </a:t>
            </a:r>
            <a:r>
              <a:rPr lang="en-AU" b="0" i="0" dirty="0">
                <a:solidFill>
                  <a:srgbClr val="202122"/>
                </a:solidFill>
                <a:effectLst/>
                <a:latin typeface="Arial" panose="020B0604020202020204" pitchFamily="34" charset="0"/>
              </a:rPr>
              <a:t>There exists no clear definition of a WIMP, but broadly, a WIMP is a new </a:t>
            </a:r>
            <a:r>
              <a:rPr lang="en-AU" b="0" i="0" u="none" strike="noStrike" dirty="0">
                <a:solidFill>
                  <a:srgbClr val="0645AD"/>
                </a:solidFill>
                <a:effectLst/>
                <a:latin typeface="Arial" panose="020B0604020202020204" pitchFamily="34" charset="0"/>
                <a:hlinkClick r:id="rId3" tooltip="Elementary particle"/>
              </a:rPr>
              <a:t>elementary particle</a:t>
            </a:r>
            <a:r>
              <a:rPr lang="en-AU" b="0" i="0" dirty="0">
                <a:solidFill>
                  <a:srgbClr val="202122"/>
                </a:solidFill>
                <a:effectLst/>
                <a:latin typeface="Arial" panose="020B0604020202020204" pitchFamily="34" charset="0"/>
              </a:rPr>
              <a:t> which interacts via </a:t>
            </a:r>
            <a:r>
              <a:rPr lang="en-AU" b="0" i="0" u="none" strike="noStrike" dirty="0">
                <a:solidFill>
                  <a:srgbClr val="0645AD"/>
                </a:solidFill>
                <a:effectLst/>
                <a:latin typeface="Arial" panose="020B0604020202020204" pitchFamily="34" charset="0"/>
                <a:hlinkClick r:id="rId4" tooltip="Gravity"/>
              </a:rPr>
              <a:t>gravity</a:t>
            </a:r>
            <a:r>
              <a:rPr lang="en-AU" b="0" i="0" dirty="0">
                <a:solidFill>
                  <a:srgbClr val="202122"/>
                </a:solidFill>
                <a:effectLst/>
                <a:latin typeface="Arial" panose="020B0604020202020204" pitchFamily="34" charset="0"/>
              </a:rPr>
              <a:t> and any other force (or forces), potentially not part of the </a:t>
            </a:r>
            <a:r>
              <a:rPr lang="en-AU" b="0" i="0" u="none" strike="noStrike" dirty="0">
                <a:solidFill>
                  <a:srgbClr val="0645AD"/>
                </a:solidFill>
                <a:effectLst/>
                <a:latin typeface="Arial" panose="020B0604020202020204" pitchFamily="34" charset="0"/>
                <a:hlinkClick r:id="rId5" tooltip="Standard Model"/>
              </a:rPr>
              <a:t>Standard Model</a:t>
            </a:r>
            <a:r>
              <a:rPr lang="en-AU" b="0" i="0" dirty="0">
                <a:solidFill>
                  <a:srgbClr val="202122"/>
                </a:solidFill>
                <a:effectLst/>
                <a:latin typeface="Arial" panose="020B0604020202020204" pitchFamily="34" charset="0"/>
              </a:rPr>
              <a:t> itself, which is as weak as or weaker than the </a:t>
            </a:r>
            <a:r>
              <a:rPr lang="en-AU" b="0" i="0" u="none" strike="noStrike" dirty="0">
                <a:solidFill>
                  <a:srgbClr val="0645AD"/>
                </a:solidFill>
                <a:effectLst/>
                <a:latin typeface="Arial" panose="020B0604020202020204" pitchFamily="34" charset="0"/>
                <a:hlinkClick r:id="rId6" tooltip="Weak nuclear force"/>
              </a:rPr>
              <a:t>weak nuclear force</a:t>
            </a:r>
            <a:r>
              <a:rPr lang="en-AU" b="0" i="0" u="none" strike="noStrike" dirty="0">
                <a:solidFill>
                  <a:srgbClr val="0645AD"/>
                </a:solidFill>
                <a:effectLst/>
                <a:latin typeface="Arial" panose="020B0604020202020204" pitchFamily="34" charset="0"/>
              </a:rPr>
              <a:t>. They typically use a target mass, the first 3 use Xenon, SK is water and SABRE is crystal. </a:t>
            </a:r>
            <a:r>
              <a:rPr lang="en-AU" b="0" i="0" u="none" strike="sngStrike" dirty="0">
                <a:solidFill>
                  <a:srgbClr val="0645AD"/>
                </a:solidFill>
                <a:effectLst/>
                <a:latin typeface="Arial" panose="020B0604020202020204" pitchFamily="34" charset="0"/>
              </a:rPr>
              <a:t>Shout out to the Australian contributions</a:t>
            </a:r>
            <a:endParaRPr lang="en-AU" strike="sngStrike" dirty="0"/>
          </a:p>
          <a:p>
            <a:pPr marL="0" indent="0">
              <a:buFont typeface="Arial" panose="020B0604020202020204" pitchFamily="34" charset="0"/>
              <a:buNone/>
            </a:pPr>
            <a:endParaRPr lang="en-AU" strike="sngStrike" dirty="0"/>
          </a:p>
          <a:p>
            <a:pPr marL="171450" indent="-171450">
              <a:buFont typeface="Arial" panose="020B0604020202020204" pitchFamily="34" charset="0"/>
              <a:buChar char="•"/>
            </a:pPr>
            <a:r>
              <a:rPr lang="en-AU" strike="sngStrike" dirty="0"/>
              <a:t>SABRE (</a:t>
            </a:r>
            <a:r>
              <a:rPr lang="en-AU" b="0" i="0" strike="sngStrike" dirty="0">
                <a:solidFill>
                  <a:srgbClr val="333333"/>
                </a:solidFill>
                <a:effectLst/>
                <a:latin typeface="Libre Franklin" panose="020B0604020202020204" pitchFamily="2" charset="0"/>
              </a:rPr>
              <a:t>Sodium Iodide with Active Background Rejection Experiment</a:t>
            </a:r>
            <a:r>
              <a:rPr lang="en-AU" strike="sngStrike" dirty="0"/>
              <a:t>)</a:t>
            </a:r>
          </a:p>
          <a:p>
            <a:pPr marL="171450" indent="-171450">
              <a:buFont typeface="Arial" panose="020B0604020202020204" pitchFamily="34" charset="0"/>
              <a:buChar char="•"/>
            </a:pPr>
            <a:r>
              <a:rPr lang="en-AU" strike="sngStrike" dirty="0"/>
              <a:t>Both of which are part of Centre of excellence for Dark Matter Particle Physics</a:t>
            </a:r>
          </a:p>
          <a:p>
            <a:pPr marL="171450" marR="0" lvl="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AU" strike="sngStrike" dirty="0"/>
              <a:t>ORGAN is an axion detection lead by Mike Tobar at UWA</a:t>
            </a:r>
          </a:p>
          <a:p>
            <a:pPr marL="0" indent="0">
              <a:buFont typeface="Arial" panose="020B0604020202020204" pitchFamily="34" charset="0"/>
              <a:buNone/>
            </a:pPr>
            <a:endParaRPr lang="en-AU" dirty="0"/>
          </a:p>
          <a:p>
            <a:r>
              <a:rPr lang="en-AU" b="0" i="0" dirty="0">
                <a:solidFill>
                  <a:srgbClr val="222222"/>
                </a:solidFill>
                <a:effectLst/>
                <a:latin typeface="Lato" panose="020F0502020204030203" pitchFamily="34" charset="0"/>
              </a:rPr>
              <a:t>None of these have detected anything… It prompted the director of LUX-</a:t>
            </a:r>
            <a:r>
              <a:rPr lang="en-AU" b="0" i="0" dirty="0" err="1">
                <a:solidFill>
                  <a:srgbClr val="222222"/>
                </a:solidFill>
                <a:effectLst/>
                <a:latin typeface="Lato" panose="020F0502020204030203" pitchFamily="34" charset="0"/>
              </a:rPr>
              <a:t>Zeplin</a:t>
            </a:r>
            <a:r>
              <a:rPr lang="en-AU" b="0" i="0" dirty="0">
                <a:solidFill>
                  <a:srgbClr val="222222"/>
                </a:solidFill>
                <a:effectLst/>
                <a:latin typeface="Lato" panose="020F0502020204030203" pitchFamily="34" charset="0"/>
              </a:rPr>
              <a:t> to say “..”. </a:t>
            </a:r>
          </a:p>
          <a:p>
            <a:endParaRPr lang="en-AU" b="0" i="0" dirty="0">
              <a:solidFill>
                <a:srgbClr val="222222"/>
              </a:solidFill>
              <a:effectLst/>
              <a:latin typeface="Lato" panose="020F0502020204030203" pitchFamily="34" charset="0"/>
            </a:endParaRPr>
          </a:p>
          <a:p>
            <a:r>
              <a:rPr lang="en-AU" b="0" i="0" dirty="0">
                <a:solidFill>
                  <a:srgbClr val="222222"/>
                </a:solidFill>
                <a:effectLst/>
                <a:latin typeface="Lato" panose="020F0502020204030203" pitchFamily="34" charset="0"/>
              </a:rPr>
              <a:t>So we want something to bridge the gap between light Axion searches and heavy WIMP! </a:t>
            </a:r>
            <a:r>
              <a:rPr lang="en-AU" b="1" i="0" dirty="0">
                <a:solidFill>
                  <a:srgbClr val="222222"/>
                </a:solidFill>
                <a:effectLst/>
                <a:latin typeface="Lato" panose="020F0502020204030203" pitchFamily="34" charset="0"/>
              </a:rPr>
              <a:t>Helium! Explain figure!</a:t>
            </a:r>
          </a:p>
          <a:p>
            <a:endParaRPr lang="en-AU" b="0" i="0" dirty="0">
              <a:solidFill>
                <a:srgbClr val="222222"/>
              </a:solidFill>
              <a:effectLst/>
              <a:latin typeface="Lato" panose="020F0502020204030203" pitchFamily="34" charset="0"/>
            </a:endParaRPr>
          </a:p>
          <a:p>
            <a:pPr marL="0" indent="0">
              <a:buFont typeface="Arial" panose="020B0604020202020204" pitchFamily="34" charset="0"/>
              <a:buNone/>
            </a:pPr>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22</a:t>
            </a:fld>
            <a:endParaRPr lang="ru-RU" altLang="en-US"/>
          </a:p>
        </p:txBody>
      </p:sp>
    </p:spTree>
    <p:extLst>
      <p:ext uri="{BB962C8B-B14F-4D97-AF65-F5344CB8AC3E}">
        <p14:creationId xmlns:p14="http://schemas.microsoft.com/office/powerpoint/2010/main" val="4071100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a:p>
            <a:r>
              <a:rPr lang="en-AU" dirty="0"/>
              <a:t>UQ</a:t>
            </a:r>
          </a:p>
          <a:p>
            <a:endParaRPr lang="en-AU" dirty="0"/>
          </a:p>
          <a:p>
            <a:endParaRPr lang="en-AU" dirty="0"/>
          </a:p>
          <a:p>
            <a:r>
              <a:rPr lang="en-AU" dirty="0"/>
              <a:t>At prior to that I worked at Yale on optical detection of bulk Helium. On both droplets and </a:t>
            </a:r>
            <a:r>
              <a:rPr lang="en-AU" dirty="0" err="1"/>
              <a:t>fabry</a:t>
            </a:r>
            <a:r>
              <a:rPr lang="en-AU" dirty="0"/>
              <a:t> </a:t>
            </a:r>
            <a:r>
              <a:rPr lang="en-AU" dirty="0" err="1"/>
              <a:t>perot</a:t>
            </a:r>
            <a:r>
              <a:rPr lang="en-AU" dirty="0"/>
              <a:t> cavities immersed in Helium</a:t>
            </a:r>
          </a:p>
          <a:p>
            <a:endParaRPr lang="en-AU" dirty="0"/>
          </a:p>
          <a:p>
            <a:r>
              <a:rPr lang="en-AU" dirty="0"/>
              <a:t>That is where I met;</a:t>
            </a:r>
          </a:p>
          <a:p>
            <a:endParaRPr lang="en-AU" dirty="0"/>
          </a:p>
          <a:p>
            <a:r>
              <a:rPr lang="en-AU" dirty="0"/>
              <a:t>Dan </a:t>
            </a:r>
            <a:r>
              <a:rPr lang="en-AU" dirty="0" err="1"/>
              <a:t>Mckinsey</a:t>
            </a:r>
            <a:r>
              <a:rPr lang="en-AU" dirty="0"/>
              <a:t>, Scott Hertel (LUX)</a:t>
            </a:r>
          </a:p>
          <a:p>
            <a:endParaRPr lang="en-AU" dirty="0"/>
          </a:p>
          <a:p>
            <a:r>
              <a:rPr lang="en-AU" b="0" i="0" dirty="0">
                <a:solidFill>
                  <a:srgbClr val="222222"/>
                </a:solidFill>
                <a:effectLst/>
                <a:latin typeface="Mallory"/>
              </a:rPr>
              <a:t>Steve Lamoreaux, Ben Brubaker (ADMX Haystack </a:t>
            </a:r>
            <a:r>
              <a:rPr lang="en-AU" b="0" i="0" dirty="0" err="1">
                <a:solidFill>
                  <a:srgbClr val="222222"/>
                </a:solidFill>
                <a:effectLst/>
                <a:latin typeface="Mallory"/>
              </a:rPr>
              <a:t>Haloscope</a:t>
            </a:r>
            <a:r>
              <a:rPr lang="en-AU" b="0" i="0" dirty="0">
                <a:solidFill>
                  <a:srgbClr val="222222"/>
                </a:solidFill>
                <a:effectLst/>
                <a:latin typeface="Mallory"/>
              </a:rPr>
              <a:t>)</a:t>
            </a:r>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2</a:t>
            </a:fld>
            <a:endParaRPr lang="ru-RU" altLang="en-US"/>
          </a:p>
        </p:txBody>
      </p:sp>
    </p:spTree>
    <p:extLst>
      <p:ext uri="{BB962C8B-B14F-4D97-AF65-F5344CB8AC3E}">
        <p14:creationId xmlns:p14="http://schemas.microsoft.com/office/powerpoint/2010/main" val="22924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AU" b="0" i="0" dirty="0">
                <a:solidFill>
                  <a:srgbClr val="5F5B5B"/>
                </a:solidFill>
                <a:effectLst/>
                <a:latin typeface="aktiv-grotesk"/>
              </a:rPr>
              <a:t>What is the mass.</a:t>
            </a: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AU" b="0" i="0" dirty="0">
              <a:solidFill>
                <a:srgbClr val="5F5B5B"/>
              </a:solidFill>
              <a:effectLst/>
              <a:latin typeface="aktiv-grotesk"/>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AU" b="0" i="0" dirty="0">
                <a:solidFill>
                  <a:srgbClr val="5F5B5B"/>
                </a:solidFill>
                <a:effectLst/>
                <a:latin typeface="aktiv-grotesk"/>
              </a:rPr>
              <a:t>The first are Axions; were particles invented to solve a separate problem in the standard model related to symmetry, and then it is was discovered that it also could potentially be a dark matter candidate! Here is a non exclusive list. They have a feature that in the presence of an electromagnetic field, they should sometimes spontaneously convert to easily detectable photons. So these experiments that essentially have a large field and a axion scatters and makes a low energy photons (</a:t>
            </a:r>
            <a:r>
              <a:rPr lang="en-AU" b="0" i="0" dirty="0" err="1">
                <a:solidFill>
                  <a:srgbClr val="5F5B5B"/>
                </a:solidFill>
                <a:effectLst/>
                <a:latin typeface="aktiv-grotesk"/>
              </a:rPr>
              <a:t>ueV</a:t>
            </a:r>
            <a:r>
              <a:rPr lang="en-AU" b="0" i="0" dirty="0">
                <a:solidFill>
                  <a:srgbClr val="5F5B5B"/>
                </a:solidFill>
                <a:effectLst/>
                <a:latin typeface="aktiv-grotesk"/>
              </a:rPr>
              <a:t>) DM!</a:t>
            </a: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endParaRPr lang="en-AU" b="1" i="0" dirty="0">
              <a:solidFill>
                <a:srgbClr val="5F5B5B"/>
              </a:solidFill>
              <a:effectLst/>
              <a:latin typeface="aktiv-grotesk"/>
            </a:endParaRPr>
          </a:p>
          <a:p>
            <a:pPr marL="0" marR="0" lvl="0" indent="0" algn="l" defTabSz="914400" rtl="0" eaLnBrk="0" fontAlgn="base" latinLnBrk="0" hangingPunct="0">
              <a:lnSpc>
                <a:spcPct val="100000"/>
              </a:lnSpc>
              <a:spcBef>
                <a:spcPct val="30000"/>
              </a:spcBef>
              <a:spcAft>
                <a:spcPct val="0"/>
              </a:spcAft>
              <a:buClrTx/>
              <a:buSzTx/>
              <a:buFont typeface="Arial" panose="020B0604020202020204" pitchFamily="34" charset="0"/>
              <a:buNone/>
              <a:tabLst/>
              <a:defRPr/>
            </a:pPr>
            <a:r>
              <a:rPr lang="en-AU" b="0" i="0" dirty="0">
                <a:solidFill>
                  <a:srgbClr val="5F5B5B"/>
                </a:solidFill>
                <a:effectLst/>
                <a:latin typeface="aktiv-grotesk"/>
              </a:rPr>
              <a:t>For reference, GeV is proton. MeV is electron. Neutrinos are ~eV</a:t>
            </a:r>
          </a:p>
          <a:p>
            <a:pPr marL="0" indent="0">
              <a:buFont typeface="Arial" panose="020B0604020202020204" pitchFamily="34" charset="0"/>
              <a:buNone/>
            </a:pPr>
            <a:endParaRPr lang="en-AU" dirty="0"/>
          </a:p>
          <a:p>
            <a:pPr marL="0" indent="0">
              <a:buFont typeface="Arial" panose="020B0604020202020204" pitchFamily="34" charset="0"/>
              <a:buNone/>
            </a:pPr>
            <a:r>
              <a:rPr lang="en-AU" dirty="0"/>
              <a:t>The other option is WIMPS: </a:t>
            </a:r>
            <a:r>
              <a:rPr lang="en-AU" b="0" i="0" dirty="0">
                <a:solidFill>
                  <a:srgbClr val="202122"/>
                </a:solidFill>
                <a:effectLst/>
                <a:latin typeface="Arial" panose="020B0604020202020204" pitchFamily="34" charset="0"/>
              </a:rPr>
              <a:t>There exists no clear definition of a WIMP, but broadly, a WIMP is a new </a:t>
            </a:r>
            <a:r>
              <a:rPr lang="en-AU" b="0" i="0" u="none" strike="noStrike" dirty="0">
                <a:solidFill>
                  <a:srgbClr val="0645AD"/>
                </a:solidFill>
                <a:effectLst/>
                <a:latin typeface="Arial" panose="020B0604020202020204" pitchFamily="34" charset="0"/>
                <a:hlinkClick r:id="rId3" tooltip="Elementary particle"/>
              </a:rPr>
              <a:t>elementary particle</a:t>
            </a:r>
            <a:r>
              <a:rPr lang="en-AU" b="0" i="0" dirty="0">
                <a:solidFill>
                  <a:srgbClr val="202122"/>
                </a:solidFill>
                <a:effectLst/>
                <a:latin typeface="Arial" panose="020B0604020202020204" pitchFamily="34" charset="0"/>
              </a:rPr>
              <a:t> which interacts via </a:t>
            </a:r>
            <a:r>
              <a:rPr lang="en-AU" b="0" i="0" u="none" strike="noStrike" dirty="0">
                <a:solidFill>
                  <a:srgbClr val="0645AD"/>
                </a:solidFill>
                <a:effectLst/>
                <a:latin typeface="Arial" panose="020B0604020202020204" pitchFamily="34" charset="0"/>
                <a:hlinkClick r:id="rId4" tooltip="Gravity"/>
              </a:rPr>
              <a:t>gravity</a:t>
            </a:r>
            <a:r>
              <a:rPr lang="en-AU" b="0" i="0" dirty="0">
                <a:solidFill>
                  <a:srgbClr val="202122"/>
                </a:solidFill>
                <a:effectLst/>
                <a:latin typeface="Arial" panose="020B0604020202020204" pitchFamily="34" charset="0"/>
              </a:rPr>
              <a:t> and any other force (or forces), potentially not part of the </a:t>
            </a:r>
            <a:r>
              <a:rPr lang="en-AU" b="0" i="0" u="none" strike="noStrike" dirty="0">
                <a:solidFill>
                  <a:srgbClr val="0645AD"/>
                </a:solidFill>
                <a:effectLst/>
                <a:latin typeface="Arial" panose="020B0604020202020204" pitchFamily="34" charset="0"/>
                <a:hlinkClick r:id="rId5" tooltip="Standard Model"/>
              </a:rPr>
              <a:t>Standard Model</a:t>
            </a:r>
            <a:r>
              <a:rPr lang="en-AU" b="0" i="0" dirty="0">
                <a:solidFill>
                  <a:srgbClr val="202122"/>
                </a:solidFill>
                <a:effectLst/>
                <a:latin typeface="Arial" panose="020B0604020202020204" pitchFamily="34" charset="0"/>
              </a:rPr>
              <a:t> itself, which is as weak as or weaker than the </a:t>
            </a:r>
            <a:r>
              <a:rPr lang="en-AU" b="0" i="0" u="none" strike="noStrike" dirty="0">
                <a:solidFill>
                  <a:srgbClr val="0645AD"/>
                </a:solidFill>
                <a:effectLst/>
                <a:latin typeface="Arial" panose="020B0604020202020204" pitchFamily="34" charset="0"/>
                <a:hlinkClick r:id="rId6" tooltip="Weak nuclear force"/>
              </a:rPr>
              <a:t>weak nuclear force</a:t>
            </a:r>
            <a:r>
              <a:rPr lang="en-AU" b="0" i="0" u="none" strike="noStrike" dirty="0">
                <a:solidFill>
                  <a:srgbClr val="0645AD"/>
                </a:solidFill>
                <a:effectLst/>
                <a:latin typeface="Arial" panose="020B0604020202020204" pitchFamily="34" charset="0"/>
              </a:rPr>
              <a:t>. They typically use a target mass, the first 3 use Xenon, SK is water and SABRE is crystal. </a:t>
            </a:r>
            <a:r>
              <a:rPr lang="en-AU" b="0" i="0" u="none" strike="sngStrike" dirty="0">
                <a:solidFill>
                  <a:srgbClr val="0645AD"/>
                </a:solidFill>
                <a:effectLst/>
                <a:latin typeface="Arial" panose="020B0604020202020204" pitchFamily="34" charset="0"/>
              </a:rPr>
              <a:t>Shout out to the Australian contributions</a:t>
            </a:r>
            <a:endParaRPr lang="en-AU" strike="sngStrike" dirty="0"/>
          </a:p>
          <a:p>
            <a:pPr marL="0" indent="0">
              <a:buFont typeface="Arial" panose="020B0604020202020204" pitchFamily="34" charset="0"/>
              <a:buNone/>
            </a:pPr>
            <a:endParaRPr lang="en-AU" strike="sngStrike" dirty="0"/>
          </a:p>
          <a:p>
            <a:pPr marL="171450" indent="-171450">
              <a:buFont typeface="Arial" panose="020B0604020202020204" pitchFamily="34" charset="0"/>
              <a:buChar char="•"/>
            </a:pPr>
            <a:r>
              <a:rPr lang="en-AU" strike="sngStrike" dirty="0"/>
              <a:t>SABRE (</a:t>
            </a:r>
            <a:r>
              <a:rPr lang="en-AU" b="0" i="0" strike="sngStrike" dirty="0">
                <a:solidFill>
                  <a:srgbClr val="333333"/>
                </a:solidFill>
                <a:effectLst/>
                <a:latin typeface="Libre Franklin" panose="020B0604020202020204" pitchFamily="2" charset="0"/>
              </a:rPr>
              <a:t>Sodium Iodide with Active Background Rejection Experiment</a:t>
            </a:r>
            <a:r>
              <a:rPr lang="en-AU" strike="sngStrike" dirty="0"/>
              <a:t>)</a:t>
            </a:r>
          </a:p>
          <a:p>
            <a:pPr marL="171450" indent="-171450">
              <a:buFont typeface="Arial" panose="020B0604020202020204" pitchFamily="34" charset="0"/>
              <a:buChar char="•"/>
            </a:pPr>
            <a:r>
              <a:rPr lang="en-AU" strike="sngStrike" dirty="0"/>
              <a:t>Both of which are part of Centre of excellence for Dark Matter Particle Physics</a:t>
            </a:r>
          </a:p>
          <a:p>
            <a:pPr marL="171450" marR="0" lvl="0" indent="-171450" algn="l" defTabSz="914400" rtl="0" eaLnBrk="0" fontAlgn="base" latinLnBrk="0" hangingPunct="0">
              <a:lnSpc>
                <a:spcPct val="100000"/>
              </a:lnSpc>
              <a:spcBef>
                <a:spcPct val="30000"/>
              </a:spcBef>
              <a:spcAft>
                <a:spcPct val="0"/>
              </a:spcAft>
              <a:buClrTx/>
              <a:buSzTx/>
              <a:buFont typeface="Arial" panose="020B0604020202020204" pitchFamily="34" charset="0"/>
              <a:buChar char="•"/>
              <a:tabLst/>
              <a:defRPr/>
            </a:pPr>
            <a:r>
              <a:rPr lang="en-AU" strike="sngStrike" dirty="0"/>
              <a:t>ORGAN is an axion detection lead by Mike Tobar at UWA</a:t>
            </a:r>
          </a:p>
          <a:p>
            <a:pPr marL="0" indent="0">
              <a:buFont typeface="Arial" panose="020B0604020202020204" pitchFamily="34" charset="0"/>
              <a:buNone/>
            </a:pPr>
            <a:endParaRPr lang="en-AU" dirty="0"/>
          </a:p>
          <a:p>
            <a:r>
              <a:rPr lang="en-AU" b="0" i="0" dirty="0">
                <a:solidFill>
                  <a:srgbClr val="222222"/>
                </a:solidFill>
                <a:effectLst/>
                <a:latin typeface="Lato" panose="020F0502020204030203" pitchFamily="34" charset="0"/>
              </a:rPr>
              <a:t>None of these have detected anything… It prompted the director of LUX-</a:t>
            </a:r>
            <a:r>
              <a:rPr lang="en-AU" b="0" i="0" dirty="0" err="1">
                <a:solidFill>
                  <a:srgbClr val="222222"/>
                </a:solidFill>
                <a:effectLst/>
                <a:latin typeface="Lato" panose="020F0502020204030203" pitchFamily="34" charset="0"/>
              </a:rPr>
              <a:t>Zeplin</a:t>
            </a:r>
            <a:r>
              <a:rPr lang="en-AU" b="0" i="0" dirty="0">
                <a:solidFill>
                  <a:srgbClr val="222222"/>
                </a:solidFill>
                <a:effectLst/>
                <a:latin typeface="Lato" panose="020F0502020204030203" pitchFamily="34" charset="0"/>
              </a:rPr>
              <a:t> to say “..”. </a:t>
            </a:r>
          </a:p>
          <a:p>
            <a:endParaRPr lang="en-AU" b="0" i="0" dirty="0">
              <a:solidFill>
                <a:srgbClr val="222222"/>
              </a:solidFill>
              <a:effectLst/>
              <a:latin typeface="Lato" panose="020F0502020204030203" pitchFamily="34" charset="0"/>
            </a:endParaRPr>
          </a:p>
          <a:p>
            <a:r>
              <a:rPr lang="en-AU" b="0" i="0" dirty="0">
                <a:solidFill>
                  <a:srgbClr val="222222"/>
                </a:solidFill>
                <a:effectLst/>
                <a:latin typeface="Lato" panose="020F0502020204030203" pitchFamily="34" charset="0"/>
              </a:rPr>
              <a:t>So we want something to bridge the gap between light Axion searches and heavy WIMP! </a:t>
            </a:r>
            <a:r>
              <a:rPr lang="en-AU" b="1" i="0" dirty="0">
                <a:solidFill>
                  <a:srgbClr val="222222"/>
                </a:solidFill>
                <a:effectLst/>
                <a:latin typeface="Lato" panose="020F0502020204030203" pitchFamily="34" charset="0"/>
              </a:rPr>
              <a:t>Helium! Explain figure!</a:t>
            </a:r>
          </a:p>
          <a:p>
            <a:endParaRPr lang="en-AU" b="0" i="0" dirty="0">
              <a:solidFill>
                <a:srgbClr val="222222"/>
              </a:solidFill>
              <a:effectLst/>
              <a:latin typeface="Lato" panose="020F0502020204030203" pitchFamily="34" charset="0"/>
            </a:endParaRPr>
          </a:p>
          <a:p>
            <a:pPr marL="0" indent="0">
              <a:buFont typeface="Arial" panose="020B0604020202020204" pitchFamily="34" charset="0"/>
              <a:buNone/>
            </a:pPr>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3</a:t>
            </a:fld>
            <a:endParaRPr lang="ru-RU" altLang="en-US"/>
          </a:p>
        </p:txBody>
      </p:sp>
    </p:spTree>
    <p:extLst>
      <p:ext uri="{BB962C8B-B14F-4D97-AF65-F5344CB8AC3E}">
        <p14:creationId xmlns:p14="http://schemas.microsoft.com/office/powerpoint/2010/main" val="3695008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Now instead of moving element, you can also investigate vibrations residing in liquids or solids. For example submerge in LHE and it defines acoustic modes in the same way and set up a standing wave. Shown here. The periodic array of high low pressure look like a brag mirror, and that’s how the interaction is.</a:t>
            </a:r>
          </a:p>
          <a:p>
            <a:endParaRPr lang="en-AU" dirty="0"/>
          </a:p>
          <a:p>
            <a:r>
              <a:rPr lang="en-AU" dirty="0"/>
              <a:t>So if dark matter where to deposit energy, we’d be able to read it out… How do I know what the phonon occupation is from DM? Particularly due to notable differences in previous incarnations? Like the bucket… This is high resonant! Only sensitive to certain modes.</a:t>
            </a:r>
          </a:p>
          <a:p>
            <a:endParaRPr lang="en-AU" dirty="0"/>
          </a:p>
          <a:p>
            <a:r>
              <a:rPr lang="en-AU" dirty="0"/>
              <a:t>Noise!</a:t>
            </a:r>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4</a:t>
            </a:fld>
            <a:endParaRPr lang="ru-RU" altLang="en-US"/>
          </a:p>
        </p:txBody>
      </p:sp>
    </p:spTree>
    <p:extLst>
      <p:ext uri="{BB962C8B-B14F-4D97-AF65-F5344CB8AC3E}">
        <p14:creationId xmlns:p14="http://schemas.microsoft.com/office/powerpoint/2010/main" val="42698268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We spent the last year looking at various noise sources.</a:t>
            </a:r>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5</a:t>
            </a:fld>
            <a:endParaRPr lang="ru-RU" altLang="en-US"/>
          </a:p>
        </p:txBody>
      </p:sp>
    </p:spTree>
    <p:extLst>
      <p:ext uri="{BB962C8B-B14F-4D97-AF65-F5344CB8AC3E}">
        <p14:creationId xmlns:p14="http://schemas.microsoft.com/office/powerpoint/2010/main" val="27319476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6</a:t>
            </a:fld>
            <a:endParaRPr lang="ru-RU" altLang="en-US"/>
          </a:p>
        </p:txBody>
      </p:sp>
    </p:spTree>
    <p:extLst>
      <p:ext uri="{BB962C8B-B14F-4D97-AF65-F5344CB8AC3E}">
        <p14:creationId xmlns:p14="http://schemas.microsoft.com/office/powerpoint/2010/main" val="30304886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7</a:t>
            </a:fld>
            <a:endParaRPr lang="ru-RU" altLang="en-US"/>
          </a:p>
        </p:txBody>
      </p:sp>
    </p:spTree>
    <p:extLst>
      <p:ext uri="{BB962C8B-B14F-4D97-AF65-F5344CB8AC3E}">
        <p14:creationId xmlns:p14="http://schemas.microsoft.com/office/powerpoint/2010/main" val="36610883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8</a:t>
            </a:fld>
            <a:endParaRPr lang="ru-RU" altLang="en-US"/>
          </a:p>
        </p:txBody>
      </p:sp>
    </p:spTree>
    <p:extLst>
      <p:ext uri="{BB962C8B-B14F-4D97-AF65-F5344CB8AC3E}">
        <p14:creationId xmlns:p14="http://schemas.microsoft.com/office/powerpoint/2010/main" val="12826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So what would it look like? Well you need a dilution unit</a:t>
            </a:r>
          </a:p>
          <a:p>
            <a:endParaRPr lang="en-AU" dirty="0"/>
          </a:p>
          <a:p>
            <a:endParaRPr lang="en-AU" dirty="0"/>
          </a:p>
          <a:p>
            <a:endParaRPr lang="en-AU" dirty="0"/>
          </a:p>
        </p:txBody>
      </p:sp>
      <p:sp>
        <p:nvSpPr>
          <p:cNvPr id="4" name="Slide Number Placeholder 3"/>
          <p:cNvSpPr>
            <a:spLocks noGrp="1"/>
          </p:cNvSpPr>
          <p:nvPr>
            <p:ph type="sldNum" sz="quarter" idx="5"/>
          </p:nvPr>
        </p:nvSpPr>
        <p:spPr/>
        <p:txBody>
          <a:bodyPr/>
          <a:lstStyle/>
          <a:p>
            <a:pPr>
              <a:defRPr/>
            </a:pPr>
            <a:fld id="{D757C917-9E0D-4911-9487-4EFF83EA94C5}" type="slidenum">
              <a:rPr lang="ru-RU" altLang="en-US" smtClean="0"/>
              <a:pPr>
                <a:defRPr/>
              </a:pPr>
              <a:t>13</a:t>
            </a:fld>
            <a:endParaRPr lang="ru-RU" altLang="en-US"/>
          </a:p>
        </p:txBody>
      </p:sp>
    </p:spTree>
    <p:extLst>
      <p:ext uri="{BB962C8B-B14F-4D97-AF65-F5344CB8AC3E}">
        <p14:creationId xmlns:p14="http://schemas.microsoft.com/office/powerpoint/2010/main" val="270323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8">
            <a:extLst>
              <a:ext uri="{FF2B5EF4-FFF2-40B4-BE49-F238E27FC236}">
                <a16:creationId xmlns:a16="http://schemas.microsoft.com/office/drawing/2014/main" id="{7F3BC257-77E9-48C6-90A0-AEFC8D6D84F5}"/>
              </a:ext>
            </a:extLst>
          </p:cNvPr>
          <p:cNvGrpSpPr>
            <a:grpSpLocks/>
          </p:cNvGrpSpPr>
          <p:nvPr/>
        </p:nvGrpSpPr>
        <p:grpSpPr bwMode="auto">
          <a:xfrm>
            <a:off x="239713" y="225425"/>
            <a:ext cx="1784350" cy="2555875"/>
            <a:chOff x="4704" y="1885"/>
            <a:chExt cx="843" cy="1379"/>
          </a:xfrm>
        </p:grpSpPr>
        <p:sp>
          <p:nvSpPr>
            <p:cNvPr id="5" name="Oval 9">
              <a:extLst>
                <a:ext uri="{FF2B5EF4-FFF2-40B4-BE49-F238E27FC236}">
                  <a16:creationId xmlns:a16="http://schemas.microsoft.com/office/drawing/2014/main" id="{BFB23947-E56A-49A0-BA4C-B3B228AEC5C8}"/>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6" name="Oval 10">
              <a:extLst>
                <a:ext uri="{FF2B5EF4-FFF2-40B4-BE49-F238E27FC236}">
                  <a16:creationId xmlns:a16="http://schemas.microsoft.com/office/drawing/2014/main" id="{150C2343-F265-4400-B677-49BBC060633B}"/>
                </a:ext>
              </a:extLst>
            </p:cNvPr>
            <p:cNvSpPr>
              <a:spLocks noChangeArrowheads="1"/>
            </p:cNvSpPr>
            <p:nvPr/>
          </p:nvSpPr>
          <p:spPr bwMode="auto">
            <a:xfrm>
              <a:off x="4883" y="1885"/>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7" name="Oval 11">
              <a:extLst>
                <a:ext uri="{FF2B5EF4-FFF2-40B4-BE49-F238E27FC236}">
                  <a16:creationId xmlns:a16="http://schemas.microsoft.com/office/drawing/2014/main" id="{F99A5288-29ED-4AA4-9154-E3E637D51B8F}"/>
                </a:ext>
              </a:extLst>
            </p:cNvPr>
            <p:cNvSpPr>
              <a:spLocks noChangeArrowheads="1"/>
            </p:cNvSpPr>
            <p:nvPr/>
          </p:nvSpPr>
          <p:spPr bwMode="auto">
            <a:xfrm>
              <a:off x="5062" y="1885"/>
              <a:ext cx="128"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8" name="Oval 12">
              <a:extLst>
                <a:ext uri="{FF2B5EF4-FFF2-40B4-BE49-F238E27FC236}">
                  <a16:creationId xmlns:a16="http://schemas.microsoft.com/office/drawing/2014/main" id="{C89AA6BC-9877-4056-AE92-1D4C0221153C}"/>
                </a:ext>
              </a:extLst>
            </p:cNvPr>
            <p:cNvSpPr>
              <a:spLocks noChangeArrowheads="1"/>
            </p:cNvSpPr>
            <p:nvPr/>
          </p:nvSpPr>
          <p:spPr bwMode="auto">
            <a:xfrm>
              <a:off x="4704" y="2064"/>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9" name="Oval 13">
              <a:extLst>
                <a:ext uri="{FF2B5EF4-FFF2-40B4-BE49-F238E27FC236}">
                  <a16:creationId xmlns:a16="http://schemas.microsoft.com/office/drawing/2014/main" id="{C7BB0BD8-4D0B-4C0A-B6B4-B82958769865}"/>
                </a:ext>
              </a:extLst>
            </p:cNvPr>
            <p:cNvSpPr>
              <a:spLocks noChangeArrowheads="1"/>
            </p:cNvSpPr>
            <p:nvPr/>
          </p:nvSpPr>
          <p:spPr bwMode="auto">
            <a:xfrm>
              <a:off x="4883" y="2064"/>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 name="Oval 14">
              <a:extLst>
                <a:ext uri="{FF2B5EF4-FFF2-40B4-BE49-F238E27FC236}">
                  <a16:creationId xmlns:a16="http://schemas.microsoft.com/office/drawing/2014/main" id="{3F244FFF-8F55-4A93-88A7-593C7C52D1EC}"/>
                </a:ext>
              </a:extLst>
            </p:cNvPr>
            <p:cNvSpPr>
              <a:spLocks noChangeArrowheads="1"/>
            </p:cNvSpPr>
            <p:nvPr/>
          </p:nvSpPr>
          <p:spPr bwMode="auto">
            <a:xfrm>
              <a:off x="5062" y="2064"/>
              <a:ext cx="128"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1" name="Oval 15">
              <a:extLst>
                <a:ext uri="{FF2B5EF4-FFF2-40B4-BE49-F238E27FC236}">
                  <a16:creationId xmlns:a16="http://schemas.microsoft.com/office/drawing/2014/main" id="{C9870343-F8ED-49F3-97B5-7FCF86E173A4}"/>
                </a:ext>
              </a:extLst>
            </p:cNvPr>
            <p:cNvSpPr>
              <a:spLocks noChangeArrowheads="1"/>
            </p:cNvSpPr>
            <p:nvPr/>
          </p:nvSpPr>
          <p:spPr bwMode="auto">
            <a:xfrm>
              <a:off x="5241" y="2064"/>
              <a:ext cx="127"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2" name="Oval 16">
              <a:extLst>
                <a:ext uri="{FF2B5EF4-FFF2-40B4-BE49-F238E27FC236}">
                  <a16:creationId xmlns:a16="http://schemas.microsoft.com/office/drawing/2014/main" id="{AED448B5-3FB1-47EB-8D8E-8002BEC4D5B0}"/>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3" name="Oval 17">
              <a:extLst>
                <a:ext uri="{FF2B5EF4-FFF2-40B4-BE49-F238E27FC236}">
                  <a16:creationId xmlns:a16="http://schemas.microsoft.com/office/drawing/2014/main" id="{BADDDBC1-A146-42BB-9570-568864ADA062}"/>
                </a:ext>
              </a:extLst>
            </p:cNvPr>
            <p:cNvSpPr>
              <a:spLocks noChangeArrowheads="1"/>
            </p:cNvSpPr>
            <p:nvPr/>
          </p:nvSpPr>
          <p:spPr bwMode="auto">
            <a:xfrm>
              <a:off x="4883" y="2243"/>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4" name="Oval 18">
              <a:extLst>
                <a:ext uri="{FF2B5EF4-FFF2-40B4-BE49-F238E27FC236}">
                  <a16:creationId xmlns:a16="http://schemas.microsoft.com/office/drawing/2014/main" id="{3BBE849D-5695-4A3F-8F59-F0EF7FC03D62}"/>
                </a:ext>
              </a:extLst>
            </p:cNvPr>
            <p:cNvSpPr>
              <a:spLocks noChangeArrowheads="1"/>
            </p:cNvSpPr>
            <p:nvPr/>
          </p:nvSpPr>
          <p:spPr bwMode="auto">
            <a:xfrm>
              <a:off x="5062" y="2243"/>
              <a:ext cx="128"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5" name="Oval 19">
              <a:extLst>
                <a:ext uri="{FF2B5EF4-FFF2-40B4-BE49-F238E27FC236}">
                  <a16:creationId xmlns:a16="http://schemas.microsoft.com/office/drawing/2014/main" id="{92E1B20E-0C24-496B-BB39-C3E18E27CB6C}"/>
                </a:ext>
              </a:extLst>
            </p:cNvPr>
            <p:cNvSpPr>
              <a:spLocks noChangeArrowheads="1"/>
            </p:cNvSpPr>
            <p:nvPr/>
          </p:nvSpPr>
          <p:spPr bwMode="auto">
            <a:xfrm>
              <a:off x="5241" y="2243"/>
              <a:ext cx="127"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6" name="Oval 20">
              <a:extLst>
                <a:ext uri="{FF2B5EF4-FFF2-40B4-BE49-F238E27FC236}">
                  <a16:creationId xmlns:a16="http://schemas.microsoft.com/office/drawing/2014/main" id="{F1C8DBD4-F40F-4694-BB2D-A01CA1AF55FA}"/>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7" name="Oval 21">
              <a:extLst>
                <a:ext uri="{FF2B5EF4-FFF2-40B4-BE49-F238E27FC236}">
                  <a16:creationId xmlns:a16="http://schemas.microsoft.com/office/drawing/2014/main" id="{6B9D9762-78F2-4E5C-AC0A-C2296EC3D323}"/>
                </a:ext>
              </a:extLst>
            </p:cNvPr>
            <p:cNvSpPr>
              <a:spLocks noChangeArrowheads="1"/>
            </p:cNvSpPr>
            <p:nvPr/>
          </p:nvSpPr>
          <p:spPr bwMode="auto">
            <a:xfrm>
              <a:off x="4704" y="2421"/>
              <a:ext cx="127" cy="128"/>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8" name="Oval 22">
              <a:extLst>
                <a:ext uri="{FF2B5EF4-FFF2-40B4-BE49-F238E27FC236}">
                  <a16:creationId xmlns:a16="http://schemas.microsoft.com/office/drawing/2014/main" id="{EDBE2E75-F338-4949-8FA1-2C8D07CCFC76}"/>
                </a:ext>
              </a:extLst>
            </p:cNvPr>
            <p:cNvSpPr>
              <a:spLocks noChangeArrowheads="1"/>
            </p:cNvSpPr>
            <p:nvPr/>
          </p:nvSpPr>
          <p:spPr bwMode="auto">
            <a:xfrm>
              <a:off x="4883" y="2421"/>
              <a:ext cx="127"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9" name="Oval 23">
              <a:extLst>
                <a:ext uri="{FF2B5EF4-FFF2-40B4-BE49-F238E27FC236}">
                  <a16:creationId xmlns:a16="http://schemas.microsoft.com/office/drawing/2014/main" id="{8FBDE158-5F44-4EBA-9E7A-2C8C615809CE}"/>
                </a:ext>
              </a:extLst>
            </p:cNvPr>
            <p:cNvSpPr>
              <a:spLocks noChangeArrowheads="1"/>
            </p:cNvSpPr>
            <p:nvPr/>
          </p:nvSpPr>
          <p:spPr bwMode="auto">
            <a:xfrm>
              <a:off x="5062" y="2421"/>
              <a:ext cx="128"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0" name="Oval 24">
              <a:extLst>
                <a:ext uri="{FF2B5EF4-FFF2-40B4-BE49-F238E27FC236}">
                  <a16:creationId xmlns:a16="http://schemas.microsoft.com/office/drawing/2014/main" id="{C1A4100F-FC7C-46CA-87DB-EF8D8AB742AE}"/>
                </a:ext>
              </a:extLst>
            </p:cNvPr>
            <p:cNvSpPr>
              <a:spLocks noChangeArrowheads="1"/>
            </p:cNvSpPr>
            <p:nvPr/>
          </p:nvSpPr>
          <p:spPr bwMode="auto">
            <a:xfrm>
              <a:off x="5241" y="2421"/>
              <a:ext cx="127"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1" name="Oval 25">
              <a:extLst>
                <a:ext uri="{FF2B5EF4-FFF2-40B4-BE49-F238E27FC236}">
                  <a16:creationId xmlns:a16="http://schemas.microsoft.com/office/drawing/2014/main" id="{0E50D62D-F37D-41FD-A55F-10E592015CB0}"/>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2" name="Oval 26">
              <a:extLst>
                <a:ext uri="{FF2B5EF4-FFF2-40B4-BE49-F238E27FC236}">
                  <a16:creationId xmlns:a16="http://schemas.microsoft.com/office/drawing/2014/main" id="{03BA57F3-5808-4D06-929A-9FE6163B5BB2}"/>
                </a:ext>
              </a:extLst>
            </p:cNvPr>
            <p:cNvSpPr>
              <a:spLocks noChangeArrowheads="1"/>
            </p:cNvSpPr>
            <p:nvPr/>
          </p:nvSpPr>
          <p:spPr bwMode="auto">
            <a:xfrm>
              <a:off x="4883" y="2600"/>
              <a:ext cx="127"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3" name="Oval 27">
              <a:extLst>
                <a:ext uri="{FF2B5EF4-FFF2-40B4-BE49-F238E27FC236}">
                  <a16:creationId xmlns:a16="http://schemas.microsoft.com/office/drawing/2014/main" id="{C789EFB2-5FF1-4633-AD83-B9C7B1912B30}"/>
                </a:ext>
              </a:extLst>
            </p:cNvPr>
            <p:cNvSpPr>
              <a:spLocks noChangeArrowheads="1"/>
            </p:cNvSpPr>
            <p:nvPr/>
          </p:nvSpPr>
          <p:spPr bwMode="auto">
            <a:xfrm>
              <a:off x="5062" y="2600"/>
              <a:ext cx="128"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4" name="Oval 28">
              <a:extLst>
                <a:ext uri="{FF2B5EF4-FFF2-40B4-BE49-F238E27FC236}">
                  <a16:creationId xmlns:a16="http://schemas.microsoft.com/office/drawing/2014/main" id="{E9668E4E-07D9-4A75-97ED-0F797DD0857D}"/>
                </a:ext>
              </a:extLst>
            </p:cNvPr>
            <p:cNvSpPr>
              <a:spLocks noChangeArrowheads="1"/>
            </p:cNvSpPr>
            <p:nvPr/>
          </p:nvSpPr>
          <p:spPr bwMode="auto">
            <a:xfrm>
              <a:off x="5241" y="2600"/>
              <a:ext cx="127"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5" name="Oval 29">
              <a:extLst>
                <a:ext uri="{FF2B5EF4-FFF2-40B4-BE49-F238E27FC236}">
                  <a16:creationId xmlns:a16="http://schemas.microsoft.com/office/drawing/2014/main" id="{F99149F3-38AD-46F0-A595-7AB9F2F36F8F}"/>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6" name="Oval 30">
              <a:extLst>
                <a:ext uri="{FF2B5EF4-FFF2-40B4-BE49-F238E27FC236}">
                  <a16:creationId xmlns:a16="http://schemas.microsoft.com/office/drawing/2014/main" id="{36F0C5E7-2681-4C5C-8C16-9728B24CC7B9}"/>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7" name="Oval 31">
              <a:extLst>
                <a:ext uri="{FF2B5EF4-FFF2-40B4-BE49-F238E27FC236}">
                  <a16:creationId xmlns:a16="http://schemas.microsoft.com/office/drawing/2014/main" id="{AA2BA4E2-B793-4D4D-BAA6-444583B428AE}"/>
                </a:ext>
              </a:extLst>
            </p:cNvPr>
            <p:cNvSpPr>
              <a:spLocks noChangeArrowheads="1"/>
            </p:cNvSpPr>
            <p:nvPr/>
          </p:nvSpPr>
          <p:spPr bwMode="auto">
            <a:xfrm>
              <a:off x="4883" y="2779"/>
              <a:ext cx="127"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8" name="Oval 32">
              <a:extLst>
                <a:ext uri="{FF2B5EF4-FFF2-40B4-BE49-F238E27FC236}">
                  <a16:creationId xmlns:a16="http://schemas.microsoft.com/office/drawing/2014/main" id="{64384004-49D2-4984-B205-E999F44836FC}"/>
                </a:ext>
              </a:extLst>
            </p:cNvPr>
            <p:cNvSpPr>
              <a:spLocks noChangeArrowheads="1"/>
            </p:cNvSpPr>
            <p:nvPr/>
          </p:nvSpPr>
          <p:spPr bwMode="auto">
            <a:xfrm>
              <a:off x="5062" y="2779"/>
              <a:ext cx="128"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29" name="Oval 33">
              <a:extLst>
                <a:ext uri="{FF2B5EF4-FFF2-40B4-BE49-F238E27FC236}">
                  <a16:creationId xmlns:a16="http://schemas.microsoft.com/office/drawing/2014/main" id="{52C78ED6-7560-4A8A-AABC-9EB58E08F1FF}"/>
                </a:ext>
              </a:extLst>
            </p:cNvPr>
            <p:cNvSpPr>
              <a:spLocks noChangeArrowheads="1"/>
            </p:cNvSpPr>
            <p:nvPr/>
          </p:nvSpPr>
          <p:spPr bwMode="auto">
            <a:xfrm>
              <a:off x="5241" y="2779"/>
              <a:ext cx="127"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30" name="Oval 34">
              <a:extLst>
                <a:ext uri="{FF2B5EF4-FFF2-40B4-BE49-F238E27FC236}">
                  <a16:creationId xmlns:a16="http://schemas.microsoft.com/office/drawing/2014/main" id="{C6C99C46-48EE-4350-83B9-B5478DF2043D}"/>
                </a:ext>
              </a:extLst>
            </p:cNvPr>
            <p:cNvSpPr>
              <a:spLocks noChangeArrowheads="1"/>
            </p:cNvSpPr>
            <p:nvPr/>
          </p:nvSpPr>
          <p:spPr bwMode="auto">
            <a:xfrm>
              <a:off x="4704" y="2958"/>
              <a:ext cx="127"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31" name="Oval 35">
              <a:extLst>
                <a:ext uri="{FF2B5EF4-FFF2-40B4-BE49-F238E27FC236}">
                  <a16:creationId xmlns:a16="http://schemas.microsoft.com/office/drawing/2014/main" id="{8362821C-583E-4A1F-AB43-803CB97D9237}"/>
                </a:ext>
              </a:extLst>
            </p:cNvPr>
            <p:cNvSpPr>
              <a:spLocks noChangeArrowheads="1"/>
            </p:cNvSpPr>
            <p:nvPr/>
          </p:nvSpPr>
          <p:spPr bwMode="auto">
            <a:xfrm>
              <a:off x="4883" y="2958"/>
              <a:ext cx="127"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32" name="Oval 36">
              <a:extLst>
                <a:ext uri="{FF2B5EF4-FFF2-40B4-BE49-F238E27FC236}">
                  <a16:creationId xmlns:a16="http://schemas.microsoft.com/office/drawing/2014/main" id="{833DDD7C-3658-4F80-BBC8-DA4FA499FCE2}"/>
                </a:ext>
              </a:extLst>
            </p:cNvPr>
            <p:cNvSpPr>
              <a:spLocks noChangeArrowheads="1"/>
            </p:cNvSpPr>
            <p:nvPr/>
          </p:nvSpPr>
          <p:spPr bwMode="auto">
            <a:xfrm>
              <a:off x="5062" y="2958"/>
              <a:ext cx="128"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33" name="Oval 37">
              <a:extLst>
                <a:ext uri="{FF2B5EF4-FFF2-40B4-BE49-F238E27FC236}">
                  <a16:creationId xmlns:a16="http://schemas.microsoft.com/office/drawing/2014/main" id="{8F72AC87-537F-47B4-B6D4-A2D6CB68856B}"/>
                </a:ext>
              </a:extLst>
            </p:cNvPr>
            <p:cNvSpPr>
              <a:spLocks noChangeArrowheads="1"/>
            </p:cNvSpPr>
            <p:nvPr/>
          </p:nvSpPr>
          <p:spPr bwMode="auto">
            <a:xfrm>
              <a:off x="5241" y="2958"/>
              <a:ext cx="127"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34" name="Oval 38">
              <a:extLst>
                <a:ext uri="{FF2B5EF4-FFF2-40B4-BE49-F238E27FC236}">
                  <a16:creationId xmlns:a16="http://schemas.microsoft.com/office/drawing/2014/main" id="{5984BDF6-43DE-46B5-9485-580B184BFE4A}"/>
                </a:ext>
              </a:extLst>
            </p:cNvPr>
            <p:cNvSpPr>
              <a:spLocks noChangeArrowheads="1"/>
            </p:cNvSpPr>
            <p:nvPr/>
          </p:nvSpPr>
          <p:spPr bwMode="auto">
            <a:xfrm>
              <a:off x="4883" y="3137"/>
              <a:ext cx="127"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35" name="Oval 39">
              <a:extLst>
                <a:ext uri="{FF2B5EF4-FFF2-40B4-BE49-F238E27FC236}">
                  <a16:creationId xmlns:a16="http://schemas.microsoft.com/office/drawing/2014/main" id="{13771424-816B-421E-AD8F-CE8DF36F84D4}"/>
                </a:ext>
              </a:extLst>
            </p:cNvPr>
            <p:cNvSpPr>
              <a:spLocks noChangeArrowheads="1"/>
            </p:cNvSpPr>
            <p:nvPr/>
          </p:nvSpPr>
          <p:spPr bwMode="auto">
            <a:xfrm>
              <a:off x="5241" y="3137"/>
              <a:ext cx="127"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grpSp>
      <p:sp>
        <p:nvSpPr>
          <p:cNvPr id="664579" name="Rectangle 3"/>
          <p:cNvSpPr>
            <a:spLocks noGrp="1" noChangeArrowheads="1"/>
          </p:cNvSpPr>
          <p:nvPr>
            <p:ph type="ctrTitle"/>
          </p:nvPr>
        </p:nvSpPr>
        <p:spPr>
          <a:xfrm>
            <a:off x="2207684" y="260350"/>
            <a:ext cx="9457267" cy="1557338"/>
          </a:xfrm>
        </p:spPr>
        <p:txBody>
          <a:bodyPr/>
          <a:lstStyle>
            <a:lvl1pPr>
              <a:defRPr sz="4800"/>
            </a:lvl1pPr>
          </a:lstStyle>
          <a:p>
            <a:r>
              <a:rPr lang="en-GB" altLang="en-US" dirty="0"/>
              <a:t>Click to edit Master title style</a:t>
            </a:r>
          </a:p>
        </p:txBody>
      </p:sp>
      <p:sp>
        <p:nvSpPr>
          <p:cNvPr id="664580" name="Rectangle 4"/>
          <p:cNvSpPr>
            <a:spLocks noGrp="1" noChangeArrowheads="1"/>
          </p:cNvSpPr>
          <p:nvPr>
            <p:ph type="subTitle" idx="1"/>
          </p:nvPr>
        </p:nvSpPr>
        <p:spPr>
          <a:xfrm>
            <a:off x="334433" y="3049588"/>
            <a:ext cx="8331200" cy="2362200"/>
          </a:xfrm>
        </p:spPr>
        <p:txBody>
          <a:bodyPr/>
          <a:lstStyle>
            <a:lvl1pPr marL="0" indent="0">
              <a:buFont typeface="Wingdings" pitchFamily="2" charset="2"/>
              <a:buNone/>
              <a:defRPr sz="3200"/>
            </a:lvl1pPr>
          </a:lstStyle>
          <a:p>
            <a:r>
              <a:rPr lang="en-GB" altLang="en-US"/>
              <a:t>Click to edit Master subtitle style</a:t>
            </a:r>
          </a:p>
        </p:txBody>
      </p:sp>
      <p:sp>
        <p:nvSpPr>
          <p:cNvPr id="36" name="Rectangle 5">
            <a:extLst>
              <a:ext uri="{FF2B5EF4-FFF2-40B4-BE49-F238E27FC236}">
                <a16:creationId xmlns:a16="http://schemas.microsoft.com/office/drawing/2014/main" id="{47CEF0C5-5757-40C6-99BE-35B54D90B4ED}"/>
              </a:ext>
            </a:extLst>
          </p:cNvPr>
          <p:cNvSpPr>
            <a:spLocks noGrp="1" noChangeArrowheads="1"/>
          </p:cNvSpPr>
          <p:nvPr>
            <p:ph type="dt" sz="half" idx="10"/>
          </p:nvPr>
        </p:nvSpPr>
        <p:spPr/>
        <p:txBody>
          <a:bodyPr/>
          <a:lstStyle>
            <a:lvl1pPr>
              <a:defRPr/>
            </a:lvl1pPr>
          </a:lstStyle>
          <a:p>
            <a:pPr>
              <a:defRPr/>
            </a:pPr>
            <a:endParaRPr lang="en-GB" altLang="en-US"/>
          </a:p>
        </p:txBody>
      </p:sp>
      <p:sp>
        <p:nvSpPr>
          <p:cNvPr id="37" name="Rectangle 6">
            <a:extLst>
              <a:ext uri="{FF2B5EF4-FFF2-40B4-BE49-F238E27FC236}">
                <a16:creationId xmlns:a16="http://schemas.microsoft.com/office/drawing/2014/main" id="{AD1E7E07-84B0-485F-96AA-F2F912008A77}"/>
              </a:ext>
            </a:extLst>
          </p:cNvPr>
          <p:cNvSpPr>
            <a:spLocks noGrp="1" noChangeArrowheads="1"/>
          </p:cNvSpPr>
          <p:nvPr>
            <p:ph type="ftr" sz="quarter" idx="11"/>
          </p:nvPr>
        </p:nvSpPr>
        <p:spPr/>
        <p:txBody>
          <a:bodyPr/>
          <a:lstStyle>
            <a:lvl1pPr>
              <a:defRPr/>
            </a:lvl1pPr>
          </a:lstStyle>
          <a:p>
            <a:pPr>
              <a:defRPr/>
            </a:pPr>
            <a:endParaRPr lang="en-GB" altLang="en-US"/>
          </a:p>
        </p:txBody>
      </p:sp>
      <p:sp>
        <p:nvSpPr>
          <p:cNvPr id="38" name="Rectangle 7">
            <a:extLst>
              <a:ext uri="{FF2B5EF4-FFF2-40B4-BE49-F238E27FC236}">
                <a16:creationId xmlns:a16="http://schemas.microsoft.com/office/drawing/2014/main" id="{D2701C9D-0A3D-49B3-B242-F4F196F65888}"/>
              </a:ext>
            </a:extLst>
          </p:cNvPr>
          <p:cNvSpPr>
            <a:spLocks noGrp="1" noChangeArrowheads="1"/>
          </p:cNvSpPr>
          <p:nvPr>
            <p:ph type="sldNum" sz="quarter" idx="12"/>
          </p:nvPr>
        </p:nvSpPr>
        <p:spPr/>
        <p:txBody>
          <a:bodyPr/>
          <a:lstStyle>
            <a:lvl1pPr>
              <a:defRPr smtClean="0"/>
            </a:lvl1pPr>
          </a:lstStyle>
          <a:p>
            <a:pPr>
              <a:defRPr/>
            </a:pPr>
            <a:fld id="{5AF17319-5890-4BCE-A728-1FD8F8148CDC}" type="slidenum">
              <a:rPr lang="en-GB" altLang="en-US"/>
              <a:pPr>
                <a:defRPr/>
              </a:pPr>
              <a:t>‹#›</a:t>
            </a:fld>
            <a:endParaRPr lang="en-GB" altLang="en-US"/>
          </a:p>
        </p:txBody>
      </p:sp>
    </p:spTree>
    <p:extLst>
      <p:ext uri="{BB962C8B-B14F-4D97-AF65-F5344CB8AC3E}">
        <p14:creationId xmlns:p14="http://schemas.microsoft.com/office/powerpoint/2010/main" val="6066616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a:extLst>
              <a:ext uri="{FF2B5EF4-FFF2-40B4-BE49-F238E27FC236}">
                <a16:creationId xmlns:a16="http://schemas.microsoft.com/office/drawing/2014/main" id="{C1BBC503-46C2-407D-A2A4-99282D2C4CBA}"/>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6">
            <a:extLst>
              <a:ext uri="{FF2B5EF4-FFF2-40B4-BE49-F238E27FC236}">
                <a16:creationId xmlns:a16="http://schemas.microsoft.com/office/drawing/2014/main" id="{A4A0970F-9850-4E4C-9D5B-0E5BB6A49622}"/>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7">
            <a:extLst>
              <a:ext uri="{FF2B5EF4-FFF2-40B4-BE49-F238E27FC236}">
                <a16:creationId xmlns:a16="http://schemas.microsoft.com/office/drawing/2014/main" id="{A04A3647-8A76-4C78-95E8-DA741505658C}"/>
              </a:ext>
            </a:extLst>
          </p:cNvPr>
          <p:cNvSpPr>
            <a:spLocks noGrp="1" noChangeArrowheads="1"/>
          </p:cNvSpPr>
          <p:nvPr>
            <p:ph type="sldNum" sz="quarter" idx="12"/>
          </p:nvPr>
        </p:nvSpPr>
        <p:spPr>
          <a:ln/>
        </p:spPr>
        <p:txBody>
          <a:bodyPr/>
          <a:lstStyle>
            <a:lvl1pPr>
              <a:defRPr/>
            </a:lvl1pPr>
          </a:lstStyle>
          <a:p>
            <a:pPr>
              <a:defRPr/>
            </a:pPr>
            <a:fld id="{BD5F62BB-62F8-4C2B-BB56-3CAD6AD3A0C1}" type="slidenum">
              <a:rPr lang="en-GB" altLang="en-US"/>
              <a:pPr>
                <a:defRPr/>
              </a:pPr>
              <a:t>‹#›</a:t>
            </a:fld>
            <a:endParaRPr lang="en-GB" altLang="en-US"/>
          </a:p>
        </p:txBody>
      </p:sp>
    </p:spTree>
    <p:extLst>
      <p:ext uri="{BB962C8B-B14F-4D97-AF65-F5344CB8AC3E}">
        <p14:creationId xmlns:p14="http://schemas.microsoft.com/office/powerpoint/2010/main" val="15235440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33375"/>
            <a:ext cx="2743200" cy="5797550"/>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609600" y="333375"/>
            <a:ext cx="8026400" cy="57975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a:extLst>
              <a:ext uri="{FF2B5EF4-FFF2-40B4-BE49-F238E27FC236}">
                <a16:creationId xmlns:a16="http://schemas.microsoft.com/office/drawing/2014/main" id="{276F486B-84E3-4819-A6E8-95BB00A30A0D}"/>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6">
            <a:extLst>
              <a:ext uri="{FF2B5EF4-FFF2-40B4-BE49-F238E27FC236}">
                <a16:creationId xmlns:a16="http://schemas.microsoft.com/office/drawing/2014/main" id="{81646604-22E0-4A91-B14C-84124B9FC2A2}"/>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7">
            <a:extLst>
              <a:ext uri="{FF2B5EF4-FFF2-40B4-BE49-F238E27FC236}">
                <a16:creationId xmlns:a16="http://schemas.microsoft.com/office/drawing/2014/main" id="{8F2E7EB2-14A2-4C63-965F-045CAA447D6E}"/>
              </a:ext>
            </a:extLst>
          </p:cNvPr>
          <p:cNvSpPr>
            <a:spLocks noGrp="1" noChangeArrowheads="1"/>
          </p:cNvSpPr>
          <p:nvPr>
            <p:ph type="sldNum" sz="quarter" idx="12"/>
          </p:nvPr>
        </p:nvSpPr>
        <p:spPr>
          <a:ln/>
        </p:spPr>
        <p:txBody>
          <a:bodyPr/>
          <a:lstStyle>
            <a:lvl1pPr>
              <a:defRPr/>
            </a:lvl1pPr>
          </a:lstStyle>
          <a:p>
            <a:pPr>
              <a:defRPr/>
            </a:pPr>
            <a:fld id="{5BA362A7-AA2C-4D17-B0AF-81F7EE0C0C8A}" type="slidenum">
              <a:rPr lang="en-GB" altLang="en-US"/>
              <a:pPr>
                <a:defRPr/>
              </a:pPr>
              <a:t>‹#›</a:t>
            </a:fld>
            <a:endParaRPr lang="en-GB" altLang="en-US"/>
          </a:p>
        </p:txBody>
      </p:sp>
    </p:spTree>
    <p:extLst>
      <p:ext uri="{BB962C8B-B14F-4D97-AF65-F5344CB8AC3E}">
        <p14:creationId xmlns:p14="http://schemas.microsoft.com/office/powerpoint/2010/main" val="40510359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Line 4">
            <a:extLst>
              <a:ext uri="{FF2B5EF4-FFF2-40B4-BE49-F238E27FC236}">
                <a16:creationId xmlns:a16="http://schemas.microsoft.com/office/drawing/2014/main" id="{3A2F780C-6E6D-431A-B9BC-FF552E55CBA0}"/>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5" name="Line 6">
            <a:extLst>
              <a:ext uri="{FF2B5EF4-FFF2-40B4-BE49-F238E27FC236}">
                <a16:creationId xmlns:a16="http://schemas.microsoft.com/office/drawing/2014/main" id="{5C113EBF-6370-487C-9287-4B320A73C14D}"/>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 name="Title 1"/>
          <p:cNvSpPr>
            <a:spLocks noGrp="1"/>
          </p:cNvSpPr>
          <p:nvPr>
            <p:ph type="ctrTitle"/>
          </p:nvPr>
        </p:nvSpPr>
        <p:spPr>
          <a:xfrm>
            <a:off x="1016000" y="304800"/>
            <a:ext cx="10160000" cy="914400"/>
          </a:xfrm>
        </p:spPr>
        <p:txBody>
          <a:bodyPr/>
          <a:lstStyle/>
          <a:p>
            <a:r>
              <a:rPr lang="en-AU"/>
              <a:t>Click to edit Master title style</a:t>
            </a:r>
            <a:endParaRPr lang="en-US" dirty="0"/>
          </a:p>
        </p:txBody>
      </p:sp>
      <p:sp>
        <p:nvSpPr>
          <p:cNvPr id="3" name="Subtitle 2"/>
          <p:cNvSpPr>
            <a:spLocks noGrp="1"/>
          </p:cNvSpPr>
          <p:nvPr>
            <p:ph type="subTitle" idx="1"/>
          </p:nvPr>
        </p:nvSpPr>
        <p:spPr>
          <a:xfrm>
            <a:off x="1016000" y="1524000"/>
            <a:ext cx="10160000" cy="4114800"/>
          </a:xfrm>
        </p:spPr>
        <p:txBody>
          <a:bodyPr/>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AU"/>
              <a:t>Click to edit Master subtitle style</a:t>
            </a:r>
            <a:endParaRPr lang="en-US" dirty="0"/>
          </a:p>
        </p:txBody>
      </p:sp>
    </p:spTree>
    <p:extLst>
      <p:ext uri="{BB962C8B-B14F-4D97-AF65-F5344CB8AC3E}">
        <p14:creationId xmlns:p14="http://schemas.microsoft.com/office/powerpoint/2010/main" val="23283148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0968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Line 4">
            <a:extLst>
              <a:ext uri="{FF2B5EF4-FFF2-40B4-BE49-F238E27FC236}">
                <a16:creationId xmlns:a16="http://schemas.microsoft.com/office/drawing/2014/main" id="{51F9D952-0D7F-4C65-BDE6-BB0D1D790E98}"/>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5" name="Line 6">
            <a:extLst>
              <a:ext uri="{FF2B5EF4-FFF2-40B4-BE49-F238E27FC236}">
                <a16:creationId xmlns:a16="http://schemas.microsoft.com/office/drawing/2014/main" id="{513967CB-C34E-4D31-BF6E-AF21EF374C15}"/>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 name="Title 1"/>
          <p:cNvSpPr>
            <a:spLocks noGrp="1"/>
          </p:cNvSpPr>
          <p:nvPr>
            <p:ph type="title"/>
          </p:nvPr>
        </p:nvSpPr>
        <p:spPr/>
        <p:txBody>
          <a:bodyPr/>
          <a:lstStyle/>
          <a:p>
            <a:r>
              <a:rPr lang="en-AU"/>
              <a:t>Click to edit Master title style</a:t>
            </a:r>
            <a:endParaRPr lang="en-US" dirty="0"/>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867392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Line 4">
            <a:extLst>
              <a:ext uri="{FF2B5EF4-FFF2-40B4-BE49-F238E27FC236}">
                <a16:creationId xmlns:a16="http://schemas.microsoft.com/office/drawing/2014/main" id="{BCBB61A8-B119-481D-A869-C4AD4869A06F}"/>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6" name="Line 6">
            <a:extLst>
              <a:ext uri="{FF2B5EF4-FFF2-40B4-BE49-F238E27FC236}">
                <a16:creationId xmlns:a16="http://schemas.microsoft.com/office/drawing/2014/main" id="{69230B11-0F26-4DC2-81E7-0863E98BB42A}"/>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2" name="Title 1"/>
          <p:cNvSpPr>
            <a:spLocks noGrp="1"/>
          </p:cNvSpPr>
          <p:nvPr>
            <p:ph type="title"/>
          </p:nvPr>
        </p:nvSpPr>
        <p:spPr/>
        <p:txBody>
          <a:bodyPr/>
          <a:lstStyle/>
          <a:p>
            <a:r>
              <a:rPr lang="en-AU"/>
              <a:t>Click to edit Master title style</a:t>
            </a:r>
            <a:endParaRPr lang="en-US" dirty="0"/>
          </a:p>
        </p:txBody>
      </p:sp>
      <p:sp>
        <p:nvSpPr>
          <p:cNvPr id="3" name="Content Placeholder 2"/>
          <p:cNvSpPr>
            <a:spLocks noGrp="1"/>
          </p:cNvSpPr>
          <p:nvPr>
            <p:ph sz="half" idx="1"/>
          </p:nvPr>
        </p:nvSpPr>
        <p:spPr>
          <a:xfrm>
            <a:off x="1016000" y="1600201"/>
            <a:ext cx="4876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96001" y="1600201"/>
            <a:ext cx="50800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299733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Line 4">
            <a:extLst>
              <a:ext uri="{FF2B5EF4-FFF2-40B4-BE49-F238E27FC236}">
                <a16:creationId xmlns:a16="http://schemas.microsoft.com/office/drawing/2014/main" id="{36487731-A32A-4A33-AF14-B9CB117FA74F}"/>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9" name="Line 6">
            <a:extLst>
              <a:ext uri="{FF2B5EF4-FFF2-40B4-BE49-F238E27FC236}">
                <a16:creationId xmlns:a16="http://schemas.microsoft.com/office/drawing/2014/main" id="{C067FC92-379B-4C9E-9B7C-ADDBD57F3D9A}"/>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 name="Text Placeholder 2"/>
          <p:cNvSpPr>
            <a:spLocks noGrp="1"/>
          </p:cNvSpPr>
          <p:nvPr>
            <p:ph type="body" idx="1"/>
          </p:nvPr>
        </p:nvSpPr>
        <p:spPr>
          <a:xfrm>
            <a:off x="1016000" y="1535113"/>
            <a:ext cx="49805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1016000" y="2174875"/>
            <a:ext cx="49805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93368" y="1535113"/>
            <a:ext cx="49826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93368" y="2174875"/>
            <a:ext cx="49826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1"/>
          <p:cNvSpPr>
            <a:spLocks noGrp="1"/>
          </p:cNvSpPr>
          <p:nvPr>
            <p:ph type="title"/>
          </p:nvPr>
        </p:nvSpPr>
        <p:spPr>
          <a:xfrm>
            <a:off x="1016000" y="304800"/>
            <a:ext cx="10160000" cy="914400"/>
          </a:xfrm>
        </p:spPr>
        <p:txBody>
          <a:bodyPr/>
          <a:lstStyle/>
          <a:p>
            <a:r>
              <a:rPr lang="en-AU"/>
              <a:t>Click to edit Master title style</a:t>
            </a:r>
            <a:endParaRPr lang="en-US" dirty="0"/>
          </a:p>
        </p:txBody>
      </p:sp>
    </p:spTree>
    <p:extLst>
      <p:ext uri="{BB962C8B-B14F-4D97-AF65-F5344CB8AC3E}">
        <p14:creationId xmlns:p14="http://schemas.microsoft.com/office/powerpoint/2010/main" val="23993324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Line 4">
            <a:extLst>
              <a:ext uri="{FF2B5EF4-FFF2-40B4-BE49-F238E27FC236}">
                <a16:creationId xmlns:a16="http://schemas.microsoft.com/office/drawing/2014/main" id="{8A3572AF-AB92-41F4-8B7F-FA26A7CF1A84}"/>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5" name="Line 6">
            <a:extLst>
              <a:ext uri="{FF2B5EF4-FFF2-40B4-BE49-F238E27FC236}">
                <a16:creationId xmlns:a16="http://schemas.microsoft.com/office/drawing/2014/main" id="{7C6E8BC5-D11F-46F3-BB1B-0763C00EEA85}"/>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4" name="Title 1"/>
          <p:cNvSpPr>
            <a:spLocks noGrp="1"/>
          </p:cNvSpPr>
          <p:nvPr>
            <p:ph type="title"/>
          </p:nvPr>
        </p:nvSpPr>
        <p:spPr>
          <a:xfrm>
            <a:off x="1016000" y="304800"/>
            <a:ext cx="10160000" cy="914400"/>
          </a:xfrm>
        </p:spPr>
        <p:txBody>
          <a:bodyPr/>
          <a:lstStyle/>
          <a:p>
            <a:r>
              <a:rPr lang="en-AU"/>
              <a:t>Click to edit Master title style</a:t>
            </a:r>
            <a:endParaRPr lang="en-US" dirty="0"/>
          </a:p>
        </p:txBody>
      </p:sp>
    </p:spTree>
    <p:extLst>
      <p:ext uri="{BB962C8B-B14F-4D97-AF65-F5344CB8AC3E}">
        <p14:creationId xmlns:p14="http://schemas.microsoft.com/office/powerpoint/2010/main" val="16657437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5" name="Line 4">
            <a:extLst>
              <a:ext uri="{FF2B5EF4-FFF2-40B4-BE49-F238E27FC236}">
                <a16:creationId xmlns:a16="http://schemas.microsoft.com/office/drawing/2014/main" id="{C29BB649-0908-42D3-A0AF-3C77B7560FAC}"/>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7" name="Line 6">
            <a:extLst>
              <a:ext uri="{FF2B5EF4-FFF2-40B4-BE49-F238E27FC236}">
                <a16:creationId xmlns:a16="http://schemas.microsoft.com/office/drawing/2014/main" id="{96694B90-823F-4CAC-879B-909D3269EF38}"/>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 name="Content Placeholder 2"/>
          <p:cNvSpPr>
            <a:spLocks noGrp="1"/>
          </p:cNvSpPr>
          <p:nvPr>
            <p:ph idx="1"/>
          </p:nvPr>
        </p:nvSpPr>
        <p:spPr>
          <a:xfrm>
            <a:off x="4766733" y="1447800"/>
            <a:ext cx="6409267"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1016001" y="1435101"/>
            <a:ext cx="36046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6" name="Title 1"/>
          <p:cNvSpPr>
            <a:spLocks noGrp="1"/>
          </p:cNvSpPr>
          <p:nvPr>
            <p:ph type="title"/>
          </p:nvPr>
        </p:nvSpPr>
        <p:spPr>
          <a:xfrm>
            <a:off x="1016000" y="304800"/>
            <a:ext cx="10160000" cy="914400"/>
          </a:xfrm>
        </p:spPr>
        <p:txBody>
          <a:bodyPr/>
          <a:lstStyle/>
          <a:p>
            <a:r>
              <a:rPr lang="en-AU"/>
              <a:t>Click to edit Master title style</a:t>
            </a:r>
            <a:endParaRPr lang="en-US" dirty="0"/>
          </a:p>
        </p:txBody>
      </p:sp>
    </p:spTree>
    <p:extLst>
      <p:ext uri="{BB962C8B-B14F-4D97-AF65-F5344CB8AC3E}">
        <p14:creationId xmlns:p14="http://schemas.microsoft.com/office/powerpoint/2010/main" val="10757546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5" name="Line 4">
            <a:extLst>
              <a:ext uri="{FF2B5EF4-FFF2-40B4-BE49-F238E27FC236}">
                <a16:creationId xmlns:a16="http://schemas.microsoft.com/office/drawing/2014/main" id="{955652D1-8E82-435B-9272-39BD64747F31}"/>
              </a:ext>
            </a:extLst>
          </p:cNvPr>
          <p:cNvSpPr>
            <a:spLocks noChangeShapeType="1"/>
          </p:cNvSpPr>
          <p:nvPr userDrawn="1"/>
        </p:nvSpPr>
        <p:spPr bwMode="auto">
          <a:xfrm flipV="1">
            <a:off x="1016000" y="3048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7" name="Line 6">
            <a:extLst>
              <a:ext uri="{FF2B5EF4-FFF2-40B4-BE49-F238E27FC236}">
                <a16:creationId xmlns:a16="http://schemas.microsoft.com/office/drawing/2014/main" id="{4639D21A-CDA2-4B7A-A17C-9A6A269769F9}"/>
              </a:ext>
            </a:extLst>
          </p:cNvPr>
          <p:cNvSpPr>
            <a:spLocks noChangeShapeType="1"/>
          </p:cNvSpPr>
          <p:nvPr userDrawn="1"/>
        </p:nvSpPr>
        <p:spPr bwMode="auto">
          <a:xfrm flipV="1">
            <a:off x="1016000" y="1219200"/>
            <a:ext cx="10160000" cy="0"/>
          </a:xfrm>
          <a:prstGeom prst="line">
            <a:avLst/>
          </a:prstGeom>
          <a:noFill/>
          <a:ln w="15875">
            <a:solidFill>
              <a:schemeClr val="tx1"/>
            </a:solidFill>
            <a:round/>
            <a:headEnd/>
            <a:tailEnd/>
          </a:ln>
          <a:extLst>
            <a:ext uri="{909E8E84-426E-40DD-AFC4-6F175D3DCCD1}">
              <a14:hiddenFill xmlns:a14="http://schemas.microsoft.com/office/drawing/2010/main">
                <a:noFill/>
              </a14:hiddenFill>
            </a:ext>
          </a:extLst>
        </p:spPr>
        <p:txBody>
          <a:bodyPr/>
          <a:lstStyle/>
          <a:p>
            <a:endParaRPr lang="en-AU"/>
          </a:p>
        </p:txBody>
      </p:sp>
      <p:sp>
        <p:nvSpPr>
          <p:cNvPr id="3" name="Picture Placeholder 2"/>
          <p:cNvSpPr>
            <a:spLocks noGrp="1"/>
          </p:cNvSpPr>
          <p:nvPr>
            <p:ph type="pic" idx="1"/>
          </p:nvPr>
        </p:nvSpPr>
        <p:spPr>
          <a:xfrm>
            <a:off x="1016000" y="1524000"/>
            <a:ext cx="10160000" cy="327660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016000" y="4953000"/>
            <a:ext cx="101600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6" name="Title 1"/>
          <p:cNvSpPr>
            <a:spLocks noGrp="1"/>
          </p:cNvSpPr>
          <p:nvPr>
            <p:ph type="title"/>
          </p:nvPr>
        </p:nvSpPr>
        <p:spPr>
          <a:xfrm>
            <a:off x="1016000" y="304800"/>
            <a:ext cx="10160000" cy="914400"/>
          </a:xfrm>
        </p:spPr>
        <p:txBody>
          <a:bodyPr/>
          <a:lstStyle/>
          <a:p>
            <a:r>
              <a:rPr lang="en-AU"/>
              <a:t>Click to edit Master title style</a:t>
            </a:r>
            <a:endParaRPr lang="en-US" dirty="0"/>
          </a:p>
        </p:txBody>
      </p:sp>
    </p:spTree>
    <p:extLst>
      <p:ext uri="{BB962C8B-B14F-4D97-AF65-F5344CB8AC3E}">
        <p14:creationId xmlns:p14="http://schemas.microsoft.com/office/powerpoint/2010/main" val="711994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Rectangle 5">
            <a:extLst>
              <a:ext uri="{FF2B5EF4-FFF2-40B4-BE49-F238E27FC236}">
                <a16:creationId xmlns:a16="http://schemas.microsoft.com/office/drawing/2014/main" id="{1527C82E-51BA-4CCE-8F2A-98CF502E6845}"/>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6">
            <a:extLst>
              <a:ext uri="{FF2B5EF4-FFF2-40B4-BE49-F238E27FC236}">
                <a16:creationId xmlns:a16="http://schemas.microsoft.com/office/drawing/2014/main" id="{24D2C221-5FE8-4DEA-93E5-C1C042190F2F}"/>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7">
            <a:extLst>
              <a:ext uri="{FF2B5EF4-FFF2-40B4-BE49-F238E27FC236}">
                <a16:creationId xmlns:a16="http://schemas.microsoft.com/office/drawing/2014/main" id="{517A3B01-FEFA-48D1-B899-64569CF12DBB}"/>
              </a:ext>
            </a:extLst>
          </p:cNvPr>
          <p:cNvSpPr>
            <a:spLocks noGrp="1" noChangeArrowheads="1"/>
          </p:cNvSpPr>
          <p:nvPr>
            <p:ph type="sldNum" sz="quarter" idx="12"/>
          </p:nvPr>
        </p:nvSpPr>
        <p:spPr>
          <a:ln/>
        </p:spPr>
        <p:txBody>
          <a:bodyPr/>
          <a:lstStyle>
            <a:lvl1pPr>
              <a:defRPr/>
            </a:lvl1pPr>
          </a:lstStyle>
          <a:p>
            <a:pPr>
              <a:defRPr/>
            </a:pPr>
            <a:fld id="{82F1FAB0-2E88-439E-B38B-142406707344}" type="slidenum">
              <a:rPr lang="en-GB" altLang="en-US"/>
              <a:pPr>
                <a:defRPr/>
              </a:pPr>
              <a:t>‹#›</a:t>
            </a:fld>
            <a:endParaRPr lang="en-GB" altLang="en-US"/>
          </a:p>
        </p:txBody>
      </p:sp>
    </p:spTree>
    <p:extLst>
      <p:ext uri="{BB962C8B-B14F-4D97-AF65-F5344CB8AC3E}">
        <p14:creationId xmlns:p14="http://schemas.microsoft.com/office/powerpoint/2010/main" val="3187735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a:extLst>
              <a:ext uri="{FF2B5EF4-FFF2-40B4-BE49-F238E27FC236}">
                <a16:creationId xmlns:a16="http://schemas.microsoft.com/office/drawing/2014/main" id="{4A954074-B8F4-4CD7-951B-E0A60E1EE0B4}"/>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5" name="Rectangle 6">
            <a:extLst>
              <a:ext uri="{FF2B5EF4-FFF2-40B4-BE49-F238E27FC236}">
                <a16:creationId xmlns:a16="http://schemas.microsoft.com/office/drawing/2014/main" id="{F04A6F68-8DC7-41AC-ADED-3E0E0E0BF908}"/>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6" name="Rectangle 7">
            <a:extLst>
              <a:ext uri="{FF2B5EF4-FFF2-40B4-BE49-F238E27FC236}">
                <a16:creationId xmlns:a16="http://schemas.microsoft.com/office/drawing/2014/main" id="{D7E85A77-5B3C-48D8-BF0F-51CACB7B06C4}"/>
              </a:ext>
            </a:extLst>
          </p:cNvPr>
          <p:cNvSpPr>
            <a:spLocks noGrp="1" noChangeArrowheads="1"/>
          </p:cNvSpPr>
          <p:nvPr>
            <p:ph type="sldNum" sz="quarter" idx="12"/>
          </p:nvPr>
        </p:nvSpPr>
        <p:spPr>
          <a:ln/>
        </p:spPr>
        <p:txBody>
          <a:bodyPr/>
          <a:lstStyle>
            <a:lvl1pPr>
              <a:defRPr/>
            </a:lvl1pPr>
          </a:lstStyle>
          <a:p>
            <a:pPr>
              <a:defRPr/>
            </a:pPr>
            <a:fld id="{F1432324-5852-41DE-8193-CC2F042E1F71}" type="slidenum">
              <a:rPr lang="en-GB" altLang="en-US"/>
              <a:pPr>
                <a:defRPr/>
              </a:pPr>
              <a:t>‹#›</a:t>
            </a:fld>
            <a:endParaRPr lang="en-GB" altLang="en-US"/>
          </a:p>
        </p:txBody>
      </p:sp>
    </p:spTree>
    <p:extLst>
      <p:ext uri="{BB962C8B-B14F-4D97-AF65-F5344CB8AC3E}">
        <p14:creationId xmlns:p14="http://schemas.microsoft.com/office/powerpoint/2010/main" val="3524723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609600" y="1719263"/>
            <a:ext cx="53848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6197600" y="1719263"/>
            <a:ext cx="53848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5">
            <a:extLst>
              <a:ext uri="{FF2B5EF4-FFF2-40B4-BE49-F238E27FC236}">
                <a16:creationId xmlns:a16="http://schemas.microsoft.com/office/drawing/2014/main" id="{F6B559DC-C632-4A0D-BF08-150857ED580D}"/>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CFB0D2FA-2FEE-4B55-BD38-1F7A0F9E7DEE}"/>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7">
            <a:extLst>
              <a:ext uri="{FF2B5EF4-FFF2-40B4-BE49-F238E27FC236}">
                <a16:creationId xmlns:a16="http://schemas.microsoft.com/office/drawing/2014/main" id="{2BA01C0F-90C2-40D2-B89D-F463C351A708}"/>
              </a:ext>
            </a:extLst>
          </p:cNvPr>
          <p:cNvSpPr>
            <a:spLocks noGrp="1" noChangeArrowheads="1"/>
          </p:cNvSpPr>
          <p:nvPr>
            <p:ph type="sldNum" sz="quarter" idx="12"/>
          </p:nvPr>
        </p:nvSpPr>
        <p:spPr>
          <a:ln/>
        </p:spPr>
        <p:txBody>
          <a:bodyPr/>
          <a:lstStyle>
            <a:lvl1pPr>
              <a:defRPr/>
            </a:lvl1pPr>
          </a:lstStyle>
          <a:p>
            <a:pPr>
              <a:defRPr/>
            </a:pPr>
            <a:fld id="{8844A09B-E534-4DFF-B2B2-E19DCC2C2AF0}" type="slidenum">
              <a:rPr lang="en-GB" altLang="en-US"/>
              <a:pPr>
                <a:defRPr/>
              </a:pPr>
              <a:t>‹#›</a:t>
            </a:fld>
            <a:endParaRPr lang="en-GB" altLang="en-US"/>
          </a:p>
        </p:txBody>
      </p:sp>
    </p:spTree>
    <p:extLst>
      <p:ext uri="{BB962C8B-B14F-4D97-AF65-F5344CB8AC3E}">
        <p14:creationId xmlns:p14="http://schemas.microsoft.com/office/powerpoint/2010/main" val="5235584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5">
            <a:extLst>
              <a:ext uri="{FF2B5EF4-FFF2-40B4-BE49-F238E27FC236}">
                <a16:creationId xmlns:a16="http://schemas.microsoft.com/office/drawing/2014/main" id="{70C5DC55-27C1-4776-B49D-00A7D2D3DA1B}"/>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8" name="Rectangle 6">
            <a:extLst>
              <a:ext uri="{FF2B5EF4-FFF2-40B4-BE49-F238E27FC236}">
                <a16:creationId xmlns:a16="http://schemas.microsoft.com/office/drawing/2014/main" id="{360CC776-EC3D-4A62-A990-89430113036B}"/>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9" name="Rectangle 7">
            <a:extLst>
              <a:ext uri="{FF2B5EF4-FFF2-40B4-BE49-F238E27FC236}">
                <a16:creationId xmlns:a16="http://schemas.microsoft.com/office/drawing/2014/main" id="{DBFA2CAA-C2BA-407A-8785-186D97873B3D}"/>
              </a:ext>
            </a:extLst>
          </p:cNvPr>
          <p:cNvSpPr>
            <a:spLocks noGrp="1" noChangeArrowheads="1"/>
          </p:cNvSpPr>
          <p:nvPr>
            <p:ph type="sldNum" sz="quarter" idx="12"/>
          </p:nvPr>
        </p:nvSpPr>
        <p:spPr>
          <a:ln/>
        </p:spPr>
        <p:txBody>
          <a:bodyPr/>
          <a:lstStyle>
            <a:lvl1pPr>
              <a:defRPr/>
            </a:lvl1pPr>
          </a:lstStyle>
          <a:p>
            <a:pPr>
              <a:defRPr/>
            </a:pPr>
            <a:fld id="{D3F374AE-0EF6-40B1-889B-DA181394D6DD}" type="slidenum">
              <a:rPr lang="en-GB" altLang="en-US"/>
              <a:pPr>
                <a:defRPr/>
              </a:pPr>
              <a:t>‹#›</a:t>
            </a:fld>
            <a:endParaRPr lang="en-GB" altLang="en-US"/>
          </a:p>
        </p:txBody>
      </p:sp>
    </p:spTree>
    <p:extLst>
      <p:ext uri="{BB962C8B-B14F-4D97-AF65-F5344CB8AC3E}">
        <p14:creationId xmlns:p14="http://schemas.microsoft.com/office/powerpoint/2010/main" val="42173483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AU" dirty="0"/>
          </a:p>
        </p:txBody>
      </p:sp>
      <p:sp>
        <p:nvSpPr>
          <p:cNvPr id="3" name="Rectangle 5">
            <a:extLst>
              <a:ext uri="{FF2B5EF4-FFF2-40B4-BE49-F238E27FC236}">
                <a16:creationId xmlns:a16="http://schemas.microsoft.com/office/drawing/2014/main" id="{1485775F-42AF-4051-BBB4-4B2E5FB15441}"/>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4" name="Rectangle 6">
            <a:extLst>
              <a:ext uri="{FF2B5EF4-FFF2-40B4-BE49-F238E27FC236}">
                <a16:creationId xmlns:a16="http://schemas.microsoft.com/office/drawing/2014/main" id="{6480DDE9-383C-4A39-BCC3-589C643BCC31}"/>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5" name="Rectangle 7">
            <a:extLst>
              <a:ext uri="{FF2B5EF4-FFF2-40B4-BE49-F238E27FC236}">
                <a16:creationId xmlns:a16="http://schemas.microsoft.com/office/drawing/2014/main" id="{ABF6CB7A-E329-4038-BC4E-E7F3EACA06D9}"/>
              </a:ext>
            </a:extLst>
          </p:cNvPr>
          <p:cNvSpPr>
            <a:spLocks noGrp="1" noChangeArrowheads="1"/>
          </p:cNvSpPr>
          <p:nvPr>
            <p:ph type="sldNum" sz="quarter" idx="12"/>
          </p:nvPr>
        </p:nvSpPr>
        <p:spPr>
          <a:ln/>
        </p:spPr>
        <p:txBody>
          <a:bodyPr/>
          <a:lstStyle>
            <a:lvl1pPr>
              <a:defRPr/>
            </a:lvl1pPr>
          </a:lstStyle>
          <a:p>
            <a:pPr>
              <a:defRPr/>
            </a:pPr>
            <a:fld id="{4A17A4E5-7FBB-4BF3-AB13-80C7BC4D9278}" type="slidenum">
              <a:rPr lang="en-GB" altLang="en-US"/>
              <a:pPr>
                <a:defRPr/>
              </a:pPr>
              <a:t>‹#›</a:t>
            </a:fld>
            <a:endParaRPr lang="en-GB" altLang="en-US"/>
          </a:p>
        </p:txBody>
      </p:sp>
    </p:spTree>
    <p:extLst>
      <p:ext uri="{BB962C8B-B14F-4D97-AF65-F5344CB8AC3E}">
        <p14:creationId xmlns:p14="http://schemas.microsoft.com/office/powerpoint/2010/main" val="3166140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C30A8796-B562-439C-9D7C-0A56EF5D4A20}"/>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3" name="Rectangle 6">
            <a:extLst>
              <a:ext uri="{FF2B5EF4-FFF2-40B4-BE49-F238E27FC236}">
                <a16:creationId xmlns:a16="http://schemas.microsoft.com/office/drawing/2014/main" id="{875251BA-500A-4C09-94D3-B9EAEB88E770}"/>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4" name="Rectangle 7">
            <a:extLst>
              <a:ext uri="{FF2B5EF4-FFF2-40B4-BE49-F238E27FC236}">
                <a16:creationId xmlns:a16="http://schemas.microsoft.com/office/drawing/2014/main" id="{5780C4BE-D519-4C6A-9ABE-A3D72C80D583}"/>
              </a:ext>
            </a:extLst>
          </p:cNvPr>
          <p:cNvSpPr>
            <a:spLocks noGrp="1" noChangeArrowheads="1"/>
          </p:cNvSpPr>
          <p:nvPr>
            <p:ph type="sldNum" sz="quarter" idx="12"/>
          </p:nvPr>
        </p:nvSpPr>
        <p:spPr>
          <a:ln/>
        </p:spPr>
        <p:txBody>
          <a:bodyPr/>
          <a:lstStyle>
            <a:lvl1pPr>
              <a:defRPr/>
            </a:lvl1pPr>
          </a:lstStyle>
          <a:p>
            <a:pPr>
              <a:defRPr/>
            </a:pPr>
            <a:fld id="{965530AD-B99C-4BB3-B7F0-8E33BE729B17}" type="slidenum">
              <a:rPr lang="en-GB" altLang="en-US"/>
              <a:pPr>
                <a:defRPr/>
              </a:pPr>
              <a:t>‹#›</a:t>
            </a:fld>
            <a:endParaRPr lang="en-GB" altLang="en-US"/>
          </a:p>
        </p:txBody>
      </p:sp>
    </p:spTree>
    <p:extLst>
      <p:ext uri="{BB962C8B-B14F-4D97-AF65-F5344CB8AC3E}">
        <p14:creationId xmlns:p14="http://schemas.microsoft.com/office/powerpoint/2010/main" val="2892423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13AA400A-A1AE-4779-9D02-D89352A3EC94}"/>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A3E9FCEA-2086-41AF-8FB3-0DB115297FAC}"/>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7">
            <a:extLst>
              <a:ext uri="{FF2B5EF4-FFF2-40B4-BE49-F238E27FC236}">
                <a16:creationId xmlns:a16="http://schemas.microsoft.com/office/drawing/2014/main" id="{6BBD2CC3-92DD-40E3-A73E-9964F2D91964}"/>
              </a:ext>
            </a:extLst>
          </p:cNvPr>
          <p:cNvSpPr>
            <a:spLocks noGrp="1" noChangeArrowheads="1"/>
          </p:cNvSpPr>
          <p:nvPr>
            <p:ph type="sldNum" sz="quarter" idx="12"/>
          </p:nvPr>
        </p:nvSpPr>
        <p:spPr>
          <a:ln/>
        </p:spPr>
        <p:txBody>
          <a:bodyPr/>
          <a:lstStyle>
            <a:lvl1pPr>
              <a:defRPr/>
            </a:lvl1pPr>
          </a:lstStyle>
          <a:p>
            <a:pPr>
              <a:defRPr/>
            </a:pPr>
            <a:fld id="{659F51EB-9B16-4766-9F82-7A3E57673439}" type="slidenum">
              <a:rPr lang="en-GB" altLang="en-US"/>
              <a:pPr>
                <a:defRPr/>
              </a:pPr>
              <a:t>‹#›</a:t>
            </a:fld>
            <a:endParaRPr lang="en-GB" altLang="en-US"/>
          </a:p>
        </p:txBody>
      </p:sp>
    </p:spTree>
    <p:extLst>
      <p:ext uri="{BB962C8B-B14F-4D97-AF65-F5344CB8AC3E}">
        <p14:creationId xmlns:p14="http://schemas.microsoft.com/office/powerpoint/2010/main" val="36218099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a:extLst>
              <a:ext uri="{FF2B5EF4-FFF2-40B4-BE49-F238E27FC236}">
                <a16:creationId xmlns:a16="http://schemas.microsoft.com/office/drawing/2014/main" id="{2ED287B1-F10C-46FB-B4A6-B33559649A08}"/>
              </a:ext>
            </a:extLst>
          </p:cNvPr>
          <p:cNvSpPr>
            <a:spLocks noGrp="1" noChangeArrowheads="1"/>
          </p:cNvSpPr>
          <p:nvPr>
            <p:ph type="dt" sz="half" idx="10"/>
          </p:nvPr>
        </p:nvSpPr>
        <p:spPr>
          <a:ln/>
        </p:spPr>
        <p:txBody>
          <a:bodyPr/>
          <a:lstStyle>
            <a:lvl1pPr>
              <a:defRPr/>
            </a:lvl1pPr>
          </a:lstStyle>
          <a:p>
            <a:pPr>
              <a:defRPr/>
            </a:pPr>
            <a:endParaRPr lang="en-GB" altLang="en-US"/>
          </a:p>
        </p:txBody>
      </p:sp>
      <p:sp>
        <p:nvSpPr>
          <p:cNvPr id="6" name="Rectangle 6">
            <a:extLst>
              <a:ext uri="{FF2B5EF4-FFF2-40B4-BE49-F238E27FC236}">
                <a16:creationId xmlns:a16="http://schemas.microsoft.com/office/drawing/2014/main" id="{CCAB513D-CFB2-40EF-8761-88175B88D143}"/>
              </a:ext>
            </a:extLst>
          </p:cNvPr>
          <p:cNvSpPr>
            <a:spLocks noGrp="1" noChangeArrowheads="1"/>
          </p:cNvSpPr>
          <p:nvPr>
            <p:ph type="ftr" sz="quarter" idx="11"/>
          </p:nvPr>
        </p:nvSpPr>
        <p:spPr>
          <a:ln/>
        </p:spPr>
        <p:txBody>
          <a:bodyPr/>
          <a:lstStyle>
            <a:lvl1pPr>
              <a:defRPr/>
            </a:lvl1pPr>
          </a:lstStyle>
          <a:p>
            <a:pPr>
              <a:defRPr/>
            </a:pPr>
            <a:endParaRPr lang="en-GB" altLang="en-US"/>
          </a:p>
        </p:txBody>
      </p:sp>
      <p:sp>
        <p:nvSpPr>
          <p:cNvPr id="7" name="Rectangle 7">
            <a:extLst>
              <a:ext uri="{FF2B5EF4-FFF2-40B4-BE49-F238E27FC236}">
                <a16:creationId xmlns:a16="http://schemas.microsoft.com/office/drawing/2014/main" id="{B1F85594-DF89-4568-883F-1B05EA2279C5}"/>
              </a:ext>
            </a:extLst>
          </p:cNvPr>
          <p:cNvSpPr>
            <a:spLocks noGrp="1" noChangeArrowheads="1"/>
          </p:cNvSpPr>
          <p:nvPr>
            <p:ph type="sldNum" sz="quarter" idx="12"/>
          </p:nvPr>
        </p:nvSpPr>
        <p:spPr>
          <a:ln/>
        </p:spPr>
        <p:txBody>
          <a:bodyPr/>
          <a:lstStyle>
            <a:lvl1pPr>
              <a:defRPr/>
            </a:lvl1pPr>
          </a:lstStyle>
          <a:p>
            <a:pPr>
              <a:defRPr/>
            </a:pPr>
            <a:fld id="{C0EF6390-E2B3-4D21-BF09-B696CDE89381}" type="slidenum">
              <a:rPr lang="en-GB" altLang="en-US"/>
              <a:pPr>
                <a:defRPr/>
              </a:pPr>
              <a:t>‹#›</a:t>
            </a:fld>
            <a:endParaRPr lang="en-GB" altLang="en-US"/>
          </a:p>
        </p:txBody>
      </p:sp>
    </p:spTree>
    <p:extLst>
      <p:ext uri="{BB962C8B-B14F-4D97-AF65-F5344CB8AC3E}">
        <p14:creationId xmlns:p14="http://schemas.microsoft.com/office/powerpoint/2010/main" val="835176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a:extLst>
              <a:ext uri="{FF2B5EF4-FFF2-40B4-BE49-F238E27FC236}">
                <a16:creationId xmlns:a16="http://schemas.microsoft.com/office/drawing/2014/main" id="{9B22ED71-19C5-43C3-A02E-FA1D0779C974}"/>
              </a:ext>
            </a:extLst>
          </p:cNvPr>
          <p:cNvSpPr>
            <a:spLocks noGrp="1" noChangeArrowheads="1"/>
          </p:cNvSpPr>
          <p:nvPr>
            <p:ph type="title"/>
          </p:nvPr>
        </p:nvSpPr>
        <p:spPr bwMode="auto">
          <a:xfrm>
            <a:off x="1103313" y="333375"/>
            <a:ext cx="9744075"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8" name="Rectangle 4">
            <a:extLst>
              <a:ext uri="{FF2B5EF4-FFF2-40B4-BE49-F238E27FC236}">
                <a16:creationId xmlns:a16="http://schemas.microsoft.com/office/drawing/2014/main" id="{024927AA-FA71-4453-BB14-54E4B7531C3F}"/>
              </a:ext>
            </a:extLst>
          </p:cNvPr>
          <p:cNvSpPr>
            <a:spLocks noGrp="1" noChangeArrowheads="1"/>
          </p:cNvSpPr>
          <p:nvPr>
            <p:ph type="body" idx="1"/>
          </p:nvPr>
        </p:nvSpPr>
        <p:spPr bwMode="auto">
          <a:xfrm>
            <a:off x="609600" y="1719263"/>
            <a:ext cx="10972800" cy="441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663557" name="Rectangle 5">
            <a:extLst>
              <a:ext uri="{FF2B5EF4-FFF2-40B4-BE49-F238E27FC236}">
                <a16:creationId xmlns:a16="http://schemas.microsoft.com/office/drawing/2014/main" id="{159C2CB1-61A0-42A3-A140-9B61F7A9CA43}"/>
              </a:ext>
            </a:extLst>
          </p:cNvPr>
          <p:cNvSpPr>
            <a:spLocks noGrp="1" noChangeArrowheads="1"/>
          </p:cNvSpPr>
          <p:nvPr>
            <p:ph type="dt" sz="half" idx="2"/>
          </p:nvPr>
        </p:nvSpPr>
        <p:spPr bwMode="auto">
          <a:xfrm>
            <a:off x="609600" y="6248400"/>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Arial" charset="0"/>
                <a:ea typeface="+mn-ea"/>
                <a:cs typeface="Arial" charset="0"/>
              </a:defRPr>
            </a:lvl1pPr>
          </a:lstStyle>
          <a:p>
            <a:pPr>
              <a:defRPr/>
            </a:pPr>
            <a:endParaRPr lang="en-GB" altLang="en-US"/>
          </a:p>
        </p:txBody>
      </p:sp>
      <p:sp>
        <p:nvSpPr>
          <p:cNvPr id="663558" name="Rectangle 6">
            <a:extLst>
              <a:ext uri="{FF2B5EF4-FFF2-40B4-BE49-F238E27FC236}">
                <a16:creationId xmlns:a16="http://schemas.microsoft.com/office/drawing/2014/main" id="{A2B4CB61-FDB4-4E65-9E9E-C84184713A99}"/>
              </a:ext>
            </a:extLst>
          </p:cNvPr>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Arial" charset="0"/>
                <a:ea typeface="+mn-ea"/>
                <a:cs typeface="Arial" charset="0"/>
              </a:defRPr>
            </a:lvl1pPr>
          </a:lstStyle>
          <a:p>
            <a:pPr>
              <a:defRPr/>
            </a:pPr>
            <a:endParaRPr lang="en-GB" altLang="en-US"/>
          </a:p>
        </p:txBody>
      </p:sp>
      <p:sp>
        <p:nvSpPr>
          <p:cNvPr id="663559" name="Rectangle 7">
            <a:extLst>
              <a:ext uri="{FF2B5EF4-FFF2-40B4-BE49-F238E27FC236}">
                <a16:creationId xmlns:a16="http://schemas.microsoft.com/office/drawing/2014/main" id="{A42F8953-EBF4-4639-A239-E6E56F8FB28E}"/>
              </a:ext>
            </a:extLst>
          </p:cNvPr>
          <p:cNvSpPr>
            <a:spLocks noGrp="1" noChangeArrowheads="1"/>
          </p:cNvSpPr>
          <p:nvPr>
            <p:ph type="sldNum" sz="quarter" idx="4"/>
          </p:nvPr>
        </p:nvSpPr>
        <p:spPr bwMode="auto">
          <a:xfrm>
            <a:off x="8737600" y="6248400"/>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smtClean="0"/>
            </a:lvl1pPr>
          </a:lstStyle>
          <a:p>
            <a:pPr>
              <a:defRPr/>
            </a:pPr>
            <a:fld id="{C188BED4-D385-40D8-9DDC-F87119A52943}" type="slidenum">
              <a:rPr lang="en-GB" altLang="en-US"/>
              <a:pPr>
                <a:defRPr/>
              </a:pPr>
              <a:t>‹#›</a:t>
            </a:fld>
            <a:endParaRPr lang="en-GB" altLang="en-US"/>
          </a:p>
        </p:txBody>
      </p:sp>
      <p:grpSp>
        <p:nvGrpSpPr>
          <p:cNvPr id="1032" name="Group 41">
            <a:extLst>
              <a:ext uri="{FF2B5EF4-FFF2-40B4-BE49-F238E27FC236}">
                <a16:creationId xmlns:a16="http://schemas.microsoft.com/office/drawing/2014/main" id="{1F5C6C34-D871-4D47-ADA9-48DAA79E149E}"/>
              </a:ext>
            </a:extLst>
          </p:cNvPr>
          <p:cNvGrpSpPr>
            <a:grpSpLocks/>
          </p:cNvGrpSpPr>
          <p:nvPr/>
        </p:nvGrpSpPr>
        <p:grpSpPr bwMode="auto">
          <a:xfrm>
            <a:off x="134938" y="115888"/>
            <a:ext cx="968375" cy="1485900"/>
            <a:chOff x="4704" y="1885"/>
            <a:chExt cx="843" cy="1379"/>
          </a:xfrm>
        </p:grpSpPr>
        <p:sp>
          <p:nvSpPr>
            <p:cNvPr id="1033" name="Oval 42">
              <a:extLst>
                <a:ext uri="{FF2B5EF4-FFF2-40B4-BE49-F238E27FC236}">
                  <a16:creationId xmlns:a16="http://schemas.microsoft.com/office/drawing/2014/main" id="{1532E48D-68B7-465D-82CD-6362C54B8D68}"/>
                </a:ext>
              </a:extLst>
            </p:cNvPr>
            <p:cNvSpPr>
              <a:spLocks noChangeArrowheads="1"/>
            </p:cNvSpPr>
            <p:nvPr/>
          </p:nvSpPr>
          <p:spPr bwMode="auto">
            <a:xfrm>
              <a:off x="4704" y="1885"/>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34" name="Oval 43">
              <a:extLst>
                <a:ext uri="{FF2B5EF4-FFF2-40B4-BE49-F238E27FC236}">
                  <a16:creationId xmlns:a16="http://schemas.microsoft.com/office/drawing/2014/main" id="{46F9DE84-374C-4BE9-9304-EDBAA5A52EE1}"/>
                </a:ext>
              </a:extLst>
            </p:cNvPr>
            <p:cNvSpPr>
              <a:spLocks noChangeArrowheads="1"/>
            </p:cNvSpPr>
            <p:nvPr/>
          </p:nvSpPr>
          <p:spPr bwMode="auto">
            <a:xfrm>
              <a:off x="4884" y="1885"/>
              <a:ext cx="126"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35" name="Oval 44">
              <a:extLst>
                <a:ext uri="{FF2B5EF4-FFF2-40B4-BE49-F238E27FC236}">
                  <a16:creationId xmlns:a16="http://schemas.microsoft.com/office/drawing/2014/main" id="{C584F795-CEC5-4D90-B13D-06AEB5DBD0B7}"/>
                </a:ext>
              </a:extLst>
            </p:cNvPr>
            <p:cNvSpPr>
              <a:spLocks noChangeArrowheads="1"/>
            </p:cNvSpPr>
            <p:nvPr/>
          </p:nvSpPr>
          <p:spPr bwMode="auto">
            <a:xfrm>
              <a:off x="5062" y="1885"/>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36" name="Oval 45">
              <a:extLst>
                <a:ext uri="{FF2B5EF4-FFF2-40B4-BE49-F238E27FC236}">
                  <a16:creationId xmlns:a16="http://schemas.microsoft.com/office/drawing/2014/main" id="{0D43DA54-F372-4947-89FF-8F82449D4631}"/>
                </a:ext>
              </a:extLst>
            </p:cNvPr>
            <p:cNvSpPr>
              <a:spLocks noChangeArrowheads="1"/>
            </p:cNvSpPr>
            <p:nvPr/>
          </p:nvSpPr>
          <p:spPr bwMode="auto">
            <a:xfrm>
              <a:off x="4704" y="2063"/>
              <a:ext cx="127" cy="128"/>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37" name="Oval 46">
              <a:extLst>
                <a:ext uri="{FF2B5EF4-FFF2-40B4-BE49-F238E27FC236}">
                  <a16:creationId xmlns:a16="http://schemas.microsoft.com/office/drawing/2014/main" id="{BDB11F1C-36AA-4EFE-B14D-CE15838FD835}"/>
                </a:ext>
              </a:extLst>
            </p:cNvPr>
            <p:cNvSpPr>
              <a:spLocks noChangeArrowheads="1"/>
            </p:cNvSpPr>
            <p:nvPr/>
          </p:nvSpPr>
          <p:spPr bwMode="auto">
            <a:xfrm>
              <a:off x="4884" y="2063"/>
              <a:ext cx="126" cy="128"/>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38" name="Oval 47">
              <a:extLst>
                <a:ext uri="{FF2B5EF4-FFF2-40B4-BE49-F238E27FC236}">
                  <a16:creationId xmlns:a16="http://schemas.microsoft.com/office/drawing/2014/main" id="{7A768D1A-EA39-4088-AD46-0E97510AFAF3}"/>
                </a:ext>
              </a:extLst>
            </p:cNvPr>
            <p:cNvSpPr>
              <a:spLocks noChangeArrowheads="1"/>
            </p:cNvSpPr>
            <p:nvPr/>
          </p:nvSpPr>
          <p:spPr bwMode="auto">
            <a:xfrm>
              <a:off x="5062" y="2063"/>
              <a:ext cx="127" cy="128"/>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39" name="Oval 48">
              <a:extLst>
                <a:ext uri="{FF2B5EF4-FFF2-40B4-BE49-F238E27FC236}">
                  <a16:creationId xmlns:a16="http://schemas.microsoft.com/office/drawing/2014/main" id="{C6AA4540-0FCB-4FA3-8B86-BBA0D0D44D8F}"/>
                </a:ext>
              </a:extLst>
            </p:cNvPr>
            <p:cNvSpPr>
              <a:spLocks noChangeArrowheads="1"/>
            </p:cNvSpPr>
            <p:nvPr/>
          </p:nvSpPr>
          <p:spPr bwMode="auto">
            <a:xfrm>
              <a:off x="5242" y="2063"/>
              <a:ext cx="126"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0" name="Oval 49">
              <a:extLst>
                <a:ext uri="{FF2B5EF4-FFF2-40B4-BE49-F238E27FC236}">
                  <a16:creationId xmlns:a16="http://schemas.microsoft.com/office/drawing/2014/main" id="{B9B4D0ED-F05B-4190-97AC-ABACC57D39B4}"/>
                </a:ext>
              </a:extLst>
            </p:cNvPr>
            <p:cNvSpPr>
              <a:spLocks noChangeArrowheads="1"/>
            </p:cNvSpPr>
            <p:nvPr/>
          </p:nvSpPr>
          <p:spPr bwMode="auto">
            <a:xfrm>
              <a:off x="4704" y="2243"/>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1" name="Oval 50">
              <a:extLst>
                <a:ext uri="{FF2B5EF4-FFF2-40B4-BE49-F238E27FC236}">
                  <a16:creationId xmlns:a16="http://schemas.microsoft.com/office/drawing/2014/main" id="{FBCDE27C-B730-4CFE-9E5F-922EFDE8A8B0}"/>
                </a:ext>
              </a:extLst>
            </p:cNvPr>
            <p:cNvSpPr>
              <a:spLocks noChangeArrowheads="1"/>
            </p:cNvSpPr>
            <p:nvPr/>
          </p:nvSpPr>
          <p:spPr bwMode="auto">
            <a:xfrm>
              <a:off x="4884" y="2243"/>
              <a:ext cx="126"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2" name="Oval 51">
              <a:extLst>
                <a:ext uri="{FF2B5EF4-FFF2-40B4-BE49-F238E27FC236}">
                  <a16:creationId xmlns:a16="http://schemas.microsoft.com/office/drawing/2014/main" id="{23F9E546-B04B-4195-A395-6BEB223ADA12}"/>
                </a:ext>
              </a:extLst>
            </p:cNvPr>
            <p:cNvSpPr>
              <a:spLocks noChangeArrowheads="1"/>
            </p:cNvSpPr>
            <p:nvPr/>
          </p:nvSpPr>
          <p:spPr bwMode="auto">
            <a:xfrm>
              <a:off x="5062" y="2243"/>
              <a:ext cx="127"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3" name="Oval 52">
              <a:extLst>
                <a:ext uri="{FF2B5EF4-FFF2-40B4-BE49-F238E27FC236}">
                  <a16:creationId xmlns:a16="http://schemas.microsoft.com/office/drawing/2014/main" id="{C3FBB82B-DA4B-4AB9-AEC7-08D8C64701E1}"/>
                </a:ext>
              </a:extLst>
            </p:cNvPr>
            <p:cNvSpPr>
              <a:spLocks noChangeArrowheads="1"/>
            </p:cNvSpPr>
            <p:nvPr/>
          </p:nvSpPr>
          <p:spPr bwMode="auto">
            <a:xfrm>
              <a:off x="5242" y="2243"/>
              <a:ext cx="126"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4" name="Oval 53">
              <a:extLst>
                <a:ext uri="{FF2B5EF4-FFF2-40B4-BE49-F238E27FC236}">
                  <a16:creationId xmlns:a16="http://schemas.microsoft.com/office/drawing/2014/main" id="{2FBF7520-A081-4F97-A138-C30C3FA749F6}"/>
                </a:ext>
              </a:extLst>
            </p:cNvPr>
            <p:cNvSpPr>
              <a:spLocks noChangeArrowheads="1"/>
            </p:cNvSpPr>
            <p:nvPr/>
          </p:nvSpPr>
          <p:spPr bwMode="auto">
            <a:xfrm>
              <a:off x="5420" y="2243"/>
              <a:ext cx="127"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5" name="Oval 54">
              <a:extLst>
                <a:ext uri="{FF2B5EF4-FFF2-40B4-BE49-F238E27FC236}">
                  <a16:creationId xmlns:a16="http://schemas.microsoft.com/office/drawing/2014/main" id="{19D0F328-1FF0-416B-BBC8-77FA1BCF79F4}"/>
                </a:ext>
              </a:extLst>
            </p:cNvPr>
            <p:cNvSpPr>
              <a:spLocks noChangeArrowheads="1"/>
            </p:cNvSpPr>
            <p:nvPr/>
          </p:nvSpPr>
          <p:spPr bwMode="auto">
            <a:xfrm>
              <a:off x="4704" y="2421"/>
              <a:ext cx="127" cy="127"/>
            </a:xfrm>
            <a:prstGeom prst="ellipse">
              <a:avLst/>
            </a:prstGeom>
            <a:solidFill>
              <a:schemeClr val="tx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6" name="Oval 55">
              <a:extLst>
                <a:ext uri="{FF2B5EF4-FFF2-40B4-BE49-F238E27FC236}">
                  <a16:creationId xmlns:a16="http://schemas.microsoft.com/office/drawing/2014/main" id="{04160A26-309F-4DCE-9155-85E271C8AFEC}"/>
                </a:ext>
              </a:extLst>
            </p:cNvPr>
            <p:cNvSpPr>
              <a:spLocks noChangeArrowheads="1"/>
            </p:cNvSpPr>
            <p:nvPr/>
          </p:nvSpPr>
          <p:spPr bwMode="auto">
            <a:xfrm>
              <a:off x="4884" y="2421"/>
              <a:ext cx="126"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7" name="Oval 56">
              <a:extLst>
                <a:ext uri="{FF2B5EF4-FFF2-40B4-BE49-F238E27FC236}">
                  <a16:creationId xmlns:a16="http://schemas.microsoft.com/office/drawing/2014/main" id="{60F67B64-14D0-46CB-84D6-CE77FBC135F2}"/>
                </a:ext>
              </a:extLst>
            </p:cNvPr>
            <p:cNvSpPr>
              <a:spLocks noChangeArrowheads="1"/>
            </p:cNvSpPr>
            <p:nvPr/>
          </p:nvSpPr>
          <p:spPr bwMode="auto">
            <a:xfrm>
              <a:off x="5062" y="2421"/>
              <a:ext cx="127"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8" name="Oval 57">
              <a:extLst>
                <a:ext uri="{FF2B5EF4-FFF2-40B4-BE49-F238E27FC236}">
                  <a16:creationId xmlns:a16="http://schemas.microsoft.com/office/drawing/2014/main" id="{37322B66-EB5C-4874-9595-474F87C8AF5B}"/>
                </a:ext>
              </a:extLst>
            </p:cNvPr>
            <p:cNvSpPr>
              <a:spLocks noChangeArrowheads="1"/>
            </p:cNvSpPr>
            <p:nvPr/>
          </p:nvSpPr>
          <p:spPr bwMode="auto">
            <a:xfrm>
              <a:off x="5242" y="2421"/>
              <a:ext cx="126"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49" name="Oval 58">
              <a:extLst>
                <a:ext uri="{FF2B5EF4-FFF2-40B4-BE49-F238E27FC236}">
                  <a16:creationId xmlns:a16="http://schemas.microsoft.com/office/drawing/2014/main" id="{1A00246A-7009-4425-8337-1098A26E4BEC}"/>
                </a:ext>
              </a:extLst>
            </p:cNvPr>
            <p:cNvSpPr>
              <a:spLocks noChangeArrowheads="1"/>
            </p:cNvSpPr>
            <p:nvPr/>
          </p:nvSpPr>
          <p:spPr bwMode="auto">
            <a:xfrm>
              <a:off x="4704" y="2600"/>
              <a:ext cx="127"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0" name="Oval 59">
              <a:extLst>
                <a:ext uri="{FF2B5EF4-FFF2-40B4-BE49-F238E27FC236}">
                  <a16:creationId xmlns:a16="http://schemas.microsoft.com/office/drawing/2014/main" id="{B7D72E15-126B-4069-BBAC-91F623709E10}"/>
                </a:ext>
              </a:extLst>
            </p:cNvPr>
            <p:cNvSpPr>
              <a:spLocks noChangeArrowheads="1"/>
            </p:cNvSpPr>
            <p:nvPr/>
          </p:nvSpPr>
          <p:spPr bwMode="auto">
            <a:xfrm>
              <a:off x="4884" y="2600"/>
              <a:ext cx="126" cy="128"/>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1" name="Oval 60">
              <a:extLst>
                <a:ext uri="{FF2B5EF4-FFF2-40B4-BE49-F238E27FC236}">
                  <a16:creationId xmlns:a16="http://schemas.microsoft.com/office/drawing/2014/main" id="{9007AC2A-A9C5-438B-95AC-864708D9DB2B}"/>
                </a:ext>
              </a:extLst>
            </p:cNvPr>
            <p:cNvSpPr>
              <a:spLocks noChangeArrowheads="1"/>
            </p:cNvSpPr>
            <p:nvPr/>
          </p:nvSpPr>
          <p:spPr bwMode="auto">
            <a:xfrm>
              <a:off x="5062" y="2600"/>
              <a:ext cx="127"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2" name="Oval 61">
              <a:extLst>
                <a:ext uri="{FF2B5EF4-FFF2-40B4-BE49-F238E27FC236}">
                  <a16:creationId xmlns:a16="http://schemas.microsoft.com/office/drawing/2014/main" id="{9D449537-A4E0-4837-9BC9-7EAFA8BD9775}"/>
                </a:ext>
              </a:extLst>
            </p:cNvPr>
            <p:cNvSpPr>
              <a:spLocks noChangeArrowheads="1"/>
            </p:cNvSpPr>
            <p:nvPr/>
          </p:nvSpPr>
          <p:spPr bwMode="auto">
            <a:xfrm>
              <a:off x="5242" y="2600"/>
              <a:ext cx="126"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3" name="Oval 62">
              <a:extLst>
                <a:ext uri="{FF2B5EF4-FFF2-40B4-BE49-F238E27FC236}">
                  <a16:creationId xmlns:a16="http://schemas.microsoft.com/office/drawing/2014/main" id="{42F46070-FC28-49DF-87A9-8157DD9262C0}"/>
                </a:ext>
              </a:extLst>
            </p:cNvPr>
            <p:cNvSpPr>
              <a:spLocks noChangeArrowheads="1"/>
            </p:cNvSpPr>
            <p:nvPr/>
          </p:nvSpPr>
          <p:spPr bwMode="auto">
            <a:xfrm>
              <a:off x="5420" y="2600"/>
              <a:ext cx="127" cy="128"/>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4" name="Oval 63">
              <a:extLst>
                <a:ext uri="{FF2B5EF4-FFF2-40B4-BE49-F238E27FC236}">
                  <a16:creationId xmlns:a16="http://schemas.microsoft.com/office/drawing/2014/main" id="{CEBD55EC-A461-4895-A936-147DF26EDEA9}"/>
                </a:ext>
              </a:extLst>
            </p:cNvPr>
            <p:cNvSpPr>
              <a:spLocks noChangeArrowheads="1"/>
            </p:cNvSpPr>
            <p:nvPr/>
          </p:nvSpPr>
          <p:spPr bwMode="auto">
            <a:xfrm>
              <a:off x="4704" y="2779"/>
              <a:ext cx="127" cy="127"/>
            </a:xfrm>
            <a:prstGeom prst="ellipse">
              <a:avLst/>
            </a:prstGeom>
            <a:solidFill>
              <a:schemeClr val="accent2"/>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5" name="Oval 64">
              <a:extLst>
                <a:ext uri="{FF2B5EF4-FFF2-40B4-BE49-F238E27FC236}">
                  <a16:creationId xmlns:a16="http://schemas.microsoft.com/office/drawing/2014/main" id="{94D8A36C-4F11-42D1-83E8-62CFC137E7A2}"/>
                </a:ext>
              </a:extLst>
            </p:cNvPr>
            <p:cNvSpPr>
              <a:spLocks noChangeArrowheads="1"/>
            </p:cNvSpPr>
            <p:nvPr/>
          </p:nvSpPr>
          <p:spPr bwMode="auto">
            <a:xfrm>
              <a:off x="4884" y="2779"/>
              <a:ext cx="126"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6" name="Oval 65">
              <a:extLst>
                <a:ext uri="{FF2B5EF4-FFF2-40B4-BE49-F238E27FC236}">
                  <a16:creationId xmlns:a16="http://schemas.microsoft.com/office/drawing/2014/main" id="{598D2069-9C3A-468C-B3CA-BD18F11F2D1E}"/>
                </a:ext>
              </a:extLst>
            </p:cNvPr>
            <p:cNvSpPr>
              <a:spLocks noChangeArrowheads="1"/>
            </p:cNvSpPr>
            <p:nvPr/>
          </p:nvSpPr>
          <p:spPr bwMode="auto">
            <a:xfrm>
              <a:off x="5062" y="2779"/>
              <a:ext cx="127" cy="127"/>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7" name="Oval 66">
              <a:extLst>
                <a:ext uri="{FF2B5EF4-FFF2-40B4-BE49-F238E27FC236}">
                  <a16:creationId xmlns:a16="http://schemas.microsoft.com/office/drawing/2014/main" id="{DB26DF53-6367-433D-BB57-019877E4E11C}"/>
                </a:ext>
              </a:extLst>
            </p:cNvPr>
            <p:cNvSpPr>
              <a:spLocks noChangeArrowheads="1"/>
            </p:cNvSpPr>
            <p:nvPr/>
          </p:nvSpPr>
          <p:spPr bwMode="auto">
            <a:xfrm>
              <a:off x="5242" y="2779"/>
              <a:ext cx="126"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8" name="Oval 67">
              <a:extLst>
                <a:ext uri="{FF2B5EF4-FFF2-40B4-BE49-F238E27FC236}">
                  <a16:creationId xmlns:a16="http://schemas.microsoft.com/office/drawing/2014/main" id="{A18CE1EA-E400-46B2-A69A-8166BBCC67D5}"/>
                </a:ext>
              </a:extLst>
            </p:cNvPr>
            <p:cNvSpPr>
              <a:spLocks noChangeArrowheads="1"/>
            </p:cNvSpPr>
            <p:nvPr/>
          </p:nvSpPr>
          <p:spPr bwMode="auto">
            <a:xfrm>
              <a:off x="4704" y="2958"/>
              <a:ext cx="127"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59" name="Oval 68">
              <a:extLst>
                <a:ext uri="{FF2B5EF4-FFF2-40B4-BE49-F238E27FC236}">
                  <a16:creationId xmlns:a16="http://schemas.microsoft.com/office/drawing/2014/main" id="{4AF22CDC-F792-437A-9474-1CD1508D75EC}"/>
                </a:ext>
              </a:extLst>
            </p:cNvPr>
            <p:cNvSpPr>
              <a:spLocks noChangeArrowheads="1"/>
            </p:cNvSpPr>
            <p:nvPr/>
          </p:nvSpPr>
          <p:spPr bwMode="auto">
            <a:xfrm>
              <a:off x="4884" y="2958"/>
              <a:ext cx="126" cy="128"/>
            </a:xfrm>
            <a:prstGeom prst="ellipse">
              <a:avLst/>
            </a:prstGeom>
            <a:solidFill>
              <a:schemeClr val="accent1"/>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60" name="Oval 69">
              <a:extLst>
                <a:ext uri="{FF2B5EF4-FFF2-40B4-BE49-F238E27FC236}">
                  <a16:creationId xmlns:a16="http://schemas.microsoft.com/office/drawing/2014/main" id="{0B9ABDB9-57E4-48B1-AF83-B834DE8FFF59}"/>
                </a:ext>
              </a:extLst>
            </p:cNvPr>
            <p:cNvSpPr>
              <a:spLocks noChangeArrowheads="1"/>
            </p:cNvSpPr>
            <p:nvPr/>
          </p:nvSpPr>
          <p:spPr bwMode="auto">
            <a:xfrm>
              <a:off x="5062" y="2958"/>
              <a:ext cx="127" cy="128"/>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61" name="Oval 70">
              <a:extLst>
                <a:ext uri="{FF2B5EF4-FFF2-40B4-BE49-F238E27FC236}">
                  <a16:creationId xmlns:a16="http://schemas.microsoft.com/office/drawing/2014/main" id="{DBF35264-762E-4002-8619-4A7BB4EF364C}"/>
                </a:ext>
              </a:extLst>
            </p:cNvPr>
            <p:cNvSpPr>
              <a:spLocks noChangeArrowheads="1"/>
            </p:cNvSpPr>
            <p:nvPr/>
          </p:nvSpPr>
          <p:spPr bwMode="auto">
            <a:xfrm>
              <a:off x="5242" y="2958"/>
              <a:ext cx="126" cy="128"/>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62" name="Oval 71">
              <a:extLst>
                <a:ext uri="{FF2B5EF4-FFF2-40B4-BE49-F238E27FC236}">
                  <a16:creationId xmlns:a16="http://schemas.microsoft.com/office/drawing/2014/main" id="{764E108A-C53B-4F54-B637-F14AA6FF80EF}"/>
                </a:ext>
              </a:extLst>
            </p:cNvPr>
            <p:cNvSpPr>
              <a:spLocks noChangeArrowheads="1"/>
            </p:cNvSpPr>
            <p:nvPr/>
          </p:nvSpPr>
          <p:spPr bwMode="auto">
            <a:xfrm>
              <a:off x="4884" y="3137"/>
              <a:ext cx="126"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sp>
          <p:nvSpPr>
            <p:cNvPr id="1063" name="Oval 72">
              <a:extLst>
                <a:ext uri="{FF2B5EF4-FFF2-40B4-BE49-F238E27FC236}">
                  <a16:creationId xmlns:a16="http://schemas.microsoft.com/office/drawing/2014/main" id="{1E161962-29F6-4CB6-B28C-73DEB417FC66}"/>
                </a:ext>
              </a:extLst>
            </p:cNvPr>
            <p:cNvSpPr>
              <a:spLocks noChangeArrowheads="1"/>
            </p:cNvSpPr>
            <p:nvPr/>
          </p:nvSpPr>
          <p:spPr bwMode="auto">
            <a:xfrm>
              <a:off x="5242" y="3137"/>
              <a:ext cx="126" cy="127"/>
            </a:xfrm>
            <a:prstGeom prst="ellipse">
              <a:avLst/>
            </a:prstGeom>
            <a:solidFill>
              <a:schemeClr val="folHlink"/>
            </a:solidFill>
            <a:ln>
              <a:noFill/>
            </a:ln>
          </p:spPr>
          <p:txBody>
            <a:bodyPr wrap="none"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AU" altLang="en-US" sz="1800"/>
            </a:p>
          </p:txBody>
        </p:sp>
      </p:grpSp>
    </p:spTree>
  </p:cSld>
  <p:clrMap bg1="lt1" tx1="dk1" bg2="lt2" tx2="dk2" accent1="accent1" accent2="accent2" accent3="accent3" accent4="accent4" accent5="accent5" accent6="accent6" hlink="hlink" folHlink="folHlink"/>
  <p:sldLayoutIdLst>
    <p:sldLayoutId id="2147487040" r:id="rId1"/>
    <p:sldLayoutId id="2147487029" r:id="rId2"/>
    <p:sldLayoutId id="2147487030" r:id="rId3"/>
    <p:sldLayoutId id="2147487031" r:id="rId4"/>
    <p:sldLayoutId id="2147487032" r:id="rId5"/>
    <p:sldLayoutId id="2147487033" r:id="rId6"/>
    <p:sldLayoutId id="2147487034" r:id="rId7"/>
    <p:sldLayoutId id="2147487035" r:id="rId8"/>
    <p:sldLayoutId id="2147487036" r:id="rId9"/>
    <p:sldLayoutId id="2147487037" r:id="rId10"/>
    <p:sldLayoutId id="2147487038" r:id="rId11"/>
  </p:sldLayoutIdLst>
  <p:hf sldNum="0" hdr="0" ftr="0" dt="0"/>
  <p:txStyles>
    <p:titleStyle>
      <a:lvl1pPr algn="l" rtl="0" eaLnBrk="0" fontAlgn="base" hangingPunct="0">
        <a:spcBef>
          <a:spcPct val="0"/>
        </a:spcBef>
        <a:spcAft>
          <a:spcPct val="0"/>
        </a:spcAft>
        <a:defRPr sz="4200">
          <a:solidFill>
            <a:schemeClr val="tx2"/>
          </a:solidFill>
          <a:latin typeface="Corporate S BQ"/>
          <a:ea typeface="ＭＳ Ｐゴシック" charset="0"/>
          <a:cs typeface="+mj-cs"/>
        </a:defRPr>
      </a:lvl1pPr>
      <a:lvl2pPr algn="l" rtl="0" eaLnBrk="0" fontAlgn="base" hangingPunct="0">
        <a:spcBef>
          <a:spcPct val="0"/>
        </a:spcBef>
        <a:spcAft>
          <a:spcPct val="0"/>
        </a:spcAft>
        <a:defRPr sz="4200">
          <a:solidFill>
            <a:schemeClr val="tx2"/>
          </a:solidFill>
          <a:latin typeface="Corporate S BQ" charset="0"/>
          <a:ea typeface="ＭＳ Ｐゴシック" charset="0"/>
          <a:cs typeface="Arial" charset="0"/>
        </a:defRPr>
      </a:lvl2pPr>
      <a:lvl3pPr algn="l" rtl="0" eaLnBrk="0" fontAlgn="base" hangingPunct="0">
        <a:spcBef>
          <a:spcPct val="0"/>
        </a:spcBef>
        <a:spcAft>
          <a:spcPct val="0"/>
        </a:spcAft>
        <a:defRPr sz="4200">
          <a:solidFill>
            <a:schemeClr val="tx2"/>
          </a:solidFill>
          <a:latin typeface="Corporate S BQ" charset="0"/>
          <a:ea typeface="ＭＳ Ｐゴシック" charset="0"/>
          <a:cs typeface="Arial" charset="0"/>
        </a:defRPr>
      </a:lvl3pPr>
      <a:lvl4pPr algn="l" rtl="0" eaLnBrk="0" fontAlgn="base" hangingPunct="0">
        <a:spcBef>
          <a:spcPct val="0"/>
        </a:spcBef>
        <a:spcAft>
          <a:spcPct val="0"/>
        </a:spcAft>
        <a:defRPr sz="4200">
          <a:solidFill>
            <a:schemeClr val="tx2"/>
          </a:solidFill>
          <a:latin typeface="Corporate S BQ" charset="0"/>
          <a:ea typeface="ＭＳ Ｐゴシック" charset="0"/>
          <a:cs typeface="Arial" charset="0"/>
        </a:defRPr>
      </a:lvl4pPr>
      <a:lvl5pPr algn="l" rtl="0" eaLnBrk="0" fontAlgn="base" hangingPunct="0">
        <a:spcBef>
          <a:spcPct val="0"/>
        </a:spcBef>
        <a:spcAft>
          <a:spcPct val="0"/>
        </a:spcAft>
        <a:defRPr sz="4200">
          <a:solidFill>
            <a:schemeClr val="tx2"/>
          </a:solidFill>
          <a:latin typeface="Corporate S BQ" charset="0"/>
          <a:ea typeface="ＭＳ Ｐゴシック" charset="0"/>
          <a:cs typeface="Arial" charset="0"/>
        </a:defRPr>
      </a:lvl5pPr>
      <a:lvl6pPr marL="457200" algn="l" rtl="0" fontAlgn="base">
        <a:spcBef>
          <a:spcPct val="0"/>
        </a:spcBef>
        <a:spcAft>
          <a:spcPct val="0"/>
        </a:spcAft>
        <a:defRPr sz="3900" b="1">
          <a:solidFill>
            <a:schemeClr val="tx2"/>
          </a:solidFill>
          <a:latin typeface="Arial" charset="0"/>
          <a:cs typeface="Arial" charset="0"/>
        </a:defRPr>
      </a:lvl6pPr>
      <a:lvl7pPr marL="914400" algn="l" rtl="0" fontAlgn="base">
        <a:spcBef>
          <a:spcPct val="0"/>
        </a:spcBef>
        <a:spcAft>
          <a:spcPct val="0"/>
        </a:spcAft>
        <a:defRPr sz="3900" b="1">
          <a:solidFill>
            <a:schemeClr val="tx2"/>
          </a:solidFill>
          <a:latin typeface="Arial" charset="0"/>
          <a:cs typeface="Arial" charset="0"/>
        </a:defRPr>
      </a:lvl7pPr>
      <a:lvl8pPr marL="1371600" algn="l" rtl="0" fontAlgn="base">
        <a:spcBef>
          <a:spcPct val="0"/>
        </a:spcBef>
        <a:spcAft>
          <a:spcPct val="0"/>
        </a:spcAft>
        <a:defRPr sz="3900" b="1">
          <a:solidFill>
            <a:schemeClr val="tx2"/>
          </a:solidFill>
          <a:latin typeface="Arial" charset="0"/>
          <a:cs typeface="Arial" charset="0"/>
        </a:defRPr>
      </a:lvl8pPr>
      <a:lvl9pPr marL="1828800" algn="l" rtl="0" fontAlgn="base">
        <a:spcBef>
          <a:spcPct val="0"/>
        </a:spcBef>
        <a:spcAft>
          <a:spcPct val="0"/>
        </a:spcAft>
        <a:defRPr sz="3900" b="1">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200">
          <a:solidFill>
            <a:schemeClr val="tx1"/>
          </a:solidFill>
          <a:latin typeface="Corporate S BQ"/>
          <a:ea typeface="ＭＳ Ｐゴシック" charset="0"/>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800">
          <a:solidFill>
            <a:schemeClr val="tx1"/>
          </a:solidFill>
          <a:latin typeface="Corporate S BQ"/>
          <a:ea typeface="Arial" charset="0"/>
          <a:cs typeface="+mn-cs"/>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500">
          <a:solidFill>
            <a:schemeClr val="tx1"/>
          </a:solidFill>
          <a:latin typeface="Corporate S BQ"/>
          <a:ea typeface="Arial" charset="0"/>
          <a:cs typeface="+mn-cs"/>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200">
          <a:solidFill>
            <a:schemeClr val="tx1"/>
          </a:solidFill>
          <a:latin typeface="Corporate S BQ"/>
          <a:ea typeface="Arial" charset="0"/>
          <a:cs typeface="+mn-cs"/>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a:ea typeface="Arial" charset="0"/>
          <a:cs typeface="+mn-cs"/>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E940FC1-E70B-419D-A2DB-14083A34B5AD}"/>
              </a:ext>
            </a:extLst>
          </p:cNvPr>
          <p:cNvSpPr>
            <a:spLocks noGrp="1" noChangeArrowheads="1"/>
          </p:cNvSpPr>
          <p:nvPr>
            <p:ph type="title"/>
          </p:nvPr>
        </p:nvSpPr>
        <p:spPr bwMode="auto">
          <a:xfrm>
            <a:off x="1016000" y="381000"/>
            <a:ext cx="10160000" cy="914400"/>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GB" dirty="0"/>
              <a:t>Click to edit</a:t>
            </a:r>
            <a:br>
              <a:rPr lang="en-GB" dirty="0"/>
            </a:br>
            <a:r>
              <a:rPr lang="en-GB" dirty="0"/>
              <a:t>Master title style</a:t>
            </a:r>
          </a:p>
        </p:txBody>
      </p:sp>
      <p:sp>
        <p:nvSpPr>
          <p:cNvPr id="13315" name="Rectangle 5">
            <a:extLst>
              <a:ext uri="{FF2B5EF4-FFF2-40B4-BE49-F238E27FC236}">
                <a16:creationId xmlns:a16="http://schemas.microsoft.com/office/drawing/2014/main" id="{455E21DD-63AA-4B99-993E-550F780371BF}"/>
              </a:ext>
            </a:extLst>
          </p:cNvPr>
          <p:cNvSpPr>
            <a:spLocks noGrp="1" noChangeArrowheads="1"/>
          </p:cNvSpPr>
          <p:nvPr>
            <p:ph type="body" idx="1"/>
          </p:nvPr>
        </p:nvSpPr>
        <p:spPr bwMode="auto">
          <a:xfrm>
            <a:off x="1016000" y="1524000"/>
            <a:ext cx="10160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3316" name="TextBox 5">
            <a:extLst>
              <a:ext uri="{FF2B5EF4-FFF2-40B4-BE49-F238E27FC236}">
                <a16:creationId xmlns:a16="http://schemas.microsoft.com/office/drawing/2014/main" id="{D86BC963-8C4D-4673-B974-BDDFBABBDDD5}"/>
              </a:ext>
            </a:extLst>
          </p:cNvPr>
          <p:cNvSpPr>
            <a:spLocks/>
          </p:cNvSpPr>
          <p:nvPr userDrawn="1"/>
        </p:nvSpPr>
        <p:spPr bwMode="auto">
          <a:xfrm>
            <a:off x="1016000" y="6553200"/>
            <a:ext cx="5080000" cy="153988"/>
          </a:xfrm>
          <a:custGeom>
            <a:avLst/>
            <a:gdLst>
              <a:gd name="T0" fmla="*/ 0 w 1300211"/>
              <a:gd name="T1" fmla="*/ 0 h 194925"/>
              <a:gd name="T2" fmla="*/ 2147483647 w 1300211"/>
              <a:gd name="T3" fmla="*/ 0 h 194925"/>
              <a:gd name="T4" fmla="*/ 2147483647 w 1300211"/>
              <a:gd name="T5" fmla="*/ 1 h 194925"/>
              <a:gd name="T6" fmla="*/ 0 w 1300211"/>
              <a:gd name="T7" fmla="*/ 1 h 194925"/>
              <a:gd name="T8" fmla="*/ 0 w 1300211"/>
              <a:gd name="T9" fmla="*/ 0 h 194925"/>
              <a:gd name="T10" fmla="*/ 0 60000 65536"/>
              <a:gd name="T11" fmla="*/ 0 60000 65536"/>
              <a:gd name="T12" fmla="*/ 0 60000 65536"/>
              <a:gd name="T13" fmla="*/ 0 60000 65536"/>
              <a:gd name="T14" fmla="*/ 0 60000 65536"/>
              <a:gd name="T15" fmla="*/ 0 w 1300211"/>
              <a:gd name="T16" fmla="*/ 0 h 194925"/>
              <a:gd name="T17" fmla="*/ 1300211 w 1300211"/>
              <a:gd name="T18" fmla="*/ 194925 h 194925"/>
            </a:gdLst>
            <a:ahLst/>
            <a:cxnLst>
              <a:cxn ang="T10">
                <a:pos x="T0" y="T1"/>
              </a:cxn>
              <a:cxn ang="T11">
                <a:pos x="T2" y="T3"/>
              </a:cxn>
              <a:cxn ang="T12">
                <a:pos x="T4" y="T5"/>
              </a:cxn>
              <a:cxn ang="T13">
                <a:pos x="T6" y="T7"/>
              </a:cxn>
              <a:cxn ang="T14">
                <a:pos x="T8" y="T9"/>
              </a:cxn>
            </a:cxnLst>
            <a:rect l="T15" t="T16" r="T17" b="T18"/>
            <a:pathLst>
              <a:path w="1300211" h="194925">
                <a:moveTo>
                  <a:pt x="0" y="0"/>
                </a:moveTo>
                <a:lnTo>
                  <a:pt x="1300211" y="0"/>
                </a:lnTo>
                <a:lnTo>
                  <a:pt x="1300211" y="194925"/>
                </a:lnTo>
                <a:lnTo>
                  <a:pt x="0" y="194925"/>
                </a:lnTo>
                <a:lnTo>
                  <a:pt x="0" y="0"/>
                </a:lnTo>
                <a:close/>
              </a:path>
            </a:pathLst>
          </a:custGeom>
          <a:noFill/>
          <a:ln>
            <a:noFill/>
          </a:ln>
        </p:spPr>
        <p:txBody>
          <a:bodyPr lIns="0" tIns="0" rIns="0" bIns="0">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r>
              <a:rPr lang="en-US" altLang="en-US" sz="1000" baseline="30000">
                <a:solidFill>
                  <a:srgbClr val="404040"/>
                </a:solidFill>
                <a:cs typeface="Arial" panose="020B0604020202020204" pitchFamily="34" charset="0"/>
              </a:rPr>
              <a:t>CRICOS Provider No 00025B</a:t>
            </a:r>
            <a:endParaRPr lang="en-US" altLang="en-US" sz="1000">
              <a:solidFill>
                <a:srgbClr val="404040"/>
              </a:solidFill>
              <a:cs typeface="Arial" panose="020B0604020202020204" pitchFamily="34" charset="0"/>
            </a:endParaRPr>
          </a:p>
        </p:txBody>
      </p:sp>
      <p:sp>
        <p:nvSpPr>
          <p:cNvPr id="7" name="TextBox 6">
            <a:extLst>
              <a:ext uri="{FF2B5EF4-FFF2-40B4-BE49-F238E27FC236}">
                <a16:creationId xmlns:a16="http://schemas.microsoft.com/office/drawing/2014/main" id="{A6570946-4F3C-4905-860C-1606970855E0}"/>
              </a:ext>
            </a:extLst>
          </p:cNvPr>
          <p:cNvSpPr>
            <a:spLocks/>
          </p:cNvSpPr>
          <p:nvPr userDrawn="1"/>
        </p:nvSpPr>
        <p:spPr bwMode="auto">
          <a:xfrm>
            <a:off x="9793288" y="6489700"/>
            <a:ext cx="2398712" cy="292100"/>
          </a:xfrm>
          <a:custGeom>
            <a:avLst/>
            <a:gdLst>
              <a:gd name="T0" fmla="*/ 0 w 1300211"/>
              <a:gd name="T1" fmla="*/ 0 h 194925"/>
              <a:gd name="T2" fmla="*/ 1798637 w 1300211"/>
              <a:gd name="T3" fmla="*/ 0 h 194925"/>
              <a:gd name="T4" fmla="*/ 1798637 w 1300211"/>
              <a:gd name="T5" fmla="*/ 225425 h 194925"/>
              <a:gd name="T6" fmla="*/ 0 w 1300211"/>
              <a:gd name="T7" fmla="*/ 225425 h 194925"/>
              <a:gd name="T8" fmla="*/ 0 w 1300211"/>
              <a:gd name="T9" fmla="*/ 0 h 194925"/>
              <a:gd name="T10" fmla="*/ 0 60000 65536"/>
              <a:gd name="T11" fmla="*/ 0 60000 65536"/>
              <a:gd name="T12" fmla="*/ 0 60000 65536"/>
              <a:gd name="T13" fmla="*/ 0 60000 65536"/>
              <a:gd name="T14" fmla="*/ 0 60000 65536"/>
              <a:gd name="T15" fmla="*/ 0 w 1300211"/>
              <a:gd name="T16" fmla="*/ 0 h 194925"/>
              <a:gd name="T17" fmla="*/ 1300211 w 1300211"/>
              <a:gd name="T18" fmla="*/ 194925 h 194925"/>
            </a:gdLst>
            <a:ahLst/>
            <a:cxnLst>
              <a:cxn ang="T10">
                <a:pos x="T0" y="T1"/>
              </a:cxn>
              <a:cxn ang="T11">
                <a:pos x="T2" y="T3"/>
              </a:cxn>
              <a:cxn ang="T12">
                <a:pos x="T4" y="T5"/>
              </a:cxn>
              <a:cxn ang="T13">
                <a:pos x="T6" y="T7"/>
              </a:cxn>
              <a:cxn ang="T14">
                <a:pos x="T8" y="T9"/>
              </a:cxn>
            </a:cxnLst>
            <a:rect l="T15" t="T16" r="T17" b="T18"/>
            <a:pathLst>
              <a:path w="1300211" h="194925">
                <a:moveTo>
                  <a:pt x="0" y="0"/>
                </a:moveTo>
                <a:lnTo>
                  <a:pt x="1300211" y="0"/>
                </a:lnTo>
                <a:lnTo>
                  <a:pt x="1300211" y="194925"/>
                </a:lnTo>
                <a:lnTo>
                  <a:pt x="0" y="194925"/>
                </a:lnTo>
                <a:lnTo>
                  <a:pt x="0" y="0"/>
                </a:lnTo>
                <a:close/>
              </a:path>
            </a:pathLst>
          </a:custGeom>
          <a:noFill/>
          <a:ln>
            <a:noFill/>
          </a:ln>
          <a:effectLst>
            <a:outerShdw blurRad="50800" rotWithShape="0">
              <a:srgbClr val="808080"/>
            </a:outerShdw>
          </a:effectLst>
        </p:spPr>
        <p:txBody>
          <a:bodyPr>
            <a:spAutoFit/>
          </a:bodyPr>
          <a:lstStyle/>
          <a:p>
            <a:pPr eaLnBrk="1" hangingPunct="1">
              <a:defRPr/>
            </a:pPr>
            <a:r>
              <a:rPr lang="en-US" sz="1300" baseline="30000" dirty="0" err="1">
                <a:solidFill>
                  <a:srgbClr val="FFFFFF"/>
                </a:solidFill>
                <a:latin typeface="Helvetica Neue"/>
                <a:ea typeface="+mn-ea"/>
                <a:cs typeface="Helvetica Neue"/>
              </a:rPr>
              <a:t>uq.edu.au</a:t>
            </a:r>
            <a:endParaRPr lang="en-US" sz="1300" dirty="0">
              <a:solidFill>
                <a:srgbClr val="FFFFFF"/>
              </a:solidFill>
              <a:latin typeface="Helvetica Neue"/>
              <a:ea typeface="+mn-ea"/>
              <a:cs typeface="Helvetica Neue"/>
            </a:endParaRPr>
          </a:p>
        </p:txBody>
      </p:sp>
      <p:sp>
        <p:nvSpPr>
          <p:cNvPr id="2" name="Rectangle 1">
            <a:extLst>
              <a:ext uri="{FF2B5EF4-FFF2-40B4-BE49-F238E27FC236}">
                <a16:creationId xmlns:a16="http://schemas.microsoft.com/office/drawing/2014/main" id="{B40BBFBD-8B55-4B00-BEB6-15B344329605}"/>
              </a:ext>
            </a:extLst>
          </p:cNvPr>
          <p:cNvSpPr/>
          <p:nvPr userDrawn="1"/>
        </p:nvSpPr>
        <p:spPr>
          <a:xfrm>
            <a:off x="9745663" y="6453188"/>
            <a:ext cx="2446337" cy="360362"/>
          </a:xfrm>
          <a:prstGeom prst="rect">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solidFill>
                <a:srgbClr val="000000"/>
              </a:solidFill>
            </a:endParaRPr>
          </a:p>
        </p:txBody>
      </p:sp>
      <p:sp>
        <p:nvSpPr>
          <p:cNvPr id="9" name="Rectangle 8">
            <a:extLst>
              <a:ext uri="{FF2B5EF4-FFF2-40B4-BE49-F238E27FC236}">
                <a16:creationId xmlns:a16="http://schemas.microsoft.com/office/drawing/2014/main" id="{7CECB3C9-A715-45A0-B763-99DB279D44E8}"/>
              </a:ext>
            </a:extLst>
          </p:cNvPr>
          <p:cNvSpPr/>
          <p:nvPr userDrawn="1"/>
        </p:nvSpPr>
        <p:spPr>
          <a:xfrm>
            <a:off x="719138" y="6308725"/>
            <a:ext cx="2447925" cy="360363"/>
          </a:xfrm>
          <a:prstGeom prst="rect">
            <a:avLst/>
          </a:prstGeom>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7041" r:id="rId1"/>
    <p:sldLayoutId id="2147487039" r:id="rId2"/>
    <p:sldLayoutId id="2147487042" r:id="rId3"/>
    <p:sldLayoutId id="2147487043" r:id="rId4"/>
    <p:sldLayoutId id="2147487044" r:id="rId5"/>
    <p:sldLayoutId id="2147487045" r:id="rId6"/>
    <p:sldLayoutId id="2147487046" r:id="rId7"/>
    <p:sldLayoutId id="2147487047" r:id="rId8"/>
  </p:sldLayoutIdLst>
  <p:hf sldNum="0" hdr="0" ftr="0"/>
  <p:txStyles>
    <p:titleStyle>
      <a:lvl1pPr algn="l" rtl="0" eaLnBrk="0" fontAlgn="base" hangingPunct="0">
        <a:lnSpc>
          <a:spcPts val="2750"/>
        </a:lnSpc>
        <a:spcBef>
          <a:spcPct val="0"/>
        </a:spcBef>
        <a:spcAft>
          <a:spcPct val="0"/>
        </a:spcAft>
        <a:defRPr sz="3200" cap="all">
          <a:solidFill>
            <a:schemeClr val="tx2"/>
          </a:solidFill>
          <a:latin typeface="+mj-lt"/>
          <a:ea typeface="ＭＳ Ｐゴシック" charset="0"/>
          <a:cs typeface="ＭＳ Ｐゴシック" charset="0"/>
        </a:defRPr>
      </a:lvl1pPr>
      <a:lvl2pPr algn="l" rtl="0" eaLnBrk="0" fontAlgn="base" hangingPunct="0">
        <a:lnSpc>
          <a:spcPts val="2750"/>
        </a:lnSpc>
        <a:spcBef>
          <a:spcPct val="0"/>
        </a:spcBef>
        <a:spcAft>
          <a:spcPct val="0"/>
        </a:spcAft>
        <a:defRPr sz="3200">
          <a:solidFill>
            <a:schemeClr val="tx2"/>
          </a:solidFill>
          <a:latin typeface="Bodoni MT" pitchFamily="18" charset="0"/>
          <a:ea typeface="ＭＳ Ｐゴシック" charset="0"/>
          <a:cs typeface="ＭＳ Ｐゴシック" charset="0"/>
        </a:defRPr>
      </a:lvl2pPr>
      <a:lvl3pPr algn="l" rtl="0" eaLnBrk="0" fontAlgn="base" hangingPunct="0">
        <a:lnSpc>
          <a:spcPts val="2750"/>
        </a:lnSpc>
        <a:spcBef>
          <a:spcPct val="0"/>
        </a:spcBef>
        <a:spcAft>
          <a:spcPct val="0"/>
        </a:spcAft>
        <a:defRPr sz="3200">
          <a:solidFill>
            <a:schemeClr val="tx2"/>
          </a:solidFill>
          <a:latin typeface="Bodoni MT" pitchFamily="18" charset="0"/>
          <a:ea typeface="ＭＳ Ｐゴシック" charset="0"/>
          <a:cs typeface="ＭＳ Ｐゴシック" charset="0"/>
        </a:defRPr>
      </a:lvl3pPr>
      <a:lvl4pPr algn="l" rtl="0" eaLnBrk="0" fontAlgn="base" hangingPunct="0">
        <a:lnSpc>
          <a:spcPts val="2750"/>
        </a:lnSpc>
        <a:spcBef>
          <a:spcPct val="0"/>
        </a:spcBef>
        <a:spcAft>
          <a:spcPct val="0"/>
        </a:spcAft>
        <a:defRPr sz="3200">
          <a:solidFill>
            <a:schemeClr val="tx2"/>
          </a:solidFill>
          <a:latin typeface="Bodoni MT" pitchFamily="18" charset="0"/>
          <a:ea typeface="ＭＳ Ｐゴシック" charset="0"/>
          <a:cs typeface="ＭＳ Ｐゴシック" charset="0"/>
        </a:defRPr>
      </a:lvl4pPr>
      <a:lvl5pPr algn="l" rtl="0" eaLnBrk="0" fontAlgn="base" hangingPunct="0">
        <a:lnSpc>
          <a:spcPts val="2750"/>
        </a:lnSpc>
        <a:spcBef>
          <a:spcPct val="0"/>
        </a:spcBef>
        <a:spcAft>
          <a:spcPct val="0"/>
        </a:spcAft>
        <a:defRPr sz="3200">
          <a:solidFill>
            <a:schemeClr val="tx2"/>
          </a:solidFill>
          <a:latin typeface="Bodoni MT" pitchFamily="18" charset="0"/>
          <a:ea typeface="ＭＳ Ｐゴシック" charset="0"/>
          <a:cs typeface="ＭＳ Ｐゴシック" charset="0"/>
        </a:defRPr>
      </a:lvl5pPr>
      <a:lvl6pPr marL="457200" algn="l" rtl="0" fontAlgn="base">
        <a:spcBef>
          <a:spcPct val="0"/>
        </a:spcBef>
        <a:spcAft>
          <a:spcPct val="0"/>
        </a:spcAft>
        <a:defRPr sz="3200">
          <a:solidFill>
            <a:schemeClr val="tx2"/>
          </a:solidFill>
          <a:latin typeface="Bodoni MT" pitchFamily="18" charset="0"/>
        </a:defRPr>
      </a:lvl6pPr>
      <a:lvl7pPr marL="914400" algn="l" rtl="0" fontAlgn="base">
        <a:spcBef>
          <a:spcPct val="0"/>
        </a:spcBef>
        <a:spcAft>
          <a:spcPct val="0"/>
        </a:spcAft>
        <a:defRPr sz="3200">
          <a:solidFill>
            <a:schemeClr val="tx2"/>
          </a:solidFill>
          <a:latin typeface="Bodoni MT" pitchFamily="18" charset="0"/>
        </a:defRPr>
      </a:lvl7pPr>
      <a:lvl8pPr marL="1371600" algn="l" rtl="0" fontAlgn="base">
        <a:spcBef>
          <a:spcPct val="0"/>
        </a:spcBef>
        <a:spcAft>
          <a:spcPct val="0"/>
        </a:spcAft>
        <a:defRPr sz="3200">
          <a:solidFill>
            <a:schemeClr val="tx2"/>
          </a:solidFill>
          <a:latin typeface="Bodoni MT" pitchFamily="18" charset="0"/>
        </a:defRPr>
      </a:lvl8pPr>
      <a:lvl9pPr marL="1828800" algn="l" rtl="0" fontAlgn="base">
        <a:spcBef>
          <a:spcPct val="0"/>
        </a:spcBef>
        <a:spcAft>
          <a:spcPct val="0"/>
        </a:spcAft>
        <a:defRPr sz="3200">
          <a:solidFill>
            <a:schemeClr val="tx2"/>
          </a:solidFill>
          <a:latin typeface="Bodoni MT" pitchFamily="18" charset="0"/>
        </a:defRPr>
      </a:lvl9pPr>
    </p:titleStyle>
    <p:bodyStyle>
      <a:lvl1pPr marL="342900" indent="-342900" algn="l" rtl="0" eaLnBrk="0" fontAlgn="base" hangingPunct="0">
        <a:spcBef>
          <a:spcPct val="20000"/>
        </a:spcBef>
        <a:spcAft>
          <a:spcPct val="0"/>
        </a:spcAft>
        <a:buChar char="•"/>
        <a:defRPr>
          <a:solidFill>
            <a:schemeClr val="tx1"/>
          </a:solidFill>
          <a:latin typeface="Helvetica Neue"/>
          <a:ea typeface="ＭＳ Ｐゴシック" charset="0"/>
          <a:cs typeface="Helvetica Neue"/>
        </a:defRPr>
      </a:lvl1pPr>
      <a:lvl2pPr marL="742950" indent="-285750" algn="l" rtl="0" eaLnBrk="0" fontAlgn="base" hangingPunct="0">
        <a:spcBef>
          <a:spcPct val="20000"/>
        </a:spcBef>
        <a:spcAft>
          <a:spcPct val="0"/>
        </a:spcAft>
        <a:buChar char="–"/>
        <a:defRPr>
          <a:solidFill>
            <a:schemeClr val="tx1"/>
          </a:solidFill>
          <a:latin typeface="Helvetica Neue"/>
          <a:ea typeface="ＭＳ Ｐゴシック" charset="-128"/>
          <a:cs typeface="Helvetica Neue"/>
        </a:defRPr>
      </a:lvl2pPr>
      <a:lvl3pPr marL="1143000" indent="-228600" algn="l" rtl="0" eaLnBrk="0" fontAlgn="base" hangingPunct="0">
        <a:spcBef>
          <a:spcPct val="20000"/>
        </a:spcBef>
        <a:spcAft>
          <a:spcPct val="0"/>
        </a:spcAft>
        <a:buChar char="•"/>
        <a:defRPr>
          <a:solidFill>
            <a:schemeClr val="tx1"/>
          </a:solidFill>
          <a:latin typeface="Helvetica Neue"/>
          <a:ea typeface="ＭＳ Ｐゴシック" charset="-128"/>
          <a:cs typeface="Helvetica Neue"/>
        </a:defRPr>
      </a:lvl3pPr>
      <a:lvl4pPr marL="1600200" indent="-228600" algn="l" rtl="0" eaLnBrk="0" fontAlgn="base" hangingPunct="0">
        <a:spcBef>
          <a:spcPct val="20000"/>
        </a:spcBef>
        <a:spcAft>
          <a:spcPct val="0"/>
        </a:spcAft>
        <a:buChar char="–"/>
        <a:defRPr>
          <a:solidFill>
            <a:schemeClr val="tx1"/>
          </a:solidFill>
          <a:latin typeface="Helvetica Neue"/>
          <a:ea typeface="ＭＳ Ｐゴシック" charset="-128"/>
          <a:cs typeface="Helvetica Neue"/>
        </a:defRPr>
      </a:lvl4pPr>
      <a:lvl5pPr marL="2057400" indent="-228600" algn="l" rtl="0" eaLnBrk="0" fontAlgn="base" hangingPunct="0">
        <a:spcBef>
          <a:spcPct val="20000"/>
        </a:spcBef>
        <a:spcAft>
          <a:spcPct val="0"/>
        </a:spcAft>
        <a:buChar char="»"/>
        <a:defRPr>
          <a:solidFill>
            <a:schemeClr val="tx1"/>
          </a:solidFill>
          <a:latin typeface="Helvetica Neue"/>
          <a:ea typeface="ＭＳ Ｐゴシック" charset="-128"/>
          <a:cs typeface="Helvetica Neue"/>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slideLayout" Target="../slideLayouts/slideLayout7.xml"/><Relationship Id="rId7" Type="http://schemas.openxmlformats.org/officeDocument/2006/relationships/image" Target="../media/image8.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tiff"/><Relationship Id="rId10" Type="http://schemas.openxmlformats.org/officeDocument/2006/relationships/image" Target="../media/image11.png"/><Relationship Id="rId4" Type="http://schemas.openxmlformats.org/officeDocument/2006/relationships/notesSlide" Target="../notesSlides/notesSlide2.xm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40.jpeg"/><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6.bin"/><Relationship Id="rId18" Type="http://schemas.openxmlformats.org/officeDocument/2006/relationships/oleObject" Target="../embeddings/oleObject10.bin"/><Relationship Id="rId3" Type="http://schemas.openxmlformats.org/officeDocument/2006/relationships/oleObject" Target="../embeddings/oleObject1.bin"/><Relationship Id="rId21" Type="http://schemas.openxmlformats.org/officeDocument/2006/relationships/image" Target="../media/image48.wmf"/><Relationship Id="rId7" Type="http://schemas.openxmlformats.org/officeDocument/2006/relationships/oleObject" Target="../embeddings/oleObject3.bin"/><Relationship Id="rId12" Type="http://schemas.openxmlformats.org/officeDocument/2006/relationships/image" Target="../media/image45.wmf"/><Relationship Id="rId17" Type="http://schemas.openxmlformats.org/officeDocument/2006/relationships/image" Target="../media/image46.wmf"/><Relationship Id="rId2" Type="http://schemas.openxmlformats.org/officeDocument/2006/relationships/notesSlide" Target="../notesSlides/notesSlide16.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4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8.bin"/><Relationship Id="rId23" Type="http://schemas.openxmlformats.org/officeDocument/2006/relationships/image" Target="../media/image49.wmf"/><Relationship Id="rId10" Type="http://schemas.openxmlformats.org/officeDocument/2006/relationships/image" Target="../media/image44.wmf"/><Relationship Id="rId19"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oleObject" Target="../embeddings/oleObject4.bin"/><Relationship Id="rId14" Type="http://schemas.openxmlformats.org/officeDocument/2006/relationships/oleObject" Target="../embeddings/oleObject7.bin"/><Relationship Id="rId22"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8.jpe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2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eg"/><Relationship Id="rId1" Type="http://schemas.openxmlformats.org/officeDocument/2006/relationships/slideLayout" Target="../slideLayouts/slideLayout7.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61.jpeg"/></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6.jpe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1379736" y="506712"/>
            <a:ext cx="9670762" cy="112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Optomechanics for</a:t>
            </a:r>
          </a:p>
          <a:p>
            <a:pPr algn="ctr" eaLnBrk="1" hangingPunct="1"/>
            <a:r>
              <a:rPr lang="en-AU" altLang="en-US" sz="3600" dirty="0">
                <a:solidFill>
                  <a:schemeClr val="tx2"/>
                </a:solidFill>
              </a:rPr>
              <a:t>Dark Matter &amp; Gravitational Waves</a:t>
            </a:r>
            <a:endParaRPr lang="en-GB" altLang="en-US" sz="3600" dirty="0">
              <a:solidFill>
                <a:schemeClr val="tx2"/>
              </a:solidFill>
            </a:endParaRPr>
          </a:p>
        </p:txBody>
      </p:sp>
      <p:pic>
        <p:nvPicPr>
          <p:cNvPr id="8" name="Picture 21">
            <a:extLst>
              <a:ext uri="{FF2B5EF4-FFF2-40B4-BE49-F238E27FC236}">
                <a16:creationId xmlns:a16="http://schemas.microsoft.com/office/drawing/2014/main" id="{AC847BAA-D433-4E4B-92EC-04DBC50ECA1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6239" y="5972596"/>
            <a:ext cx="1238250" cy="76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6" descr="Image result for equs arc">
            <a:extLst>
              <a:ext uri="{FF2B5EF4-FFF2-40B4-BE49-F238E27FC236}">
                <a16:creationId xmlns:a16="http://schemas.microsoft.com/office/drawing/2014/main" id="{8E7E4E94-442A-483C-BB32-83AFCA8914A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490" y="6080757"/>
            <a:ext cx="11890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
            <a:extLst>
              <a:ext uri="{FF2B5EF4-FFF2-40B4-BE49-F238E27FC236}">
                <a16:creationId xmlns:a16="http://schemas.microsoft.com/office/drawing/2014/main" id="{BED7C9A6-F8AC-4CC6-B03A-D3B88EFB2BBD}"/>
              </a:ext>
            </a:extLst>
          </p:cNvPr>
          <p:cNvSpPr txBox="1">
            <a:spLocks noChangeArrowheads="1"/>
          </p:cNvSpPr>
          <p:nvPr/>
        </p:nvSpPr>
        <p:spPr bwMode="auto">
          <a:xfrm>
            <a:off x="1271464" y="5301208"/>
            <a:ext cx="9670763" cy="662688"/>
          </a:xfrm>
          <a:prstGeom prst="rect">
            <a:avLst/>
          </a:prstGeom>
          <a:noFill/>
          <a:ln w="9525">
            <a:noFill/>
            <a:miter lim="800000"/>
            <a:headEnd/>
            <a:tailEnd/>
          </a:ln>
        </p:spPr>
        <p:txBody>
          <a:bodyPr/>
          <a:lstStyle/>
          <a:p>
            <a:pPr algn="ctr" eaLnBrk="1" hangingPunct="1">
              <a:spcBef>
                <a:spcPct val="20000"/>
              </a:spcBef>
              <a:buClr>
                <a:schemeClr val="tx2"/>
              </a:buClr>
              <a:buSzPct val="70000"/>
              <a:buFont typeface="Wingdings" pitchFamily="2" charset="2"/>
              <a:buNone/>
              <a:defRPr/>
            </a:pPr>
            <a:r>
              <a:rPr lang="en-US" b="1" kern="0" dirty="0">
                <a:latin typeface="+mj-lt"/>
                <a:cs typeface="Gill Sans Light" panose="020B0302020104020203" pitchFamily="34" charset="-79"/>
              </a:rPr>
              <a:t>Glen Harris</a:t>
            </a:r>
            <a:r>
              <a:rPr lang="en-US" kern="0" dirty="0">
                <a:latin typeface="+mj-lt"/>
                <a:cs typeface="Gill Sans Light" panose="020B0302020104020203" pitchFamily="34" charset="-79"/>
              </a:rPr>
              <a:t>, Peter Cox, Matthew Dolan, Maxim Goryachev, Christopher Baker, Ben McAllister and </a:t>
            </a:r>
            <a:r>
              <a:rPr lang="en-US" kern="0" dirty="0">
                <a:latin typeface="+mj-lt"/>
                <a:ea typeface="+mn-ea"/>
                <a:cs typeface="Gill Sans" panose="020B0502020104020203" pitchFamily="34" charset="-79"/>
              </a:rPr>
              <a:t>Warwick Bowen</a:t>
            </a:r>
          </a:p>
        </p:txBody>
      </p:sp>
      <p:pic>
        <p:nvPicPr>
          <p:cNvPr id="14" name="Picture 13" descr="UQlogoC-colour-M.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96400" y="6081109"/>
            <a:ext cx="1931863" cy="5517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46" name="Picture 2" descr="https://christophergbaker.files.wordpress.com/2018/03/picture1.png?w=2000&amp;h="/>
          <p:cNvPicPr>
            <a:picLocks noChangeAspect="1" noChangeArrowheads="1"/>
          </p:cNvPicPr>
          <p:nvPr/>
        </p:nvPicPr>
        <p:blipFill rotWithShape="1">
          <a:blip r:embed="rId6">
            <a:extLst>
              <a:ext uri="{28A0092B-C50C-407E-A947-70E740481C1C}">
                <a14:useLocalDpi xmlns:a14="http://schemas.microsoft.com/office/drawing/2010/main" val="0"/>
              </a:ext>
            </a:extLst>
          </a:blip>
          <a:srcRect l="15292" t="13551" r="11512" b="28244"/>
          <a:stretch/>
        </p:blipFill>
        <p:spPr bwMode="auto">
          <a:xfrm>
            <a:off x="2579463" y="1880828"/>
            <a:ext cx="7033073" cy="317883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51201D77-BA8B-5134-D82E-78D6EC8B6503}"/>
              </a:ext>
            </a:extLst>
          </p:cNvPr>
          <p:cNvPicPr>
            <a:picLocks noChangeAspect="1"/>
          </p:cNvPicPr>
          <p:nvPr/>
        </p:nvPicPr>
        <p:blipFill rotWithShape="1">
          <a:blip r:embed="rId7"/>
          <a:srcRect t="13186"/>
          <a:stretch/>
        </p:blipFill>
        <p:spPr>
          <a:xfrm>
            <a:off x="6204012" y="5975639"/>
            <a:ext cx="2268252" cy="812221"/>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8AAA8A-D7E7-49ED-2A5F-4ED229D41AD6}"/>
              </a:ext>
            </a:extLst>
          </p:cNvPr>
          <p:cNvPicPr>
            <a:picLocks noChangeAspect="1"/>
          </p:cNvPicPr>
          <p:nvPr/>
        </p:nvPicPr>
        <p:blipFill>
          <a:blip r:embed="rId2"/>
          <a:stretch>
            <a:fillRect/>
          </a:stretch>
        </p:blipFill>
        <p:spPr>
          <a:xfrm>
            <a:off x="3993662" y="872716"/>
            <a:ext cx="4204676" cy="5733256"/>
          </a:xfrm>
          <a:prstGeom prst="rect">
            <a:avLst/>
          </a:prstGeom>
        </p:spPr>
      </p:pic>
    </p:spTree>
    <p:extLst>
      <p:ext uri="{BB962C8B-B14F-4D97-AF65-F5344CB8AC3E}">
        <p14:creationId xmlns:p14="http://schemas.microsoft.com/office/powerpoint/2010/main" val="22643644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diagram, screenshot, font&#10;&#10;Description automatically generated">
            <a:extLst>
              <a:ext uri="{FF2B5EF4-FFF2-40B4-BE49-F238E27FC236}">
                <a16:creationId xmlns:a16="http://schemas.microsoft.com/office/drawing/2014/main" id="{C1975FEC-76B6-6621-B00F-594151A7A04C}"/>
              </a:ext>
            </a:extLst>
          </p:cNvPr>
          <p:cNvPicPr>
            <a:picLocks noChangeAspect="1"/>
          </p:cNvPicPr>
          <p:nvPr/>
        </p:nvPicPr>
        <p:blipFill rotWithShape="1">
          <a:blip r:embed="rId2">
            <a:extLst>
              <a:ext uri="{28A0092B-C50C-407E-A947-70E740481C1C}">
                <a14:useLocalDpi xmlns:a14="http://schemas.microsoft.com/office/drawing/2010/main" val="0"/>
              </a:ext>
            </a:extLst>
          </a:blip>
          <a:srcRect l="4425" b="54173"/>
          <a:stretch/>
        </p:blipFill>
        <p:spPr>
          <a:xfrm>
            <a:off x="966065" y="2126965"/>
            <a:ext cx="4337847" cy="3716457"/>
          </a:xfrm>
          <a:prstGeom prst="rect">
            <a:avLst/>
          </a:prstGeom>
        </p:spPr>
      </p:pic>
      <p:pic>
        <p:nvPicPr>
          <p:cNvPr id="4" name="Picture 3">
            <a:extLst>
              <a:ext uri="{FF2B5EF4-FFF2-40B4-BE49-F238E27FC236}">
                <a16:creationId xmlns:a16="http://schemas.microsoft.com/office/drawing/2014/main" id="{982BF2A4-4E06-BF5A-A35B-DE679B952B64}"/>
              </a:ext>
            </a:extLst>
          </p:cNvPr>
          <p:cNvPicPr>
            <a:picLocks noChangeAspect="1"/>
          </p:cNvPicPr>
          <p:nvPr/>
        </p:nvPicPr>
        <p:blipFill rotWithShape="1">
          <a:blip r:embed="rId2">
            <a:extLst>
              <a:ext uri="{28A0092B-C50C-407E-A947-70E740481C1C}">
                <a14:useLocalDpi xmlns:a14="http://schemas.microsoft.com/office/drawing/2010/main" val="0"/>
              </a:ext>
            </a:extLst>
          </a:blip>
          <a:srcRect t="50091"/>
          <a:stretch/>
        </p:blipFill>
        <p:spPr>
          <a:xfrm>
            <a:off x="7029934" y="2117771"/>
            <a:ext cx="4538674" cy="4047533"/>
          </a:xfrm>
          <a:prstGeom prst="rect">
            <a:avLst/>
          </a:prstGeom>
        </p:spPr>
      </p:pic>
      <p:sp>
        <p:nvSpPr>
          <p:cNvPr id="5" name="Rectangle 6">
            <a:extLst>
              <a:ext uri="{FF2B5EF4-FFF2-40B4-BE49-F238E27FC236}">
                <a16:creationId xmlns:a16="http://schemas.microsoft.com/office/drawing/2014/main" id="{DB5C24F6-7836-71B5-C1F7-4053248CACA1}"/>
              </a:ext>
            </a:extLst>
          </p:cNvPr>
          <p:cNvSpPr txBox="1">
            <a:spLocks noChangeArrowheads="1"/>
          </p:cNvSpPr>
          <p:nvPr/>
        </p:nvSpPr>
        <p:spPr bwMode="auto">
          <a:xfrm>
            <a:off x="1379736" y="506712"/>
            <a:ext cx="943252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Dark Matter-Phonon coupling</a:t>
            </a:r>
            <a:endParaRPr lang="en-GB" altLang="en-US" sz="3600" dirty="0">
              <a:solidFill>
                <a:schemeClr val="tx2"/>
              </a:solidFill>
            </a:endParaRPr>
          </a:p>
        </p:txBody>
      </p:sp>
    </p:spTree>
    <p:extLst>
      <p:ext uri="{BB962C8B-B14F-4D97-AF65-F5344CB8AC3E}">
        <p14:creationId xmlns:p14="http://schemas.microsoft.com/office/powerpoint/2010/main" val="3858131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DB5C24F6-7836-71B5-C1F7-4053248CACA1}"/>
              </a:ext>
            </a:extLst>
          </p:cNvPr>
          <p:cNvSpPr txBox="1">
            <a:spLocks noChangeArrowheads="1"/>
          </p:cNvSpPr>
          <p:nvPr/>
        </p:nvSpPr>
        <p:spPr bwMode="auto">
          <a:xfrm>
            <a:off x="1379736" y="506712"/>
            <a:ext cx="943252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Dark Matter-Phonon coupling</a:t>
            </a:r>
            <a:endParaRPr lang="en-GB" altLang="en-US" sz="3600" dirty="0">
              <a:solidFill>
                <a:schemeClr val="tx2"/>
              </a:solidFill>
            </a:endParaRPr>
          </a:p>
        </p:txBody>
      </p:sp>
      <p:pic>
        <p:nvPicPr>
          <p:cNvPr id="8" name="Picture 7" descr="A picture containing text, diagram, line, screenshot&#10;&#10;Description automatically generated">
            <a:extLst>
              <a:ext uri="{FF2B5EF4-FFF2-40B4-BE49-F238E27FC236}">
                <a16:creationId xmlns:a16="http://schemas.microsoft.com/office/drawing/2014/main" id="{2092DED8-DE4B-DE23-0D87-779DE80F7500}"/>
              </a:ext>
            </a:extLst>
          </p:cNvPr>
          <p:cNvPicPr>
            <a:picLocks noChangeAspect="1"/>
          </p:cNvPicPr>
          <p:nvPr/>
        </p:nvPicPr>
        <p:blipFill rotWithShape="1">
          <a:blip r:embed="rId2">
            <a:extLst>
              <a:ext uri="{28A0092B-C50C-407E-A947-70E740481C1C}">
                <a14:useLocalDpi xmlns:a14="http://schemas.microsoft.com/office/drawing/2010/main" val="0"/>
              </a:ext>
            </a:extLst>
          </a:blip>
          <a:srcRect t="17133" r="90855" b="21342"/>
          <a:stretch/>
        </p:blipFill>
        <p:spPr>
          <a:xfrm>
            <a:off x="2855640" y="1487276"/>
            <a:ext cx="545890" cy="4791701"/>
          </a:xfrm>
          <a:prstGeom prst="rect">
            <a:avLst/>
          </a:prstGeom>
        </p:spPr>
      </p:pic>
      <p:pic>
        <p:nvPicPr>
          <p:cNvPr id="9" name="Picture 8" descr="A picture containing text, diagram, line, screenshot&#10;&#10;Description automatically generated">
            <a:extLst>
              <a:ext uri="{FF2B5EF4-FFF2-40B4-BE49-F238E27FC236}">
                <a16:creationId xmlns:a16="http://schemas.microsoft.com/office/drawing/2014/main" id="{259741B4-F5C3-FAE9-3C8D-256969CCD273}"/>
              </a:ext>
            </a:extLst>
          </p:cNvPr>
          <p:cNvPicPr>
            <a:picLocks noChangeAspect="1"/>
          </p:cNvPicPr>
          <p:nvPr/>
        </p:nvPicPr>
        <p:blipFill rotWithShape="1">
          <a:blip r:embed="rId2">
            <a:extLst>
              <a:ext uri="{28A0092B-C50C-407E-A947-70E740481C1C}">
                <a14:useLocalDpi xmlns:a14="http://schemas.microsoft.com/office/drawing/2010/main" val="0"/>
              </a:ext>
            </a:extLst>
          </a:blip>
          <a:srcRect l="7113" t="48286"/>
          <a:stretch/>
        </p:blipFill>
        <p:spPr>
          <a:xfrm>
            <a:off x="3179676" y="1974309"/>
            <a:ext cx="5868652" cy="4263003"/>
          </a:xfrm>
          <a:prstGeom prst="rect">
            <a:avLst/>
          </a:prstGeom>
        </p:spPr>
      </p:pic>
    </p:spTree>
    <p:extLst>
      <p:ext uri="{BB962C8B-B14F-4D97-AF65-F5344CB8AC3E}">
        <p14:creationId xmlns:p14="http://schemas.microsoft.com/office/powerpoint/2010/main" val="3290842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Rectangle 6">
            <a:extLst>
              <a:ext uri="{FF2B5EF4-FFF2-40B4-BE49-F238E27FC236}">
                <a16:creationId xmlns:a16="http://schemas.microsoft.com/office/drawing/2014/main" id="{3F59AC09-4249-652D-9008-03D754820BD8}"/>
              </a:ext>
            </a:extLst>
          </p:cNvPr>
          <p:cNvSpPr txBox="1">
            <a:spLocks noChangeArrowheads="1"/>
          </p:cNvSpPr>
          <p:nvPr/>
        </p:nvSpPr>
        <p:spPr bwMode="auto">
          <a:xfrm>
            <a:off x="1379736" y="506712"/>
            <a:ext cx="943252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Dark Matter Detector</a:t>
            </a:r>
            <a:endParaRPr lang="en-GB" altLang="en-US" sz="3600" dirty="0">
              <a:solidFill>
                <a:schemeClr val="tx2"/>
              </a:solidFill>
            </a:endParaRPr>
          </a:p>
        </p:txBody>
      </p:sp>
      <p:pic>
        <p:nvPicPr>
          <p:cNvPr id="43" name="Picture 42">
            <a:extLst>
              <a:ext uri="{FF2B5EF4-FFF2-40B4-BE49-F238E27FC236}">
                <a16:creationId xmlns:a16="http://schemas.microsoft.com/office/drawing/2014/main" id="{3CD7C0F6-A74E-E3AC-5789-6127846EAC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6376" y="1592796"/>
            <a:ext cx="5679247" cy="5029845"/>
          </a:xfrm>
          <a:prstGeom prst="rect">
            <a:avLst/>
          </a:prstGeom>
        </p:spPr>
      </p:pic>
    </p:spTree>
    <p:extLst>
      <p:ext uri="{BB962C8B-B14F-4D97-AF65-F5344CB8AC3E}">
        <p14:creationId xmlns:p14="http://schemas.microsoft.com/office/powerpoint/2010/main" val="21099827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2424113" y="333375"/>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Indirect Evidence for Dark Matter</a:t>
            </a:r>
            <a:endParaRPr lang="en-GB" altLang="en-US" sz="3600" dirty="0">
              <a:solidFill>
                <a:schemeClr val="tx2"/>
              </a:solidFill>
            </a:endParaRPr>
          </a:p>
        </p:txBody>
      </p:sp>
      <p:sp>
        <p:nvSpPr>
          <p:cNvPr id="2" name="Rectangle: Rounded Corners 1">
            <a:extLst>
              <a:ext uri="{FF2B5EF4-FFF2-40B4-BE49-F238E27FC236}">
                <a16:creationId xmlns:a16="http://schemas.microsoft.com/office/drawing/2014/main" id="{C409D65A-598F-49D3-B216-27DAE27C6026}"/>
              </a:ext>
            </a:extLst>
          </p:cNvPr>
          <p:cNvSpPr/>
          <p:nvPr/>
        </p:nvSpPr>
        <p:spPr>
          <a:xfrm>
            <a:off x="8076220" y="4865601"/>
            <a:ext cx="3600400" cy="1404156"/>
          </a:xfrm>
          <a:prstGeom prst="roundRect">
            <a:avLst/>
          </a:prstGeom>
          <a:solidFill>
            <a:srgbClr val="0070C0">
              <a:alpha val="5098"/>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AU" b="0" i="0" dirty="0">
                <a:solidFill>
                  <a:srgbClr val="222222"/>
                </a:solidFill>
                <a:effectLst/>
                <a:latin typeface="Lato" panose="020F0502020204030203" pitchFamily="34" charset="0"/>
              </a:rPr>
              <a:t>3) Einstein’s theory of gravity is incomplete.</a:t>
            </a:r>
            <a:endParaRPr lang="en-AU" dirty="0">
              <a:solidFill>
                <a:schemeClr val="tx1"/>
              </a:solidFill>
            </a:endParaRPr>
          </a:p>
        </p:txBody>
      </p:sp>
      <p:sp>
        <p:nvSpPr>
          <p:cNvPr id="4" name="Rectangle: Rounded Corners 3">
            <a:extLst>
              <a:ext uri="{FF2B5EF4-FFF2-40B4-BE49-F238E27FC236}">
                <a16:creationId xmlns:a16="http://schemas.microsoft.com/office/drawing/2014/main" id="{A992372B-FF35-46B8-ACA5-B97235037321}"/>
              </a:ext>
            </a:extLst>
          </p:cNvPr>
          <p:cNvSpPr/>
          <p:nvPr/>
        </p:nvSpPr>
        <p:spPr>
          <a:xfrm>
            <a:off x="8076220" y="1841265"/>
            <a:ext cx="3600400" cy="1404156"/>
          </a:xfrm>
          <a:prstGeom prst="roundRect">
            <a:avLst/>
          </a:prstGeom>
          <a:solidFill>
            <a:srgbClr val="0070C0">
              <a:alpha val="5098"/>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AU" b="0" i="0" dirty="0">
                <a:solidFill>
                  <a:srgbClr val="222222"/>
                </a:solidFill>
                <a:effectLst/>
                <a:latin typeface="Lato" panose="020F0502020204030203" pitchFamily="34" charset="0"/>
              </a:rPr>
              <a:t>1) Unobserved mass of a type that we have already detected.</a:t>
            </a:r>
            <a:endParaRPr lang="en-AU" dirty="0">
              <a:solidFill>
                <a:schemeClr val="tx1"/>
              </a:solidFill>
            </a:endParaRPr>
          </a:p>
        </p:txBody>
      </p:sp>
      <p:sp>
        <p:nvSpPr>
          <p:cNvPr id="6" name="Rectangle: Rounded Corners 5">
            <a:extLst>
              <a:ext uri="{FF2B5EF4-FFF2-40B4-BE49-F238E27FC236}">
                <a16:creationId xmlns:a16="http://schemas.microsoft.com/office/drawing/2014/main" id="{C77E7BE5-4B69-43D5-847F-1139D6113080}"/>
              </a:ext>
            </a:extLst>
          </p:cNvPr>
          <p:cNvSpPr/>
          <p:nvPr/>
        </p:nvSpPr>
        <p:spPr>
          <a:xfrm>
            <a:off x="8082063" y="3355266"/>
            <a:ext cx="3600400" cy="1404156"/>
          </a:xfrm>
          <a:prstGeom prst="roundRect">
            <a:avLst/>
          </a:prstGeom>
          <a:solidFill>
            <a:srgbClr val="0070C0">
              <a:alpha val="5098"/>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AU" b="0" i="0" dirty="0">
                <a:solidFill>
                  <a:srgbClr val="222222"/>
                </a:solidFill>
                <a:effectLst/>
                <a:latin typeface="Lato" panose="020F0502020204030203" pitchFamily="34" charset="0"/>
              </a:rPr>
              <a:t>2) Unobserved mass of a type that we haven’t detected.</a:t>
            </a:r>
            <a:endParaRPr lang="en-AU" dirty="0">
              <a:solidFill>
                <a:schemeClr val="tx1"/>
              </a:solidFill>
            </a:endParaRPr>
          </a:p>
        </p:txBody>
      </p:sp>
      <p:pic>
        <p:nvPicPr>
          <p:cNvPr id="1026" name="Picture 2" descr="New theory of general relativity casts doubt on dark matter">
            <a:extLst>
              <a:ext uri="{FF2B5EF4-FFF2-40B4-BE49-F238E27FC236}">
                <a16:creationId xmlns:a16="http://schemas.microsoft.com/office/drawing/2014/main" id="{2CE70638-7D15-4C5B-8FD7-CAD6EBEAC0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4404" y="1839858"/>
            <a:ext cx="7308850" cy="44299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341C782B-1B26-4FA2-98D9-4C4D3C4294D8}"/>
              </a:ext>
            </a:extLst>
          </p:cNvPr>
          <p:cNvSpPr/>
          <p:nvPr/>
        </p:nvSpPr>
        <p:spPr>
          <a:xfrm>
            <a:off x="8004212" y="1832214"/>
            <a:ext cx="3744416" cy="1508609"/>
          </a:xfrm>
          <a:prstGeom prst="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 name="Rectangle 7">
            <a:extLst>
              <a:ext uri="{FF2B5EF4-FFF2-40B4-BE49-F238E27FC236}">
                <a16:creationId xmlns:a16="http://schemas.microsoft.com/office/drawing/2014/main" id="{86FDABDC-3025-4489-B0F5-C8422862533E}"/>
              </a:ext>
            </a:extLst>
          </p:cNvPr>
          <p:cNvSpPr/>
          <p:nvPr/>
        </p:nvSpPr>
        <p:spPr>
          <a:xfrm>
            <a:off x="8004212" y="4836715"/>
            <a:ext cx="3744416" cy="1508609"/>
          </a:xfrm>
          <a:prstGeom prst="rect">
            <a:avLst/>
          </a:prstGeom>
          <a:solidFill>
            <a:srgbClr val="FFFFFF">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16190258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70808274-F689-3D82-E76C-FA19983DA3E9}"/>
              </a:ext>
            </a:extLst>
          </p:cNvPr>
          <p:cNvPicPr>
            <a:picLocks noChangeAspect="1"/>
          </p:cNvPicPr>
          <p:nvPr/>
        </p:nvPicPr>
        <p:blipFill>
          <a:blip r:embed="rId3"/>
          <a:stretch>
            <a:fillRect/>
          </a:stretch>
        </p:blipFill>
        <p:spPr>
          <a:xfrm>
            <a:off x="1163452" y="1930641"/>
            <a:ext cx="4668573" cy="4109258"/>
          </a:xfrm>
          <a:prstGeom prst="rect">
            <a:avLst/>
          </a:prstGeom>
        </p:spPr>
      </p:pic>
      <p:pic>
        <p:nvPicPr>
          <p:cNvPr id="7170" name="Picture 2" descr="Search for secrets of elusive dark matter takes scientists deep into Aussie  gold mine - Resourc.ly: mining stories from Western Australia">
            <a:extLst>
              <a:ext uri="{FF2B5EF4-FFF2-40B4-BE49-F238E27FC236}">
                <a16:creationId xmlns:a16="http://schemas.microsoft.com/office/drawing/2014/main" id="{4A2D65A8-2620-ADA3-5E37-4FDBC39D6D7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0596"/>
          <a:stretch/>
        </p:blipFill>
        <p:spPr bwMode="auto">
          <a:xfrm>
            <a:off x="6504554" y="1960133"/>
            <a:ext cx="4884034" cy="409715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6">
            <a:extLst>
              <a:ext uri="{FF2B5EF4-FFF2-40B4-BE49-F238E27FC236}">
                <a16:creationId xmlns:a16="http://schemas.microsoft.com/office/drawing/2014/main" id="{9F8A349F-2817-BA44-172E-F52BACA73DCA}"/>
              </a:ext>
            </a:extLst>
          </p:cNvPr>
          <p:cNvSpPr txBox="1">
            <a:spLocks noChangeArrowheads="1"/>
          </p:cNvSpPr>
          <p:nvPr/>
        </p:nvSpPr>
        <p:spPr bwMode="auto">
          <a:xfrm>
            <a:off x="947428" y="260085"/>
            <a:ext cx="10297144"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tawell Underground Physics Laboratory - SUPL</a:t>
            </a:r>
            <a:endParaRPr lang="en-GB" altLang="en-US" sz="3600" dirty="0">
              <a:solidFill>
                <a:schemeClr val="tx2"/>
              </a:solidFill>
            </a:endParaRPr>
          </a:p>
        </p:txBody>
      </p:sp>
      <p:sp>
        <p:nvSpPr>
          <p:cNvPr id="14" name="Oval 13">
            <a:extLst>
              <a:ext uri="{FF2B5EF4-FFF2-40B4-BE49-F238E27FC236}">
                <a16:creationId xmlns:a16="http://schemas.microsoft.com/office/drawing/2014/main" id="{9FD959C2-B32C-33EE-6DFE-5954D8205CAC}"/>
              </a:ext>
            </a:extLst>
          </p:cNvPr>
          <p:cNvSpPr/>
          <p:nvPr/>
        </p:nvSpPr>
        <p:spPr>
          <a:xfrm>
            <a:off x="4871864" y="2600908"/>
            <a:ext cx="252028" cy="25202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5" name="Oval 14">
            <a:extLst>
              <a:ext uri="{FF2B5EF4-FFF2-40B4-BE49-F238E27FC236}">
                <a16:creationId xmlns:a16="http://schemas.microsoft.com/office/drawing/2014/main" id="{D4D074EB-858D-9D20-B8C7-89E09D82FC92}"/>
              </a:ext>
            </a:extLst>
          </p:cNvPr>
          <p:cNvSpPr/>
          <p:nvPr/>
        </p:nvSpPr>
        <p:spPr>
          <a:xfrm>
            <a:off x="2315580" y="5265204"/>
            <a:ext cx="252028" cy="252028"/>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38483364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2424113" y="333375"/>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Optomechanics: Phonon Counting</a:t>
            </a:r>
            <a:endParaRPr lang="en-GB" altLang="en-US" sz="3600" dirty="0">
              <a:solidFill>
                <a:schemeClr val="tx2"/>
              </a:solidFill>
            </a:endParaRPr>
          </a:p>
        </p:txBody>
      </p:sp>
      <p:pic>
        <p:nvPicPr>
          <p:cNvPr id="4" name="Picture 3"/>
          <p:cNvPicPr>
            <a:picLocks noChangeAspect="1"/>
          </p:cNvPicPr>
          <p:nvPr/>
        </p:nvPicPr>
        <p:blipFill>
          <a:blip r:embed="rId3"/>
          <a:stretch>
            <a:fillRect/>
          </a:stretch>
        </p:blipFill>
        <p:spPr>
          <a:xfrm>
            <a:off x="1199456" y="2046520"/>
            <a:ext cx="4286250" cy="3143250"/>
          </a:xfrm>
          <a:prstGeom prst="rect">
            <a:avLst/>
          </a:prstGeom>
        </p:spPr>
      </p:pic>
      <p:grpSp>
        <p:nvGrpSpPr>
          <p:cNvPr id="12" name="Group 11"/>
          <p:cNvGrpSpPr/>
          <p:nvPr/>
        </p:nvGrpSpPr>
        <p:grpSpPr>
          <a:xfrm>
            <a:off x="6276947" y="1868277"/>
            <a:ext cx="5432682" cy="3672408"/>
            <a:chOff x="6528048" y="2096852"/>
            <a:chExt cx="4886325" cy="3303079"/>
          </a:xfrm>
        </p:grpSpPr>
        <p:pic>
          <p:nvPicPr>
            <p:cNvPr id="6" name="Picture 5"/>
            <p:cNvPicPr>
              <a:picLocks noChangeAspect="1"/>
            </p:cNvPicPr>
            <p:nvPr/>
          </p:nvPicPr>
          <p:blipFill>
            <a:blip r:embed="rId4"/>
            <a:stretch>
              <a:fillRect/>
            </a:stretch>
          </p:blipFill>
          <p:spPr>
            <a:xfrm>
              <a:off x="6528048" y="2132856"/>
              <a:ext cx="4886325" cy="3267075"/>
            </a:xfrm>
            <a:prstGeom prst="rect">
              <a:avLst/>
            </a:prstGeom>
          </p:spPr>
        </p:pic>
        <p:sp>
          <p:nvSpPr>
            <p:cNvPr id="7" name="Rectangle 6"/>
            <p:cNvSpPr/>
            <p:nvPr/>
          </p:nvSpPr>
          <p:spPr>
            <a:xfrm>
              <a:off x="10187342" y="2420888"/>
              <a:ext cx="877209" cy="1468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6528048" y="2096852"/>
              <a:ext cx="443928" cy="3206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Rectangle 12"/>
          <p:cNvSpPr/>
          <p:nvPr/>
        </p:nvSpPr>
        <p:spPr>
          <a:xfrm>
            <a:off x="1199456" y="6550223"/>
            <a:ext cx="10876977" cy="307777"/>
          </a:xfrm>
          <a:prstGeom prst="rect">
            <a:avLst/>
          </a:prstGeom>
        </p:spPr>
        <p:txBody>
          <a:bodyPr wrap="square">
            <a:spAutoFit/>
          </a:bodyPr>
          <a:lstStyle/>
          <a:p>
            <a:r>
              <a:rPr lang="en-US" sz="1400" dirty="0"/>
              <a:t>Y. S. S. Patel, et. al., “Measuring High-Order Phonon Correlations in an Optomechanical Resonator”, arXiv:2201.07340v1</a:t>
            </a:r>
          </a:p>
        </p:txBody>
      </p:sp>
      <p:sp>
        <p:nvSpPr>
          <p:cNvPr id="26" name="Rectangle 25"/>
          <p:cNvSpPr/>
          <p:nvPr/>
        </p:nvSpPr>
        <p:spPr>
          <a:xfrm>
            <a:off x="3971764" y="4113077"/>
            <a:ext cx="781597"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44272" y="2224764"/>
            <a:ext cx="2529213" cy="12213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8812443" y="2432264"/>
            <a:ext cx="2642711" cy="369332"/>
          </a:xfrm>
          <a:prstGeom prst="rect">
            <a:avLst/>
          </a:prstGeom>
          <a:noFill/>
        </p:spPr>
        <p:txBody>
          <a:bodyPr wrap="none" rtlCol="0">
            <a:spAutoFit/>
          </a:bodyPr>
          <a:lstStyle/>
          <a:p>
            <a:r>
              <a:rPr lang="en-AU" dirty="0"/>
              <a:t>Difference on 1 phonon!</a:t>
            </a:r>
            <a:endParaRPr lang="en-US" dirty="0"/>
          </a:p>
        </p:txBody>
      </p:sp>
      <p:sp>
        <p:nvSpPr>
          <p:cNvPr id="15" name="TextBox 14"/>
          <p:cNvSpPr txBox="1"/>
          <p:nvPr/>
        </p:nvSpPr>
        <p:spPr>
          <a:xfrm>
            <a:off x="8593725" y="1519325"/>
            <a:ext cx="3082895" cy="369332"/>
          </a:xfrm>
          <a:prstGeom prst="rect">
            <a:avLst/>
          </a:prstGeom>
          <a:noFill/>
        </p:spPr>
        <p:txBody>
          <a:bodyPr wrap="none" rtlCol="0">
            <a:spAutoFit/>
          </a:bodyPr>
          <a:lstStyle/>
          <a:p>
            <a:r>
              <a:rPr lang="en-AU" dirty="0"/>
              <a:t>Frequency of acoustic mode</a:t>
            </a:r>
            <a:endParaRPr lang="en-US" dirty="0"/>
          </a:p>
        </p:txBody>
      </p:sp>
      <p:cxnSp>
        <p:nvCxnSpPr>
          <p:cNvPr id="8" name="Straight Connector 7"/>
          <p:cNvCxnSpPr/>
          <p:nvPr/>
        </p:nvCxnSpPr>
        <p:spPr>
          <a:xfrm>
            <a:off x="8220236" y="2046520"/>
            <a:ext cx="0" cy="282406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436260" y="2344798"/>
            <a:ext cx="0" cy="616150"/>
          </a:xfrm>
          <a:prstGeom prst="straightConnector1">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Freeform 20"/>
          <p:cNvSpPr/>
          <p:nvPr/>
        </p:nvSpPr>
        <p:spPr>
          <a:xfrm>
            <a:off x="8237760" y="1679959"/>
            <a:ext cx="405087" cy="315989"/>
          </a:xfrm>
          <a:custGeom>
            <a:avLst/>
            <a:gdLst>
              <a:gd name="connsiteX0" fmla="*/ 405087 w 405087"/>
              <a:gd name="connsiteY0" fmla="*/ 21022 h 315989"/>
              <a:gd name="connsiteX1" fmla="*/ 60958 w 405087"/>
              <a:gd name="connsiteY1" fmla="*/ 30854 h 315989"/>
              <a:gd name="connsiteX2" fmla="*/ 1964 w 405087"/>
              <a:gd name="connsiteY2" fmla="*/ 315989 h 315989"/>
            </a:gdLst>
            <a:ahLst/>
            <a:cxnLst>
              <a:cxn ang="0">
                <a:pos x="connsiteX0" y="connsiteY0"/>
              </a:cxn>
              <a:cxn ang="0">
                <a:pos x="connsiteX1" y="connsiteY1"/>
              </a:cxn>
              <a:cxn ang="0">
                <a:pos x="connsiteX2" y="connsiteY2"/>
              </a:cxn>
            </a:cxnLst>
            <a:rect l="l" t="t" r="r" b="b"/>
            <a:pathLst>
              <a:path w="405087" h="315989">
                <a:moveTo>
                  <a:pt x="405087" y="21022"/>
                </a:moveTo>
                <a:cubicBezTo>
                  <a:pt x="266616" y="1357"/>
                  <a:pt x="128145" y="-18307"/>
                  <a:pt x="60958" y="30854"/>
                </a:cubicBezTo>
                <a:cubicBezTo>
                  <a:pt x="-6229" y="80015"/>
                  <a:pt x="-2133" y="198002"/>
                  <a:pt x="1964" y="315989"/>
                </a:cubicBezTo>
              </a:path>
            </a:pathLst>
          </a:custGeom>
          <a:noFill/>
          <a:ln w="38100">
            <a:solidFill>
              <a:schemeClr val="tx1"/>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a:extLst>
              <a:ext uri="{FF2B5EF4-FFF2-40B4-BE49-F238E27FC236}">
                <a16:creationId xmlns:a16="http://schemas.microsoft.com/office/drawing/2014/main" id="{EDE2671D-E566-4F6F-9FD3-BD9F7A1D40AF}"/>
              </a:ext>
            </a:extLst>
          </p:cNvPr>
          <p:cNvPicPr>
            <a:picLocks noChangeAspect="1"/>
          </p:cNvPicPr>
          <p:nvPr/>
        </p:nvPicPr>
        <p:blipFill rotWithShape="1">
          <a:blip r:embed="rId5"/>
          <a:srcRect r="62335"/>
          <a:stretch/>
        </p:blipFill>
        <p:spPr>
          <a:xfrm>
            <a:off x="7182648" y="2433219"/>
            <a:ext cx="729204" cy="261798"/>
          </a:xfrm>
          <a:prstGeom prst="rect">
            <a:avLst/>
          </a:prstGeom>
          <a:solidFill>
            <a:schemeClr val="bg1"/>
          </a:solidFill>
          <a:ln w="28575">
            <a:solidFill>
              <a:srgbClr val="0070C0"/>
            </a:solidFill>
          </a:ln>
        </p:spPr>
      </p:pic>
      <p:pic>
        <p:nvPicPr>
          <p:cNvPr id="18" name="Picture 17">
            <a:extLst>
              <a:ext uri="{FF2B5EF4-FFF2-40B4-BE49-F238E27FC236}">
                <a16:creationId xmlns:a16="http://schemas.microsoft.com/office/drawing/2014/main" id="{234C7ED6-E19D-4B59-9D6D-72390668DE7E}"/>
              </a:ext>
            </a:extLst>
          </p:cNvPr>
          <p:cNvPicPr>
            <a:picLocks noChangeAspect="1"/>
          </p:cNvPicPr>
          <p:nvPr/>
        </p:nvPicPr>
        <p:blipFill rotWithShape="1">
          <a:blip r:embed="rId5"/>
          <a:srcRect l="47412"/>
          <a:stretch/>
        </p:blipFill>
        <p:spPr>
          <a:xfrm>
            <a:off x="7040107" y="2960948"/>
            <a:ext cx="1018111" cy="261798"/>
          </a:xfrm>
          <a:prstGeom prst="rect">
            <a:avLst/>
          </a:prstGeom>
          <a:solidFill>
            <a:schemeClr val="bg1"/>
          </a:solidFill>
          <a:ln w="28575">
            <a:solidFill>
              <a:srgbClr val="C00000"/>
            </a:solidFill>
          </a:ln>
        </p:spPr>
      </p:pic>
    </p:spTree>
    <p:extLst>
      <p:ext uri="{BB962C8B-B14F-4D97-AF65-F5344CB8AC3E}">
        <p14:creationId xmlns:p14="http://schemas.microsoft.com/office/powerpoint/2010/main" val="14266008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E17664C-F8FC-4C57-97C6-32E11C8DB44E}"/>
              </a:ext>
            </a:extLst>
          </p:cNvPr>
          <p:cNvPicPr>
            <a:picLocks noChangeAspect="1"/>
          </p:cNvPicPr>
          <p:nvPr/>
        </p:nvPicPr>
        <p:blipFill>
          <a:blip r:embed="rId2"/>
          <a:stretch>
            <a:fillRect/>
          </a:stretch>
        </p:blipFill>
        <p:spPr>
          <a:xfrm>
            <a:off x="1163452" y="1824035"/>
            <a:ext cx="3810600" cy="1073256"/>
          </a:xfrm>
          <a:prstGeom prst="rect">
            <a:avLst/>
          </a:prstGeom>
        </p:spPr>
      </p:pic>
      <p:pic>
        <p:nvPicPr>
          <p:cNvPr id="6" name="Picture 5">
            <a:extLst>
              <a:ext uri="{FF2B5EF4-FFF2-40B4-BE49-F238E27FC236}">
                <a16:creationId xmlns:a16="http://schemas.microsoft.com/office/drawing/2014/main" id="{4FFD179B-73CD-4902-9E48-6A4244E865F5}"/>
              </a:ext>
            </a:extLst>
          </p:cNvPr>
          <p:cNvPicPr>
            <a:picLocks noChangeAspect="1"/>
          </p:cNvPicPr>
          <p:nvPr/>
        </p:nvPicPr>
        <p:blipFill rotWithShape="1">
          <a:blip r:embed="rId3"/>
          <a:srcRect t="3234"/>
          <a:stretch/>
        </p:blipFill>
        <p:spPr>
          <a:xfrm>
            <a:off x="1307468" y="3262691"/>
            <a:ext cx="3090508" cy="3118637"/>
          </a:xfrm>
          <a:prstGeom prst="rect">
            <a:avLst/>
          </a:prstGeom>
        </p:spPr>
      </p:pic>
      <p:pic>
        <p:nvPicPr>
          <p:cNvPr id="10" name="Picture 9">
            <a:extLst>
              <a:ext uri="{FF2B5EF4-FFF2-40B4-BE49-F238E27FC236}">
                <a16:creationId xmlns:a16="http://schemas.microsoft.com/office/drawing/2014/main" id="{2D01CA29-E6AA-4D26-8EB4-6EE0F01F3BA1}"/>
              </a:ext>
            </a:extLst>
          </p:cNvPr>
          <p:cNvPicPr>
            <a:picLocks noChangeAspect="1"/>
          </p:cNvPicPr>
          <p:nvPr/>
        </p:nvPicPr>
        <p:blipFill>
          <a:blip r:embed="rId4"/>
          <a:stretch>
            <a:fillRect/>
          </a:stretch>
        </p:blipFill>
        <p:spPr>
          <a:xfrm>
            <a:off x="6312024" y="3392996"/>
            <a:ext cx="4356484" cy="3099349"/>
          </a:xfrm>
          <a:prstGeom prst="rect">
            <a:avLst/>
          </a:prstGeom>
        </p:spPr>
      </p:pic>
      <p:pic>
        <p:nvPicPr>
          <p:cNvPr id="14" name="Picture 13">
            <a:extLst>
              <a:ext uri="{FF2B5EF4-FFF2-40B4-BE49-F238E27FC236}">
                <a16:creationId xmlns:a16="http://schemas.microsoft.com/office/drawing/2014/main" id="{E61791A8-24B1-4A99-8344-1FC4D93B8FC8}"/>
              </a:ext>
            </a:extLst>
          </p:cNvPr>
          <p:cNvPicPr>
            <a:picLocks noChangeAspect="1"/>
          </p:cNvPicPr>
          <p:nvPr/>
        </p:nvPicPr>
        <p:blipFill>
          <a:blip r:embed="rId5"/>
          <a:stretch>
            <a:fillRect/>
          </a:stretch>
        </p:blipFill>
        <p:spPr>
          <a:xfrm>
            <a:off x="6348028" y="1520788"/>
            <a:ext cx="4867267" cy="1741903"/>
          </a:xfrm>
          <a:prstGeom prst="rect">
            <a:avLst/>
          </a:prstGeom>
        </p:spPr>
      </p:pic>
    </p:spTree>
    <p:extLst>
      <p:ext uri="{BB962C8B-B14F-4D97-AF65-F5344CB8AC3E}">
        <p14:creationId xmlns:p14="http://schemas.microsoft.com/office/powerpoint/2010/main" val="3778954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1505750" y="276188"/>
            <a:ext cx="91805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Optomechanical Detection of Dark Matter</a:t>
            </a:r>
            <a:endParaRPr lang="en-GB" altLang="en-US" sz="3600" dirty="0">
              <a:solidFill>
                <a:schemeClr val="tx2"/>
              </a:solidFill>
            </a:endParaRPr>
          </a:p>
        </p:txBody>
      </p:sp>
      <p:sp>
        <p:nvSpPr>
          <p:cNvPr id="46" name="TextBox 45">
            <a:extLst>
              <a:ext uri="{FF2B5EF4-FFF2-40B4-BE49-F238E27FC236}">
                <a16:creationId xmlns:a16="http://schemas.microsoft.com/office/drawing/2014/main" id="{03D65A7A-DA26-479C-9498-9F19722CAA3A}"/>
              </a:ext>
            </a:extLst>
          </p:cNvPr>
          <p:cNvSpPr txBox="1"/>
          <p:nvPr/>
        </p:nvSpPr>
        <p:spPr>
          <a:xfrm>
            <a:off x="5586609" y="1556792"/>
            <a:ext cx="6536842" cy="5355312"/>
          </a:xfrm>
          <a:prstGeom prst="rect">
            <a:avLst/>
          </a:prstGeom>
          <a:noFill/>
        </p:spPr>
        <p:txBody>
          <a:bodyPr wrap="square" rtlCol="0">
            <a:spAutoFit/>
          </a:bodyPr>
          <a:lstStyle/>
          <a:p>
            <a:r>
              <a:rPr lang="en-AU" u="sng" dirty="0"/>
              <a:t>Phonons modes (10</a:t>
            </a:r>
            <a:r>
              <a:rPr lang="en-AU" u="sng" baseline="30000" dirty="0"/>
              <a:t>-6</a:t>
            </a:r>
            <a:r>
              <a:rPr lang="en-AU" u="sng" dirty="0"/>
              <a:t> eV)</a:t>
            </a:r>
          </a:p>
          <a:p>
            <a:pPr marL="285750" indent="-285750">
              <a:buFont typeface="Arial" panose="020B0604020202020204" pitchFamily="34" charset="0"/>
              <a:buChar char="•"/>
            </a:pPr>
            <a:r>
              <a:rPr lang="en-AU" dirty="0"/>
              <a:t>Very different detection scheme.</a:t>
            </a:r>
          </a:p>
          <a:p>
            <a:pPr marL="285750" indent="-285750">
              <a:buFont typeface="Arial" panose="020B0604020202020204" pitchFamily="34" charset="0"/>
              <a:buChar char="•"/>
            </a:pPr>
            <a:r>
              <a:rPr lang="en-AU" dirty="0"/>
              <a:t>Capable of resolving thermal motion (~</a:t>
            </a:r>
            <a:r>
              <a:rPr lang="en-AU" dirty="0" err="1"/>
              <a:t>ueV</a:t>
            </a:r>
            <a:r>
              <a:rPr lang="en-AU" dirty="0"/>
              <a:t>).</a:t>
            </a:r>
          </a:p>
          <a:p>
            <a:pPr marL="285750" indent="-285750">
              <a:buFont typeface="Arial" panose="020B0604020202020204" pitchFamily="34" charset="0"/>
              <a:buChar char="•"/>
            </a:pPr>
            <a:r>
              <a:rPr lang="en-AU" dirty="0"/>
              <a:t>Distributed sensing throughout medium (compare to bolometers at the wall).</a:t>
            </a:r>
          </a:p>
          <a:p>
            <a:pPr marL="285750" indent="-285750">
              <a:buFont typeface="Arial" panose="020B0604020202020204" pitchFamily="34" charset="0"/>
              <a:buChar char="•"/>
            </a:pPr>
            <a:r>
              <a:rPr lang="en-AU" dirty="0"/>
              <a:t>Simultaneously measure multiple modes.</a:t>
            </a:r>
          </a:p>
          <a:p>
            <a:pPr marL="342900" indent="-342900">
              <a:buFont typeface="Courier New" panose="02070309020205020404" pitchFamily="49" charset="0"/>
              <a:buChar char="o"/>
            </a:pPr>
            <a:endParaRPr lang="en-AU" dirty="0"/>
          </a:p>
          <a:p>
            <a:r>
              <a:rPr lang="en-AU" dirty="0"/>
              <a:t>Questions/concerns:</a:t>
            </a:r>
          </a:p>
          <a:p>
            <a:pPr marL="285750" indent="-285750">
              <a:buFont typeface="Arial" panose="020B0604020202020204" pitchFamily="34" charset="0"/>
              <a:buChar char="•"/>
            </a:pPr>
            <a:r>
              <a:rPr lang="en-AU" dirty="0"/>
              <a:t>Can only observe specific modes (i.e. narrow energy band).</a:t>
            </a:r>
          </a:p>
          <a:p>
            <a:pPr marL="285750" indent="-285750">
              <a:buFont typeface="Arial" panose="020B0604020202020204" pitchFamily="34" charset="0"/>
              <a:buChar char="•"/>
            </a:pPr>
            <a:r>
              <a:rPr lang="en-AU" dirty="0"/>
              <a:t>What is the rate/cross-section and emission pattern?</a:t>
            </a:r>
          </a:p>
          <a:p>
            <a:pPr marL="285750" indent="-285750">
              <a:buFont typeface="Arial" panose="020B0604020202020204" pitchFamily="34" charset="0"/>
              <a:buChar char="•"/>
            </a:pPr>
            <a:r>
              <a:rPr lang="en-AU" dirty="0"/>
              <a:t>2-phonon scattering generates non-classical state…!</a:t>
            </a:r>
          </a:p>
          <a:p>
            <a:pPr marL="285750" indent="-285750">
              <a:buFont typeface="Arial" panose="020B0604020202020204" pitchFamily="34" charset="0"/>
              <a:buChar char="•"/>
            </a:pPr>
            <a:r>
              <a:rPr lang="en-AU" dirty="0"/>
              <a:t>Cavity enhanced scattering (i.e. Purcell-like enhancement)?</a:t>
            </a:r>
          </a:p>
          <a:p>
            <a:endParaRPr lang="en-AU" dirty="0"/>
          </a:p>
          <a:p>
            <a:r>
              <a:rPr lang="en-AU" b="1" dirty="0"/>
              <a:t>Could also optically detect</a:t>
            </a:r>
          </a:p>
          <a:p>
            <a:r>
              <a:rPr lang="en-AU" u="sng" dirty="0"/>
              <a:t>Helium Excimers (10eV)</a:t>
            </a:r>
          </a:p>
          <a:p>
            <a:pPr marL="285750" indent="-285750">
              <a:buFont typeface="Arial" panose="020B0604020202020204" pitchFamily="34" charset="0"/>
              <a:buChar char="•"/>
            </a:pPr>
            <a:r>
              <a:rPr lang="en-AU" dirty="0"/>
              <a:t>Detect via fluorescence of long lived triplet state.</a:t>
            </a:r>
            <a:endParaRPr lang="en-AU" u="sng" dirty="0"/>
          </a:p>
          <a:p>
            <a:r>
              <a:rPr lang="en-AU" u="sng" dirty="0" err="1"/>
              <a:t>Rotons</a:t>
            </a:r>
            <a:r>
              <a:rPr lang="en-AU" u="sng" dirty="0"/>
              <a:t> (10</a:t>
            </a:r>
            <a:r>
              <a:rPr lang="en-AU" u="sng" baseline="30000" dirty="0"/>
              <a:t>-3</a:t>
            </a:r>
            <a:r>
              <a:rPr lang="en-AU" u="sng" dirty="0"/>
              <a:t> eV)</a:t>
            </a:r>
          </a:p>
          <a:p>
            <a:pPr marL="285750" indent="-285750">
              <a:buFont typeface="Arial" panose="020B0604020202020204" pitchFamily="34" charset="0"/>
              <a:buChar char="•"/>
            </a:pPr>
            <a:r>
              <a:rPr lang="en-AU" dirty="0"/>
              <a:t>Detected via optical scattering.</a:t>
            </a:r>
          </a:p>
          <a:p>
            <a:endParaRPr lang="en-AU" dirty="0"/>
          </a:p>
        </p:txBody>
      </p:sp>
      <p:pic>
        <p:nvPicPr>
          <p:cNvPr id="34" name="Picture 33">
            <a:extLst>
              <a:ext uri="{FF2B5EF4-FFF2-40B4-BE49-F238E27FC236}">
                <a16:creationId xmlns:a16="http://schemas.microsoft.com/office/drawing/2014/main" id="{074F45C3-57C4-4DAE-882D-3E9D5E98E812}"/>
              </a:ext>
            </a:extLst>
          </p:cNvPr>
          <p:cNvPicPr>
            <a:picLocks noChangeAspect="1"/>
          </p:cNvPicPr>
          <p:nvPr/>
        </p:nvPicPr>
        <p:blipFill rotWithShape="1">
          <a:blip r:embed="rId3">
            <a:extLst>
              <a:ext uri="{28A0092B-C50C-407E-A947-70E740481C1C}">
                <a14:useLocalDpi xmlns:a14="http://schemas.microsoft.com/office/drawing/2010/main" val="0"/>
              </a:ext>
            </a:extLst>
          </a:blip>
          <a:srcRect l="11974" t="29533" r="27943" b="17089"/>
          <a:stretch/>
        </p:blipFill>
        <p:spPr>
          <a:xfrm>
            <a:off x="913816" y="4123170"/>
            <a:ext cx="4176465" cy="2159999"/>
          </a:xfrm>
          <a:prstGeom prst="rect">
            <a:avLst/>
          </a:prstGeom>
        </p:spPr>
      </p:pic>
      <p:sp>
        <p:nvSpPr>
          <p:cNvPr id="39" name="TextBox 38"/>
          <p:cNvSpPr txBox="1"/>
          <p:nvPr/>
        </p:nvSpPr>
        <p:spPr>
          <a:xfrm>
            <a:off x="685407" y="6275057"/>
            <a:ext cx="4750018" cy="646331"/>
          </a:xfrm>
          <a:prstGeom prst="rect">
            <a:avLst/>
          </a:prstGeom>
          <a:noFill/>
        </p:spPr>
        <p:txBody>
          <a:bodyPr wrap="none" rtlCol="0">
            <a:spAutoFit/>
          </a:bodyPr>
          <a:lstStyle/>
          <a:p>
            <a:r>
              <a:rPr lang="en-AU" dirty="0"/>
              <a:t>Design for macroscopic cavity filled with LHe</a:t>
            </a:r>
          </a:p>
          <a:p>
            <a:endParaRPr lang="en-US" dirty="0"/>
          </a:p>
        </p:txBody>
      </p:sp>
      <p:grpSp>
        <p:nvGrpSpPr>
          <p:cNvPr id="7" name="Group 6"/>
          <p:cNvGrpSpPr/>
          <p:nvPr/>
        </p:nvGrpSpPr>
        <p:grpSpPr>
          <a:xfrm>
            <a:off x="551384" y="1284149"/>
            <a:ext cx="4932549" cy="2444163"/>
            <a:chOff x="10344" y="1079426"/>
            <a:chExt cx="5688632" cy="2818815"/>
          </a:xfrm>
        </p:grpSpPr>
        <p:pic>
          <p:nvPicPr>
            <p:cNvPr id="41" name="Picture 6" descr="Interference, explained by RP Photonics Encyclopedia; standing wave pattern">
              <a:extLst>
                <a:ext uri="{FF2B5EF4-FFF2-40B4-BE49-F238E27FC236}">
                  <a16:creationId xmlns:a16="http://schemas.microsoft.com/office/drawing/2014/main" id="{A544E634-CC32-4ABA-A4E3-C6A26B1B46C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157" r="2971"/>
            <a:stretch/>
          </p:blipFill>
          <p:spPr bwMode="auto">
            <a:xfrm>
              <a:off x="10344" y="2120773"/>
              <a:ext cx="5688632" cy="1428750"/>
            </a:xfrm>
            <a:prstGeom prst="rect">
              <a:avLst/>
            </a:prstGeom>
            <a:noFill/>
            <a:extLst>
              <a:ext uri="{909E8E84-426E-40DD-AFC4-6F175D3DCCD1}">
                <a14:hiddenFill xmlns:a14="http://schemas.microsoft.com/office/drawing/2010/main">
                  <a:solidFill>
                    <a:srgbClr val="FFFFFF"/>
                  </a:solidFill>
                </a14:hiddenFill>
              </a:ext>
            </a:extLst>
          </p:spPr>
        </p:pic>
        <p:sp>
          <p:nvSpPr>
            <p:cNvPr id="42" name="Rectangle 41">
              <a:extLst>
                <a:ext uri="{FF2B5EF4-FFF2-40B4-BE49-F238E27FC236}">
                  <a16:creationId xmlns:a16="http://schemas.microsoft.com/office/drawing/2014/main" id="{1995F3E7-7AF9-4552-898A-A7BBC31E5D48}"/>
                </a:ext>
              </a:extLst>
            </p:cNvPr>
            <p:cNvSpPr/>
            <p:nvPr/>
          </p:nvSpPr>
          <p:spPr>
            <a:xfrm>
              <a:off x="1414500" y="1115430"/>
              <a:ext cx="232520" cy="773054"/>
            </a:xfrm>
            <a:prstGeom prst="rect">
              <a:avLst/>
            </a:prstGeom>
            <a:solidFill>
              <a:srgbClr val="CFECFD"/>
            </a:solidFill>
            <a:ln w="381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4" name="Rectangle: Rounded Corners 1">
              <a:extLst>
                <a:ext uri="{FF2B5EF4-FFF2-40B4-BE49-F238E27FC236}">
                  <a16:creationId xmlns:a16="http://schemas.microsoft.com/office/drawing/2014/main" id="{95B8C033-C201-41EF-AC21-5046A7F74B25}"/>
                </a:ext>
              </a:extLst>
            </p:cNvPr>
            <p:cNvSpPr/>
            <p:nvPr/>
          </p:nvSpPr>
          <p:spPr>
            <a:xfrm>
              <a:off x="138917" y="1888483"/>
              <a:ext cx="5364596" cy="2009758"/>
            </a:xfrm>
            <a:prstGeom prst="roundRect">
              <a:avLst/>
            </a:prstGeom>
            <a:solidFill>
              <a:srgbClr val="9CCFD4">
                <a:alpha val="4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45" name="Group 44">
              <a:extLst>
                <a:ext uri="{FF2B5EF4-FFF2-40B4-BE49-F238E27FC236}">
                  <a16:creationId xmlns:a16="http://schemas.microsoft.com/office/drawing/2014/main" id="{0458455E-0EFA-45C5-B193-37ECD9E8BA8C}"/>
                </a:ext>
              </a:extLst>
            </p:cNvPr>
            <p:cNvGrpSpPr/>
            <p:nvPr/>
          </p:nvGrpSpPr>
          <p:grpSpPr>
            <a:xfrm>
              <a:off x="4652241" y="2198328"/>
              <a:ext cx="362659" cy="1260140"/>
              <a:chOff x="5577088" y="3609020"/>
              <a:chExt cx="362659" cy="1260140"/>
            </a:xfrm>
          </p:grpSpPr>
          <p:sp>
            <p:nvSpPr>
              <p:cNvPr id="47" name="Rectangle 46">
                <a:extLst>
                  <a:ext uri="{FF2B5EF4-FFF2-40B4-BE49-F238E27FC236}">
                    <a16:creationId xmlns:a16="http://schemas.microsoft.com/office/drawing/2014/main" id="{A837D442-0CA9-46B1-8983-CAD287EDDA12}"/>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8" name="Freeform: Shape 13">
                <a:extLst>
                  <a:ext uri="{FF2B5EF4-FFF2-40B4-BE49-F238E27FC236}">
                    <a16:creationId xmlns:a16="http://schemas.microsoft.com/office/drawing/2014/main" id="{1DF451CB-33C4-48AC-908F-4945FD523B2F}"/>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cxnSp>
          <p:nvCxnSpPr>
            <p:cNvPr id="49" name="Straight Arrow Connector 48">
              <a:extLst>
                <a:ext uri="{FF2B5EF4-FFF2-40B4-BE49-F238E27FC236}">
                  <a16:creationId xmlns:a16="http://schemas.microsoft.com/office/drawing/2014/main" id="{BDE473C9-2424-4DEE-A893-105A72E2BE35}"/>
                </a:ext>
              </a:extLst>
            </p:cNvPr>
            <p:cNvCxnSpPr>
              <a:cxnSpLocks/>
              <a:endCxn id="54" idx="3"/>
            </p:cNvCxnSpPr>
            <p:nvPr/>
          </p:nvCxnSpPr>
          <p:spPr>
            <a:xfrm flipH="1" flipV="1">
              <a:off x="4678060" y="2702375"/>
              <a:ext cx="947707" cy="10470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50" name="Group 49">
              <a:extLst>
                <a:ext uri="{FF2B5EF4-FFF2-40B4-BE49-F238E27FC236}">
                  <a16:creationId xmlns:a16="http://schemas.microsoft.com/office/drawing/2014/main" id="{824C3BB1-C672-45AA-8A6C-A859467AFA22}"/>
                </a:ext>
              </a:extLst>
            </p:cNvPr>
            <p:cNvGrpSpPr/>
            <p:nvPr/>
          </p:nvGrpSpPr>
          <p:grpSpPr>
            <a:xfrm rot="10800000">
              <a:off x="586408" y="2177548"/>
              <a:ext cx="362659" cy="1260140"/>
              <a:chOff x="5577088" y="3609020"/>
              <a:chExt cx="362659" cy="1260140"/>
            </a:xfrm>
          </p:grpSpPr>
          <p:sp>
            <p:nvSpPr>
              <p:cNvPr id="51" name="Rectangle 50">
                <a:extLst>
                  <a:ext uri="{FF2B5EF4-FFF2-40B4-BE49-F238E27FC236}">
                    <a16:creationId xmlns:a16="http://schemas.microsoft.com/office/drawing/2014/main" id="{F6C10A55-B295-4CC1-A35A-17003575831C}"/>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2" name="Freeform: Shape 20">
                <a:extLst>
                  <a:ext uri="{FF2B5EF4-FFF2-40B4-BE49-F238E27FC236}">
                    <a16:creationId xmlns:a16="http://schemas.microsoft.com/office/drawing/2014/main" id="{C657580D-9465-4AFC-9D63-838D2050C0D0}"/>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cxnSp>
          <p:nvCxnSpPr>
            <p:cNvPr id="53" name="Straight Arrow Connector 52">
              <a:extLst>
                <a:ext uri="{FF2B5EF4-FFF2-40B4-BE49-F238E27FC236}">
                  <a16:creationId xmlns:a16="http://schemas.microsoft.com/office/drawing/2014/main" id="{D49EC2F1-BA52-4220-85D6-C35C8A3D4944}"/>
                </a:ext>
              </a:extLst>
            </p:cNvPr>
            <p:cNvCxnSpPr>
              <a:cxnSpLocks/>
            </p:cNvCxnSpPr>
            <p:nvPr/>
          </p:nvCxnSpPr>
          <p:spPr>
            <a:xfrm flipH="1" flipV="1">
              <a:off x="2505809" y="1742395"/>
              <a:ext cx="1961760" cy="8886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Explosion: 8 Points 23">
              <a:extLst>
                <a:ext uri="{FF2B5EF4-FFF2-40B4-BE49-F238E27FC236}">
                  <a16:creationId xmlns:a16="http://schemas.microsoft.com/office/drawing/2014/main" id="{0A773A77-9453-4287-8D03-E87E461C93D7}"/>
                </a:ext>
              </a:extLst>
            </p:cNvPr>
            <p:cNvSpPr/>
            <p:nvPr/>
          </p:nvSpPr>
          <p:spPr>
            <a:xfrm>
              <a:off x="4302796" y="2471483"/>
              <a:ext cx="375264" cy="375264"/>
            </a:xfrm>
            <a:prstGeom prst="irregularSeal1">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56" name="Group 55">
              <a:extLst>
                <a:ext uri="{FF2B5EF4-FFF2-40B4-BE49-F238E27FC236}">
                  <a16:creationId xmlns:a16="http://schemas.microsoft.com/office/drawing/2014/main" id="{A7AE6CAD-7A87-4746-BCAA-8797C79164A7}"/>
                </a:ext>
              </a:extLst>
            </p:cNvPr>
            <p:cNvGrpSpPr/>
            <p:nvPr/>
          </p:nvGrpSpPr>
          <p:grpSpPr>
            <a:xfrm>
              <a:off x="2954710" y="2230156"/>
              <a:ext cx="1294313" cy="1027911"/>
              <a:chOff x="3026832" y="3176895"/>
              <a:chExt cx="1294313" cy="1027911"/>
            </a:xfrm>
          </p:grpSpPr>
          <p:cxnSp>
            <p:nvCxnSpPr>
              <p:cNvPr id="57" name="Straight Arrow Connector 56">
                <a:extLst>
                  <a:ext uri="{FF2B5EF4-FFF2-40B4-BE49-F238E27FC236}">
                    <a16:creationId xmlns:a16="http://schemas.microsoft.com/office/drawing/2014/main" id="{2C6D513C-23B5-4E2B-AB86-72898E7E6F8F}"/>
                  </a:ext>
                </a:extLst>
              </p:cNvPr>
              <p:cNvCxnSpPr>
                <a:cxnSpLocks/>
              </p:cNvCxnSpPr>
              <p:nvPr/>
            </p:nvCxnSpPr>
            <p:spPr>
              <a:xfrm flipH="1" flipV="1">
                <a:off x="3026832" y="3681028"/>
                <a:ext cx="991272" cy="19912"/>
              </a:xfrm>
              <a:prstGeom prst="straightConnector1">
                <a:avLst/>
              </a:prstGeom>
              <a:ln w="28575">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586CDDF8-3EE1-4BDC-9E84-18B71199B0F3}"/>
                  </a:ext>
                </a:extLst>
              </p:cNvPr>
              <p:cNvGrpSpPr/>
              <p:nvPr/>
            </p:nvGrpSpPr>
            <p:grpSpPr>
              <a:xfrm>
                <a:off x="3264589" y="3176895"/>
                <a:ext cx="1056556" cy="1027911"/>
                <a:chOff x="2777375" y="1744915"/>
                <a:chExt cx="1056556" cy="1027911"/>
              </a:xfrm>
            </p:grpSpPr>
            <p:sp>
              <p:nvSpPr>
                <p:cNvPr id="59" name="Arc 58">
                  <a:extLst>
                    <a:ext uri="{FF2B5EF4-FFF2-40B4-BE49-F238E27FC236}">
                      <a16:creationId xmlns:a16="http://schemas.microsoft.com/office/drawing/2014/main" id="{995CDB01-3DB5-42E4-84AE-DE24B387CBFE}"/>
                    </a:ext>
                  </a:extLst>
                </p:cNvPr>
                <p:cNvSpPr/>
                <p:nvPr/>
              </p:nvSpPr>
              <p:spPr>
                <a:xfrm rot="13500000">
                  <a:off x="3283849" y="1988840"/>
                  <a:ext cx="540060" cy="54006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sp>
              <p:nvSpPr>
                <p:cNvPr id="60" name="Arc 59">
                  <a:extLst>
                    <a:ext uri="{FF2B5EF4-FFF2-40B4-BE49-F238E27FC236}">
                      <a16:creationId xmlns:a16="http://schemas.microsoft.com/office/drawing/2014/main" id="{506428E0-5744-4789-8F04-23DB908F3FC7}"/>
                    </a:ext>
                  </a:extLst>
                </p:cNvPr>
                <p:cNvSpPr/>
                <p:nvPr/>
              </p:nvSpPr>
              <p:spPr>
                <a:xfrm rot="13500000">
                  <a:off x="3038338" y="1849799"/>
                  <a:ext cx="795593" cy="795593"/>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sp>
              <p:nvSpPr>
                <p:cNvPr id="61" name="Arc 60">
                  <a:extLst>
                    <a:ext uri="{FF2B5EF4-FFF2-40B4-BE49-F238E27FC236}">
                      <a16:creationId xmlns:a16="http://schemas.microsoft.com/office/drawing/2014/main" id="{D2A50977-D326-45CD-B3BF-F30B54E616DA}"/>
                    </a:ext>
                  </a:extLst>
                </p:cNvPr>
                <p:cNvSpPr/>
                <p:nvPr/>
              </p:nvSpPr>
              <p:spPr>
                <a:xfrm rot="13500000">
                  <a:off x="2777375" y="1744915"/>
                  <a:ext cx="1027911" cy="102791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grpSp>
        </p:grpSp>
        <p:sp>
          <p:nvSpPr>
            <p:cNvPr id="76" name="TextBox 75">
              <a:extLst>
                <a:ext uri="{FF2B5EF4-FFF2-40B4-BE49-F238E27FC236}">
                  <a16:creationId xmlns:a16="http://schemas.microsoft.com/office/drawing/2014/main" id="{17D926D7-912C-4FF8-B6C6-6A789D573688}"/>
                </a:ext>
              </a:extLst>
            </p:cNvPr>
            <p:cNvSpPr txBox="1"/>
            <p:nvPr/>
          </p:nvSpPr>
          <p:spPr>
            <a:xfrm>
              <a:off x="2979579" y="3026033"/>
              <a:ext cx="1434218" cy="425945"/>
            </a:xfrm>
            <a:prstGeom prst="rect">
              <a:avLst/>
            </a:prstGeom>
            <a:noFill/>
          </p:spPr>
          <p:txBody>
            <a:bodyPr wrap="square" rtlCol="0">
              <a:spAutoFit/>
            </a:bodyPr>
            <a:lstStyle/>
            <a:p>
              <a:r>
                <a:rPr lang="en-AU" dirty="0"/>
                <a:t>Phonons</a:t>
              </a:r>
            </a:p>
          </p:txBody>
        </p:sp>
        <p:sp>
          <p:nvSpPr>
            <p:cNvPr id="77" name="Rectangle: Rounded Corners 69">
              <a:extLst>
                <a:ext uri="{FF2B5EF4-FFF2-40B4-BE49-F238E27FC236}">
                  <a16:creationId xmlns:a16="http://schemas.microsoft.com/office/drawing/2014/main" id="{F0CC71D9-0522-4747-95B3-859BD77D75A8}"/>
                </a:ext>
              </a:extLst>
            </p:cNvPr>
            <p:cNvSpPr/>
            <p:nvPr/>
          </p:nvSpPr>
          <p:spPr>
            <a:xfrm>
              <a:off x="154360" y="1888980"/>
              <a:ext cx="5364596" cy="2009260"/>
            </a:xfrm>
            <a:prstGeom prst="roundRect">
              <a:avLst/>
            </a:prstGeom>
            <a:no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8" name="Rectangle 77">
              <a:extLst>
                <a:ext uri="{FF2B5EF4-FFF2-40B4-BE49-F238E27FC236}">
                  <a16:creationId xmlns:a16="http://schemas.microsoft.com/office/drawing/2014/main" id="{60B67507-D45E-4176-B252-EE8BE3E9E2D3}"/>
                </a:ext>
              </a:extLst>
            </p:cNvPr>
            <p:cNvSpPr/>
            <p:nvPr/>
          </p:nvSpPr>
          <p:spPr>
            <a:xfrm>
              <a:off x="1435371" y="1079426"/>
              <a:ext cx="195153" cy="1138957"/>
            </a:xfrm>
            <a:prstGeom prst="rect">
              <a:avLst/>
            </a:prstGeom>
            <a:solidFill>
              <a:srgbClr val="CEE7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0" name="TextBox 79">
              <a:extLst>
                <a:ext uri="{FF2B5EF4-FFF2-40B4-BE49-F238E27FC236}">
                  <a16:creationId xmlns:a16="http://schemas.microsoft.com/office/drawing/2014/main" id="{7C207F84-49CB-4CFB-BA66-A7C97C30F7EE}"/>
                </a:ext>
              </a:extLst>
            </p:cNvPr>
            <p:cNvSpPr txBox="1"/>
            <p:nvPr/>
          </p:nvSpPr>
          <p:spPr>
            <a:xfrm>
              <a:off x="2339354" y="1401505"/>
              <a:ext cx="963724" cy="369332"/>
            </a:xfrm>
            <a:prstGeom prst="rect">
              <a:avLst/>
            </a:prstGeom>
            <a:noFill/>
          </p:spPr>
          <p:txBody>
            <a:bodyPr wrap="square" rtlCol="0">
              <a:spAutoFit/>
            </a:bodyPr>
            <a:lstStyle/>
            <a:p>
              <a:r>
                <a:rPr lang="en-AU" dirty="0"/>
                <a:t>DM</a:t>
              </a:r>
            </a:p>
          </p:txBody>
        </p:sp>
      </p:grpSp>
      <p:cxnSp>
        <p:nvCxnSpPr>
          <p:cNvPr id="29" name="Straight Arrow Connector 28">
            <a:extLst>
              <a:ext uri="{FF2B5EF4-FFF2-40B4-BE49-F238E27FC236}">
                <a16:creationId xmlns:a16="http://schemas.microsoft.com/office/drawing/2014/main" id="{D49EC2F1-BA52-4220-85D6-C35C8A3D4944}"/>
              </a:ext>
            </a:extLst>
          </p:cNvPr>
          <p:cNvCxnSpPr>
            <a:cxnSpLocks/>
          </p:cNvCxnSpPr>
          <p:nvPr/>
        </p:nvCxnSpPr>
        <p:spPr>
          <a:xfrm flipH="1">
            <a:off x="1318606" y="3406633"/>
            <a:ext cx="3280102" cy="11577"/>
          </a:xfrm>
          <a:prstGeom prst="straightConnector1">
            <a:avLst/>
          </a:prstGeom>
          <a:ln w="952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17D926D7-912C-4FF8-B6C6-6A789D573688}"/>
              </a:ext>
            </a:extLst>
          </p:cNvPr>
          <p:cNvSpPr txBox="1"/>
          <p:nvPr/>
        </p:nvSpPr>
        <p:spPr>
          <a:xfrm>
            <a:off x="2661287" y="3358981"/>
            <a:ext cx="1243594" cy="369332"/>
          </a:xfrm>
          <a:prstGeom prst="rect">
            <a:avLst/>
          </a:prstGeom>
          <a:noFill/>
        </p:spPr>
        <p:txBody>
          <a:bodyPr wrap="square" rtlCol="0">
            <a:spAutoFit/>
          </a:bodyPr>
          <a:lstStyle/>
          <a:p>
            <a:r>
              <a:rPr lang="en-AU" dirty="0"/>
              <a:t>1m</a:t>
            </a:r>
          </a:p>
        </p:txBody>
      </p:sp>
      <p:cxnSp>
        <p:nvCxnSpPr>
          <p:cNvPr id="33" name="Straight Arrow Connector 32">
            <a:extLst>
              <a:ext uri="{FF2B5EF4-FFF2-40B4-BE49-F238E27FC236}">
                <a16:creationId xmlns:a16="http://schemas.microsoft.com/office/drawing/2014/main" id="{D49EC2F1-BA52-4220-85D6-C35C8A3D4944}"/>
              </a:ext>
            </a:extLst>
          </p:cNvPr>
          <p:cNvCxnSpPr>
            <a:cxnSpLocks/>
          </p:cNvCxnSpPr>
          <p:nvPr/>
        </p:nvCxnSpPr>
        <p:spPr>
          <a:xfrm flipH="1" flipV="1">
            <a:off x="1595500" y="4298329"/>
            <a:ext cx="828092" cy="94392"/>
          </a:xfrm>
          <a:prstGeom prst="straightConnector1">
            <a:avLst/>
          </a:prstGeom>
          <a:ln w="952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7D926D7-912C-4FF8-B6C6-6A789D573688}"/>
              </a:ext>
            </a:extLst>
          </p:cNvPr>
          <p:cNvSpPr txBox="1"/>
          <p:nvPr/>
        </p:nvSpPr>
        <p:spPr>
          <a:xfrm>
            <a:off x="1775520" y="4031776"/>
            <a:ext cx="1243594" cy="369332"/>
          </a:xfrm>
          <a:prstGeom prst="rect">
            <a:avLst/>
          </a:prstGeom>
          <a:noFill/>
        </p:spPr>
        <p:txBody>
          <a:bodyPr wrap="square" rtlCol="0">
            <a:spAutoFit/>
          </a:bodyPr>
          <a:lstStyle/>
          <a:p>
            <a:r>
              <a:rPr lang="en-AU" dirty="0"/>
              <a:t>1cm</a:t>
            </a:r>
          </a:p>
        </p:txBody>
      </p:sp>
    </p:spTree>
    <p:extLst>
      <p:ext uri="{BB962C8B-B14F-4D97-AF65-F5344CB8AC3E}">
        <p14:creationId xmlns:p14="http://schemas.microsoft.com/office/powerpoint/2010/main" val="27627152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2424113" y="333375"/>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Helium as a target material</a:t>
            </a:r>
            <a:endParaRPr lang="en-GB" altLang="en-US" sz="3600" dirty="0">
              <a:solidFill>
                <a:schemeClr val="tx2"/>
              </a:solidFill>
            </a:endParaRPr>
          </a:p>
        </p:txBody>
      </p:sp>
      <p:sp>
        <p:nvSpPr>
          <p:cNvPr id="6" name="TextBox 5">
            <a:extLst>
              <a:ext uri="{FF2B5EF4-FFF2-40B4-BE49-F238E27FC236}">
                <a16:creationId xmlns:a16="http://schemas.microsoft.com/office/drawing/2014/main" id="{30ADBACD-E31E-4D0F-80D6-1E9EB414D5F1}"/>
              </a:ext>
            </a:extLst>
          </p:cNvPr>
          <p:cNvSpPr txBox="1"/>
          <p:nvPr/>
        </p:nvSpPr>
        <p:spPr>
          <a:xfrm>
            <a:off x="407368" y="1952836"/>
            <a:ext cx="7740860" cy="4921284"/>
          </a:xfrm>
          <a:prstGeom prst="rect">
            <a:avLst/>
          </a:prstGeom>
          <a:noFill/>
        </p:spPr>
        <p:txBody>
          <a:bodyPr wrap="square" rtlCol="0">
            <a:spAutoFit/>
          </a:bodyPr>
          <a:lstStyle/>
          <a:p>
            <a:pPr marL="342900" indent="-342900">
              <a:lnSpc>
                <a:spcPct val="200000"/>
              </a:lnSpc>
              <a:buFont typeface="Courier New" panose="02070309020205020404" pitchFamily="49" charset="0"/>
              <a:buChar char="o"/>
            </a:pPr>
            <a:r>
              <a:rPr lang="en-AU" sz="2000" dirty="0"/>
              <a:t>Low nuclear mass → efficient transfer of KE </a:t>
            </a:r>
          </a:p>
          <a:p>
            <a:pPr marL="342900" indent="-342900">
              <a:lnSpc>
                <a:spcPct val="200000"/>
              </a:lnSpc>
              <a:buFont typeface="Courier New" panose="02070309020205020404" pitchFamily="49" charset="0"/>
              <a:buChar char="o"/>
            </a:pPr>
            <a:r>
              <a:rPr lang="en-AU" sz="2000" dirty="0"/>
              <a:t>Multiple signal channels → allows signal discrimination</a:t>
            </a:r>
          </a:p>
          <a:p>
            <a:pPr marL="342900" indent="-342900">
              <a:lnSpc>
                <a:spcPct val="200000"/>
              </a:lnSpc>
              <a:buFont typeface="Courier New" panose="02070309020205020404" pitchFamily="49" charset="0"/>
              <a:buChar char="o"/>
            </a:pPr>
            <a:r>
              <a:rPr lang="en-AU" sz="2000" dirty="0"/>
              <a:t>High radiopurity (no isotope) and freeze-out of impurities → low spurious signals</a:t>
            </a:r>
          </a:p>
          <a:p>
            <a:pPr marL="342900" indent="-342900">
              <a:lnSpc>
                <a:spcPct val="200000"/>
              </a:lnSpc>
              <a:buFont typeface="Courier New" panose="02070309020205020404" pitchFamily="49" charset="0"/>
              <a:buChar char="o"/>
            </a:pPr>
            <a:r>
              <a:rPr lang="en-AU" sz="2000" dirty="0"/>
              <a:t>A large band gap energy of 19eV → low spurious signals</a:t>
            </a:r>
          </a:p>
          <a:p>
            <a:pPr marL="342900" indent="-342900">
              <a:lnSpc>
                <a:spcPct val="200000"/>
              </a:lnSpc>
              <a:buFont typeface="Courier New" panose="02070309020205020404" pitchFamily="49" charset="0"/>
              <a:buChar char="o"/>
            </a:pPr>
            <a:r>
              <a:rPr lang="en-AU" sz="2000" dirty="0"/>
              <a:t>A liquid state down to 0K → reduce thermal noise</a:t>
            </a:r>
          </a:p>
          <a:p>
            <a:pPr marL="342900" indent="-342900">
              <a:lnSpc>
                <a:spcPct val="200000"/>
              </a:lnSpc>
              <a:buFont typeface="Courier New" panose="02070309020205020404" pitchFamily="49" charset="0"/>
              <a:buChar char="o"/>
            </a:pPr>
            <a:r>
              <a:rPr lang="en-AU" sz="2000" dirty="0"/>
              <a:t>Cheaper than Xenon by x10!</a:t>
            </a:r>
          </a:p>
          <a:p>
            <a:pPr>
              <a:lnSpc>
                <a:spcPct val="200000"/>
              </a:lnSpc>
            </a:pPr>
            <a:endParaRPr lang="en-AU" sz="2000" dirty="0"/>
          </a:p>
        </p:txBody>
      </p:sp>
      <p:pic>
        <p:nvPicPr>
          <p:cNvPr id="7" name="Picture 6">
            <a:extLst>
              <a:ext uri="{FF2B5EF4-FFF2-40B4-BE49-F238E27FC236}">
                <a16:creationId xmlns:a16="http://schemas.microsoft.com/office/drawing/2014/main" id="{C172FC04-AADD-4FBA-85F8-BE1D7940C9C3}"/>
              </a:ext>
            </a:extLst>
          </p:cNvPr>
          <p:cNvPicPr>
            <a:picLocks noChangeAspect="1"/>
          </p:cNvPicPr>
          <p:nvPr/>
        </p:nvPicPr>
        <p:blipFill>
          <a:blip r:embed="rId3"/>
          <a:stretch>
            <a:fillRect/>
          </a:stretch>
        </p:blipFill>
        <p:spPr>
          <a:xfrm>
            <a:off x="8148228" y="2036478"/>
            <a:ext cx="3744416" cy="3991364"/>
          </a:xfrm>
          <a:prstGeom prst="rect">
            <a:avLst/>
          </a:prstGeom>
        </p:spPr>
      </p:pic>
      <p:sp>
        <p:nvSpPr>
          <p:cNvPr id="8" name="TextBox 7">
            <a:extLst>
              <a:ext uri="{FF2B5EF4-FFF2-40B4-BE49-F238E27FC236}">
                <a16:creationId xmlns:a16="http://schemas.microsoft.com/office/drawing/2014/main" id="{FF8CC546-132F-4E2D-B436-A5D652401A8F}"/>
              </a:ext>
            </a:extLst>
          </p:cNvPr>
          <p:cNvSpPr txBox="1"/>
          <p:nvPr/>
        </p:nvSpPr>
        <p:spPr>
          <a:xfrm>
            <a:off x="6972436" y="1667146"/>
            <a:ext cx="6096000" cy="369332"/>
          </a:xfrm>
          <a:prstGeom prst="rect">
            <a:avLst/>
          </a:prstGeom>
          <a:noFill/>
        </p:spPr>
        <p:txBody>
          <a:bodyPr wrap="square">
            <a:spAutoFit/>
          </a:bodyPr>
          <a:lstStyle/>
          <a:p>
            <a:pPr algn="ctr"/>
            <a:r>
              <a:rPr lang="en-AU" b="1" dirty="0" err="1"/>
              <a:t>athermal</a:t>
            </a:r>
            <a:r>
              <a:rPr lang="en-AU" b="1" dirty="0"/>
              <a:t> evaporation</a:t>
            </a:r>
          </a:p>
        </p:txBody>
      </p:sp>
    </p:spTree>
    <p:extLst>
      <p:ext uri="{BB962C8B-B14F-4D97-AF65-F5344CB8AC3E}">
        <p14:creationId xmlns:p14="http://schemas.microsoft.com/office/powerpoint/2010/main" val="42285799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Rounded Corners 15">
            <a:extLst>
              <a:ext uri="{FF2B5EF4-FFF2-40B4-BE49-F238E27FC236}">
                <a16:creationId xmlns:a16="http://schemas.microsoft.com/office/drawing/2014/main" id="{79C0DAC6-521F-4FE1-968C-3AB96B39ACFB}"/>
              </a:ext>
            </a:extLst>
          </p:cNvPr>
          <p:cNvSpPr/>
          <p:nvPr/>
        </p:nvSpPr>
        <p:spPr>
          <a:xfrm>
            <a:off x="463214" y="2147871"/>
            <a:ext cx="5344753" cy="4557493"/>
          </a:xfrm>
          <a:prstGeom prst="roundRect">
            <a:avLst>
              <a:gd name="adj" fmla="val 6631"/>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AU" dirty="0">
              <a:solidFill>
                <a:schemeClr val="tx1"/>
              </a:solidFill>
            </a:endParaRPr>
          </a:p>
        </p:txBody>
      </p:sp>
      <p:sp>
        <p:nvSpPr>
          <p:cNvPr id="17" name="TextBox 16">
            <a:extLst>
              <a:ext uri="{FF2B5EF4-FFF2-40B4-BE49-F238E27FC236}">
                <a16:creationId xmlns:a16="http://schemas.microsoft.com/office/drawing/2014/main" id="{47306499-F011-4CEC-821C-36196B72F7EB}"/>
              </a:ext>
            </a:extLst>
          </p:cNvPr>
          <p:cNvSpPr txBox="1"/>
          <p:nvPr/>
        </p:nvSpPr>
        <p:spPr>
          <a:xfrm>
            <a:off x="463215" y="1484784"/>
            <a:ext cx="5344752" cy="707886"/>
          </a:xfrm>
          <a:prstGeom prst="rect">
            <a:avLst/>
          </a:prstGeom>
          <a:noFill/>
        </p:spPr>
        <p:txBody>
          <a:bodyPr wrap="square">
            <a:spAutoFit/>
          </a:bodyPr>
          <a:lstStyle/>
          <a:p>
            <a:pPr algn="ctr"/>
            <a:r>
              <a:rPr lang="en-US" sz="2000" b="1" kern="0" dirty="0">
                <a:solidFill>
                  <a:srgbClr val="002060"/>
                </a:solidFill>
                <a:latin typeface="+mn-lt"/>
                <a:ea typeface="+mn-ea"/>
                <a:cs typeface="Gill Sans" panose="020B0502020104020203" pitchFamily="34" charset="-79"/>
              </a:rPr>
              <a:t>University of Queensland – Thin Films</a:t>
            </a:r>
          </a:p>
          <a:p>
            <a:pPr algn="ctr"/>
            <a:r>
              <a:rPr lang="en-US" sz="2000" b="1" kern="0" dirty="0">
                <a:solidFill>
                  <a:srgbClr val="002060"/>
                </a:solidFill>
                <a:latin typeface="+mn-lt"/>
                <a:ea typeface="+mn-ea"/>
                <a:cs typeface="Gill Sans" panose="020B0502020104020203" pitchFamily="34" charset="-79"/>
              </a:rPr>
              <a:t>Prof. Warwick Bowen</a:t>
            </a:r>
          </a:p>
        </p:txBody>
      </p:sp>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2441575" y="332656"/>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Optomechanics</a:t>
            </a:r>
            <a:endParaRPr lang="en-GB" altLang="en-US" sz="3600" dirty="0">
              <a:solidFill>
                <a:schemeClr val="tx2"/>
              </a:solidFill>
            </a:endParaRPr>
          </a:p>
        </p:txBody>
      </p:sp>
      <p:pic>
        <p:nvPicPr>
          <p:cNvPr id="8" name="Picture 7" descr="Background pattern&#10;&#10;Description automatically generated">
            <a:extLst>
              <a:ext uri="{FF2B5EF4-FFF2-40B4-BE49-F238E27FC236}">
                <a16:creationId xmlns:a16="http://schemas.microsoft.com/office/drawing/2014/main" id="{91AFEB7B-8F15-4D2A-A9E0-00C698D972B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651" r="17350" b="2"/>
          <a:stretch/>
        </p:blipFill>
        <p:spPr>
          <a:xfrm>
            <a:off x="3594139" y="2276872"/>
            <a:ext cx="1781781" cy="1781781"/>
          </a:xfrm>
          <a:custGeom>
            <a:avLst/>
            <a:gdLst/>
            <a:ahLst/>
            <a:cxnLst/>
            <a:rect l="l" t="t" r="r" b="b"/>
            <a:pathLst>
              <a:path w="2849586" h="2849586">
                <a:moveTo>
                  <a:pt x="1424793" y="0"/>
                </a:moveTo>
                <a:cubicBezTo>
                  <a:pt x="2211684" y="0"/>
                  <a:pt x="2849586" y="637902"/>
                  <a:pt x="2849586" y="1424793"/>
                </a:cubicBezTo>
                <a:cubicBezTo>
                  <a:pt x="2849586" y="2211684"/>
                  <a:pt x="2211684" y="2849586"/>
                  <a:pt x="1424793" y="2849586"/>
                </a:cubicBezTo>
                <a:cubicBezTo>
                  <a:pt x="637902" y="2849586"/>
                  <a:pt x="0" y="2211684"/>
                  <a:pt x="0" y="1424793"/>
                </a:cubicBezTo>
                <a:cubicBezTo>
                  <a:pt x="0" y="637902"/>
                  <a:pt x="637902" y="0"/>
                  <a:pt x="1424793" y="0"/>
                </a:cubicBezTo>
                <a:close/>
              </a:path>
            </a:pathLst>
          </a:custGeom>
        </p:spPr>
      </p:pic>
      <p:pic>
        <p:nvPicPr>
          <p:cNvPr id="9" name="Picture 8" descr="A black circle on a grey surface&#10;&#10;Description automatically generated with low confidence">
            <a:extLst>
              <a:ext uri="{FF2B5EF4-FFF2-40B4-BE49-F238E27FC236}">
                <a16:creationId xmlns:a16="http://schemas.microsoft.com/office/drawing/2014/main" id="{3C356B10-9C79-47BA-940D-42A867FB6DEB}"/>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0024" r="10724" b="-2"/>
          <a:stretch/>
        </p:blipFill>
        <p:spPr>
          <a:xfrm>
            <a:off x="956338" y="2276872"/>
            <a:ext cx="1781781" cy="1781781"/>
          </a:xfrm>
          <a:custGeom>
            <a:avLst/>
            <a:gdLst/>
            <a:ahLst/>
            <a:cxnLst/>
            <a:rect l="l" t="t" r="r" b="b"/>
            <a:pathLst>
              <a:path w="2849586" h="2849586">
                <a:moveTo>
                  <a:pt x="1424793" y="0"/>
                </a:moveTo>
                <a:cubicBezTo>
                  <a:pt x="2211684" y="0"/>
                  <a:pt x="2849586" y="637902"/>
                  <a:pt x="2849586" y="1424793"/>
                </a:cubicBezTo>
                <a:cubicBezTo>
                  <a:pt x="2849586" y="2211684"/>
                  <a:pt x="2211684" y="2849586"/>
                  <a:pt x="1424793" y="2849586"/>
                </a:cubicBezTo>
                <a:cubicBezTo>
                  <a:pt x="637902" y="2849586"/>
                  <a:pt x="0" y="2211684"/>
                  <a:pt x="0" y="1424793"/>
                </a:cubicBezTo>
                <a:cubicBezTo>
                  <a:pt x="0" y="637902"/>
                  <a:pt x="637902" y="0"/>
                  <a:pt x="1424793" y="0"/>
                </a:cubicBezTo>
                <a:close/>
              </a:path>
            </a:pathLst>
          </a:custGeom>
        </p:spPr>
      </p:pic>
      <p:pic>
        <p:nvPicPr>
          <p:cNvPr id="52" name="Picture 51" descr="A picture containing water, aqua, nature, splash&#10;&#10;Description automatically generated">
            <a:extLst>
              <a:ext uri="{FF2B5EF4-FFF2-40B4-BE49-F238E27FC236}">
                <a16:creationId xmlns:a16="http://schemas.microsoft.com/office/drawing/2014/main" id="{ADCA4CA1-FCE2-96BB-4FD6-97DAB0616D2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3107786" y="4370168"/>
            <a:ext cx="2592169" cy="1678701"/>
          </a:xfrm>
          <a:prstGeom prst="rect">
            <a:avLst/>
          </a:prstGeom>
        </p:spPr>
      </p:pic>
      <p:grpSp>
        <p:nvGrpSpPr>
          <p:cNvPr id="55" name="Group 54">
            <a:extLst>
              <a:ext uri="{FF2B5EF4-FFF2-40B4-BE49-F238E27FC236}">
                <a16:creationId xmlns:a16="http://schemas.microsoft.com/office/drawing/2014/main" id="{315D744B-352A-2CA9-253E-ADCAFE45BB9E}"/>
              </a:ext>
            </a:extLst>
          </p:cNvPr>
          <p:cNvGrpSpPr/>
          <p:nvPr/>
        </p:nvGrpSpPr>
        <p:grpSpPr>
          <a:xfrm>
            <a:off x="695400" y="4323848"/>
            <a:ext cx="2107135" cy="1725021"/>
            <a:chOff x="3439783" y="2713651"/>
            <a:chExt cx="4168385" cy="3412478"/>
          </a:xfrm>
        </p:grpSpPr>
        <p:pic>
          <p:nvPicPr>
            <p:cNvPr id="4100" name="Picture 4">
              <a:extLst>
                <a:ext uri="{FF2B5EF4-FFF2-40B4-BE49-F238E27FC236}">
                  <a16:creationId xmlns:a16="http://schemas.microsoft.com/office/drawing/2014/main" id="{DD43788E-1C6A-F687-F57A-DFC5F683D319}"/>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1421" r="13128"/>
            <a:stretch/>
          </p:blipFill>
          <p:spPr bwMode="auto">
            <a:xfrm>
              <a:off x="3441211" y="2713651"/>
              <a:ext cx="4166957" cy="3412478"/>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52">
              <a:extLst>
                <a:ext uri="{FF2B5EF4-FFF2-40B4-BE49-F238E27FC236}">
                  <a16:creationId xmlns:a16="http://schemas.microsoft.com/office/drawing/2014/main" id="{3A070CEE-C4BC-6CA6-D9BD-F3B8943011A6}"/>
                </a:ext>
              </a:extLst>
            </p:cNvPr>
            <p:cNvSpPr/>
            <p:nvPr/>
          </p:nvSpPr>
          <p:spPr>
            <a:xfrm>
              <a:off x="6982591" y="3876742"/>
              <a:ext cx="625577" cy="400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54" name="Rectangle 53">
              <a:extLst>
                <a:ext uri="{FF2B5EF4-FFF2-40B4-BE49-F238E27FC236}">
                  <a16:creationId xmlns:a16="http://schemas.microsoft.com/office/drawing/2014/main" id="{DBF0968C-9334-6963-E4A1-8344608199FF}"/>
                </a:ext>
              </a:extLst>
            </p:cNvPr>
            <p:cNvSpPr/>
            <p:nvPr/>
          </p:nvSpPr>
          <p:spPr>
            <a:xfrm>
              <a:off x="3439783" y="3982602"/>
              <a:ext cx="1108045" cy="400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56" name="Arrow: Right 55">
            <a:extLst>
              <a:ext uri="{FF2B5EF4-FFF2-40B4-BE49-F238E27FC236}">
                <a16:creationId xmlns:a16="http://schemas.microsoft.com/office/drawing/2014/main" id="{B276E596-6817-6957-4CFD-D8D6A430F124}"/>
              </a:ext>
            </a:extLst>
          </p:cNvPr>
          <p:cNvSpPr/>
          <p:nvPr/>
        </p:nvSpPr>
        <p:spPr>
          <a:xfrm>
            <a:off x="4439905" y="4221088"/>
            <a:ext cx="1080061" cy="14908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pic>
        <p:nvPicPr>
          <p:cNvPr id="57" name="Picture 56" descr="A picture containing water, aqua, nature, splash&#10;&#10;Description automatically generated">
            <a:extLst>
              <a:ext uri="{FF2B5EF4-FFF2-40B4-BE49-F238E27FC236}">
                <a16:creationId xmlns:a16="http://schemas.microsoft.com/office/drawing/2014/main" id="{B58F113E-87C3-8743-ED82-B845252E39C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07786" y="4374930"/>
            <a:ext cx="2592169" cy="1678701"/>
          </a:xfrm>
          <a:prstGeom prst="rect">
            <a:avLst/>
          </a:prstGeom>
        </p:spPr>
      </p:pic>
      <p:sp>
        <p:nvSpPr>
          <p:cNvPr id="59" name="TextBox 58">
            <a:extLst>
              <a:ext uri="{FF2B5EF4-FFF2-40B4-BE49-F238E27FC236}">
                <a16:creationId xmlns:a16="http://schemas.microsoft.com/office/drawing/2014/main" id="{512374C7-1AD2-7B8D-B1C5-DE82AFD3263A}"/>
              </a:ext>
            </a:extLst>
          </p:cNvPr>
          <p:cNvSpPr txBox="1"/>
          <p:nvPr/>
        </p:nvSpPr>
        <p:spPr>
          <a:xfrm>
            <a:off x="767408" y="6120008"/>
            <a:ext cx="1877502" cy="369332"/>
          </a:xfrm>
          <a:prstGeom prst="rect">
            <a:avLst/>
          </a:prstGeom>
          <a:noFill/>
        </p:spPr>
        <p:txBody>
          <a:bodyPr wrap="none" rtlCol="0">
            <a:spAutoFit/>
          </a:bodyPr>
          <a:lstStyle/>
          <a:p>
            <a:r>
              <a:rPr lang="en-AU" dirty="0"/>
              <a:t>Vortex dynamics</a:t>
            </a:r>
          </a:p>
        </p:txBody>
      </p:sp>
      <p:sp>
        <p:nvSpPr>
          <p:cNvPr id="60" name="TextBox 59">
            <a:extLst>
              <a:ext uri="{FF2B5EF4-FFF2-40B4-BE49-F238E27FC236}">
                <a16:creationId xmlns:a16="http://schemas.microsoft.com/office/drawing/2014/main" id="{9BFE4A7A-31DA-2865-657D-318C9DA5A444}"/>
              </a:ext>
            </a:extLst>
          </p:cNvPr>
          <p:cNvSpPr txBox="1"/>
          <p:nvPr/>
        </p:nvSpPr>
        <p:spPr>
          <a:xfrm>
            <a:off x="2948017" y="6120008"/>
            <a:ext cx="2787943" cy="369332"/>
          </a:xfrm>
          <a:prstGeom prst="rect">
            <a:avLst/>
          </a:prstGeom>
          <a:noFill/>
        </p:spPr>
        <p:txBody>
          <a:bodyPr wrap="none" rtlCol="0">
            <a:spAutoFit/>
          </a:bodyPr>
          <a:lstStyle/>
          <a:p>
            <a:r>
              <a:rPr lang="en-AU" dirty="0"/>
              <a:t>Nonlinear hydrodynamics</a:t>
            </a:r>
          </a:p>
        </p:txBody>
      </p:sp>
      <p:sp>
        <p:nvSpPr>
          <p:cNvPr id="58" name="Rectangle 57">
            <a:extLst>
              <a:ext uri="{FF2B5EF4-FFF2-40B4-BE49-F238E27FC236}">
                <a16:creationId xmlns:a16="http://schemas.microsoft.com/office/drawing/2014/main" id="{D300B8D7-C874-C2DB-A40D-6331839206C4}"/>
              </a:ext>
            </a:extLst>
          </p:cNvPr>
          <p:cNvSpPr/>
          <p:nvPr/>
        </p:nvSpPr>
        <p:spPr>
          <a:xfrm>
            <a:off x="3000897" y="2261910"/>
            <a:ext cx="2664295" cy="22682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61" name="RD5Trim_Formation_2">
            <a:hlinkClick r:id="" action="ppaction://media"/>
            <a:extLst>
              <a:ext uri="{FF2B5EF4-FFF2-40B4-BE49-F238E27FC236}">
                <a16:creationId xmlns:a16="http://schemas.microsoft.com/office/drawing/2014/main" id="{BFE0BD2C-F825-1ED1-CC13-2C5B6D5632B5}"/>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7463385" y="1916832"/>
            <a:ext cx="3298019" cy="1914010"/>
          </a:xfrm>
          <a:prstGeom prst="rect">
            <a:avLst/>
          </a:prstGeom>
        </p:spPr>
      </p:pic>
      <p:grpSp>
        <p:nvGrpSpPr>
          <p:cNvPr id="4103" name="Group 4102">
            <a:extLst>
              <a:ext uri="{FF2B5EF4-FFF2-40B4-BE49-F238E27FC236}">
                <a16:creationId xmlns:a16="http://schemas.microsoft.com/office/drawing/2014/main" id="{9BD6173A-97B8-443C-470F-9E5EC05E5031}"/>
              </a:ext>
            </a:extLst>
          </p:cNvPr>
          <p:cNvGrpSpPr/>
          <p:nvPr/>
        </p:nvGrpSpPr>
        <p:grpSpPr>
          <a:xfrm>
            <a:off x="7117318" y="1252599"/>
            <a:ext cx="3942002" cy="3832585"/>
            <a:chOff x="8436261" y="952702"/>
            <a:chExt cx="3942002" cy="3832585"/>
          </a:xfrm>
        </p:grpSpPr>
        <p:sp>
          <p:nvSpPr>
            <p:cNvPr id="4096" name="Rectangle 4095">
              <a:extLst>
                <a:ext uri="{FF2B5EF4-FFF2-40B4-BE49-F238E27FC236}">
                  <a16:creationId xmlns:a16="http://schemas.microsoft.com/office/drawing/2014/main" id="{1842C1EA-82D1-7F71-0BDE-0CB224F4278A}"/>
                </a:ext>
              </a:extLst>
            </p:cNvPr>
            <p:cNvSpPr/>
            <p:nvPr/>
          </p:nvSpPr>
          <p:spPr>
            <a:xfrm>
              <a:off x="8436261" y="1572575"/>
              <a:ext cx="1476164" cy="6011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4102" name="Group 4101">
              <a:extLst>
                <a:ext uri="{FF2B5EF4-FFF2-40B4-BE49-F238E27FC236}">
                  <a16:creationId xmlns:a16="http://schemas.microsoft.com/office/drawing/2014/main" id="{832ECA8C-88E6-C800-D51B-8BFA9ED88C29}"/>
                </a:ext>
              </a:extLst>
            </p:cNvPr>
            <p:cNvGrpSpPr/>
            <p:nvPr/>
          </p:nvGrpSpPr>
          <p:grpSpPr>
            <a:xfrm>
              <a:off x="8545678" y="952702"/>
              <a:ext cx="3832585" cy="3832585"/>
              <a:chOff x="8544272" y="969436"/>
              <a:chExt cx="3832585" cy="3832585"/>
            </a:xfrm>
          </p:grpSpPr>
          <p:sp>
            <p:nvSpPr>
              <p:cNvPr id="63" name="Circle: Hollow 62">
                <a:extLst>
                  <a:ext uri="{FF2B5EF4-FFF2-40B4-BE49-F238E27FC236}">
                    <a16:creationId xmlns:a16="http://schemas.microsoft.com/office/drawing/2014/main" id="{5D9FB321-94EC-D6C6-4B93-D9197A6738A6}"/>
                  </a:ext>
                </a:extLst>
              </p:cNvPr>
              <p:cNvSpPr/>
              <p:nvPr/>
            </p:nvSpPr>
            <p:spPr>
              <a:xfrm>
                <a:off x="8544272" y="969436"/>
                <a:ext cx="3832585" cy="3832585"/>
              </a:xfrm>
              <a:prstGeom prst="donut">
                <a:avLst>
                  <a:gd name="adj" fmla="val 2741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sp>
            <p:nvSpPr>
              <p:cNvPr id="4097" name="Rectangle 4096">
                <a:extLst>
                  <a:ext uri="{FF2B5EF4-FFF2-40B4-BE49-F238E27FC236}">
                    <a16:creationId xmlns:a16="http://schemas.microsoft.com/office/drawing/2014/main" id="{2C044D47-FD84-EEB7-395C-0B5D91AED90A}"/>
                  </a:ext>
                </a:extLst>
              </p:cNvPr>
              <p:cNvSpPr/>
              <p:nvPr/>
            </p:nvSpPr>
            <p:spPr>
              <a:xfrm>
                <a:off x="11478617" y="1615656"/>
                <a:ext cx="839786" cy="6011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sp>
        <p:nvSpPr>
          <p:cNvPr id="19" name="Rectangle: Rounded Corners 18">
            <a:extLst>
              <a:ext uri="{FF2B5EF4-FFF2-40B4-BE49-F238E27FC236}">
                <a16:creationId xmlns:a16="http://schemas.microsoft.com/office/drawing/2014/main" id="{73F17EB7-88FE-4E2B-A313-6EEFA9709649}"/>
              </a:ext>
            </a:extLst>
          </p:cNvPr>
          <p:cNvSpPr/>
          <p:nvPr/>
        </p:nvSpPr>
        <p:spPr>
          <a:xfrm>
            <a:off x="6528048" y="2147871"/>
            <a:ext cx="5344753" cy="4557493"/>
          </a:xfrm>
          <a:prstGeom prst="roundRect">
            <a:avLst>
              <a:gd name="adj" fmla="val 6631"/>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AU" dirty="0">
              <a:solidFill>
                <a:schemeClr val="tx1"/>
              </a:solidFill>
            </a:endParaRPr>
          </a:p>
        </p:txBody>
      </p:sp>
      <p:sp>
        <p:nvSpPr>
          <p:cNvPr id="18" name="TextBox 17">
            <a:extLst>
              <a:ext uri="{FF2B5EF4-FFF2-40B4-BE49-F238E27FC236}">
                <a16:creationId xmlns:a16="http://schemas.microsoft.com/office/drawing/2014/main" id="{97F6E9A6-6E78-4800-8772-38089E09D689}"/>
              </a:ext>
            </a:extLst>
          </p:cNvPr>
          <p:cNvSpPr txBox="1"/>
          <p:nvPr/>
        </p:nvSpPr>
        <p:spPr>
          <a:xfrm>
            <a:off x="6968980" y="1484784"/>
            <a:ext cx="4366536" cy="707886"/>
          </a:xfrm>
          <a:prstGeom prst="rect">
            <a:avLst/>
          </a:prstGeom>
          <a:noFill/>
        </p:spPr>
        <p:txBody>
          <a:bodyPr wrap="square">
            <a:spAutoFit/>
          </a:bodyPr>
          <a:lstStyle/>
          <a:p>
            <a:pPr algn="ctr"/>
            <a:r>
              <a:rPr lang="en-US" sz="2000" b="1" kern="0" dirty="0">
                <a:solidFill>
                  <a:srgbClr val="002060"/>
                </a:solidFill>
                <a:latin typeface="+mn-lt"/>
                <a:ea typeface="+mn-ea"/>
                <a:cs typeface="Gill Sans" panose="020B0502020104020203" pitchFamily="34" charset="-79"/>
              </a:rPr>
              <a:t>Yale University – Bulk Superfluid</a:t>
            </a:r>
          </a:p>
          <a:p>
            <a:pPr algn="ctr"/>
            <a:r>
              <a:rPr lang="en-US" sz="2000" b="1" kern="0" dirty="0">
                <a:solidFill>
                  <a:srgbClr val="002060"/>
                </a:solidFill>
                <a:latin typeface="+mn-lt"/>
                <a:ea typeface="+mn-ea"/>
                <a:cs typeface="Gill Sans" panose="020B0502020104020203" pitchFamily="34" charset="-79"/>
              </a:rPr>
              <a:t>Prof. Jack Harris</a:t>
            </a:r>
          </a:p>
        </p:txBody>
      </p:sp>
      <p:sp>
        <p:nvSpPr>
          <p:cNvPr id="4104" name="Rectangle 4103">
            <a:extLst>
              <a:ext uri="{FF2B5EF4-FFF2-40B4-BE49-F238E27FC236}">
                <a16:creationId xmlns:a16="http://schemas.microsoft.com/office/drawing/2014/main" id="{2AD652A2-D48B-5F05-E8AF-205686B39C23}"/>
              </a:ext>
            </a:extLst>
          </p:cNvPr>
          <p:cNvSpPr/>
          <p:nvPr/>
        </p:nvSpPr>
        <p:spPr>
          <a:xfrm>
            <a:off x="3035660" y="4190959"/>
            <a:ext cx="2664295" cy="22682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106" name="Rectangle 4105">
            <a:extLst>
              <a:ext uri="{FF2B5EF4-FFF2-40B4-BE49-F238E27FC236}">
                <a16:creationId xmlns:a16="http://schemas.microsoft.com/office/drawing/2014/main" id="{AD7ED171-424F-81BC-50F8-36947199160D}"/>
              </a:ext>
            </a:extLst>
          </p:cNvPr>
          <p:cNvSpPr/>
          <p:nvPr/>
        </p:nvSpPr>
        <p:spPr>
          <a:xfrm>
            <a:off x="6654762" y="2256134"/>
            <a:ext cx="4834245" cy="24581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pic>
        <p:nvPicPr>
          <p:cNvPr id="4112" name="Picture 4111">
            <a:extLst>
              <a:ext uri="{FF2B5EF4-FFF2-40B4-BE49-F238E27FC236}">
                <a16:creationId xmlns:a16="http://schemas.microsoft.com/office/drawing/2014/main" id="{D8A7071C-5A19-5E3D-E582-29488C5027A3}"/>
              </a:ext>
            </a:extLst>
          </p:cNvPr>
          <p:cNvPicPr>
            <a:picLocks noChangeAspect="1"/>
          </p:cNvPicPr>
          <p:nvPr/>
        </p:nvPicPr>
        <p:blipFill rotWithShape="1">
          <a:blip r:embed="rId10"/>
          <a:srcRect l="4778" t="5012" r="4812" b="6024"/>
          <a:stretch/>
        </p:blipFill>
        <p:spPr>
          <a:xfrm>
            <a:off x="9837804" y="4551575"/>
            <a:ext cx="1621094" cy="1618016"/>
          </a:xfrm>
          <a:prstGeom prst="ellipse">
            <a:avLst/>
          </a:prstGeom>
        </p:spPr>
      </p:pic>
      <p:pic>
        <p:nvPicPr>
          <p:cNvPr id="4110" name="Picture 4109">
            <a:extLst>
              <a:ext uri="{FF2B5EF4-FFF2-40B4-BE49-F238E27FC236}">
                <a16:creationId xmlns:a16="http://schemas.microsoft.com/office/drawing/2014/main" id="{15D155A8-EFB8-D904-5109-A82675D0D876}"/>
              </a:ext>
            </a:extLst>
          </p:cNvPr>
          <p:cNvPicPr>
            <a:picLocks noChangeAspect="1"/>
          </p:cNvPicPr>
          <p:nvPr/>
        </p:nvPicPr>
        <p:blipFill rotWithShape="1">
          <a:blip r:embed="rId11"/>
          <a:srcRect t="2506" r="12890"/>
          <a:stretch/>
        </p:blipFill>
        <p:spPr>
          <a:xfrm>
            <a:off x="6895564" y="4431132"/>
            <a:ext cx="1779733" cy="1770181"/>
          </a:xfrm>
          <a:prstGeom prst="rect">
            <a:avLst/>
          </a:prstGeom>
        </p:spPr>
      </p:pic>
      <p:sp>
        <p:nvSpPr>
          <p:cNvPr id="4113" name="TextBox 4112">
            <a:extLst>
              <a:ext uri="{FF2B5EF4-FFF2-40B4-BE49-F238E27FC236}">
                <a16:creationId xmlns:a16="http://schemas.microsoft.com/office/drawing/2014/main" id="{0D0B04A1-99D4-AC4E-7D51-FF2CAA718201}"/>
              </a:ext>
            </a:extLst>
          </p:cNvPr>
          <p:cNvSpPr txBox="1"/>
          <p:nvPr/>
        </p:nvSpPr>
        <p:spPr>
          <a:xfrm>
            <a:off x="6797795" y="6168095"/>
            <a:ext cx="1787669" cy="369332"/>
          </a:xfrm>
          <a:prstGeom prst="rect">
            <a:avLst/>
          </a:prstGeom>
          <a:noFill/>
        </p:spPr>
        <p:txBody>
          <a:bodyPr wrap="none" rtlCol="0">
            <a:spAutoFit/>
          </a:bodyPr>
          <a:lstStyle/>
          <a:p>
            <a:r>
              <a:rPr lang="en-AU" dirty="0"/>
              <a:t>Optomechanics</a:t>
            </a:r>
          </a:p>
        </p:txBody>
      </p:sp>
      <p:sp>
        <p:nvSpPr>
          <p:cNvPr id="4114" name="TextBox 4113">
            <a:extLst>
              <a:ext uri="{FF2B5EF4-FFF2-40B4-BE49-F238E27FC236}">
                <a16:creationId xmlns:a16="http://schemas.microsoft.com/office/drawing/2014/main" id="{9360FB1D-2929-7AC5-BC37-FE78B1B8661F}"/>
              </a:ext>
            </a:extLst>
          </p:cNvPr>
          <p:cNvSpPr txBox="1"/>
          <p:nvPr/>
        </p:nvSpPr>
        <p:spPr>
          <a:xfrm>
            <a:off x="9671493" y="6161486"/>
            <a:ext cx="1915909" cy="369332"/>
          </a:xfrm>
          <a:prstGeom prst="rect">
            <a:avLst/>
          </a:prstGeom>
          <a:noFill/>
        </p:spPr>
        <p:txBody>
          <a:bodyPr wrap="none" rtlCol="0">
            <a:spAutoFit/>
          </a:bodyPr>
          <a:lstStyle/>
          <a:p>
            <a:r>
              <a:rPr lang="en-AU" dirty="0"/>
              <a:t>Electron “crystal”</a:t>
            </a:r>
          </a:p>
        </p:txBody>
      </p:sp>
    </p:spTree>
    <p:extLst>
      <p:ext uri="{BB962C8B-B14F-4D97-AF65-F5344CB8AC3E}">
        <p14:creationId xmlns:p14="http://schemas.microsoft.com/office/powerpoint/2010/main" val="50024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5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410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52"/>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0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mediacall" presetSubtype="0" fill="hold" nodeType="clickEffect">
                                  <p:stCondLst>
                                    <p:cond delay="0"/>
                                  </p:stCondLst>
                                  <p:childTnLst>
                                    <p:cmd type="call" cmd="playFrom(0.0)">
                                      <p:cBhvr>
                                        <p:cTn id="37" dur="36673" fill="hold"/>
                                        <p:tgtEl>
                                          <p:spTgt spid="61"/>
                                        </p:tgtEl>
                                      </p:cBhvr>
                                    </p:cmd>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110"/>
                                        </p:tgtEl>
                                        <p:attrNameLst>
                                          <p:attrName>style.visibility</p:attrName>
                                        </p:attrNameLst>
                                      </p:cBhvr>
                                      <p:to>
                                        <p:strVal val="visible"/>
                                      </p:to>
                                    </p:set>
                                    <p:animEffect transition="in" filter="fade">
                                      <p:cBhvr>
                                        <p:cTn id="42" dur="500"/>
                                        <p:tgtEl>
                                          <p:spTgt spid="4110"/>
                                        </p:tgtEl>
                                      </p:cBhvr>
                                    </p:animEffect>
                                  </p:childTnLst>
                                </p:cTn>
                              </p:par>
                              <p:par>
                                <p:cTn id="43" presetID="1" presetClass="entr" presetSubtype="0" fill="hold" grpId="0" nodeType="withEffect">
                                  <p:stCondLst>
                                    <p:cond delay="0"/>
                                  </p:stCondLst>
                                  <p:childTnLst>
                                    <p:set>
                                      <p:cBhvr>
                                        <p:cTn id="44" dur="1" fill="hold">
                                          <p:stCondLst>
                                            <p:cond delay="0"/>
                                          </p:stCondLst>
                                        </p:cTn>
                                        <p:tgtEl>
                                          <p:spTgt spid="41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112"/>
                                        </p:tgtEl>
                                        <p:attrNameLst>
                                          <p:attrName>style.visibility</p:attrName>
                                        </p:attrNameLst>
                                      </p:cBhvr>
                                      <p:to>
                                        <p:strVal val="visible"/>
                                      </p:to>
                                    </p:set>
                                    <p:animEffect transition="in" filter="fade">
                                      <p:cBhvr>
                                        <p:cTn id="49" dur="500"/>
                                        <p:tgtEl>
                                          <p:spTgt spid="4112"/>
                                        </p:tgtEl>
                                      </p:cBhvr>
                                    </p:animEffect>
                                  </p:childTnLst>
                                </p:cTn>
                              </p:par>
                              <p:par>
                                <p:cTn id="50" presetID="1" presetClass="entr" presetSubtype="0" fill="hold" grpId="0" nodeType="withEffect">
                                  <p:stCondLst>
                                    <p:cond delay="0"/>
                                  </p:stCondLst>
                                  <p:childTnLst>
                                    <p:set>
                                      <p:cBhvr>
                                        <p:cTn id="51" dur="1" fill="hold">
                                          <p:stCondLst>
                                            <p:cond delay="0"/>
                                          </p:stCondLst>
                                        </p:cTn>
                                        <p:tgtEl>
                                          <p:spTgt spid="4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52" fill="hold" display="0">
                  <p:stCondLst>
                    <p:cond delay="indefinite"/>
                  </p:stCondLst>
                </p:cTn>
                <p:tgtEl>
                  <p:spTgt spid="61"/>
                </p:tgtEl>
              </p:cMediaNode>
            </p:video>
          </p:childTnLst>
        </p:cTn>
      </p:par>
    </p:tnLst>
    <p:bldLst>
      <p:bldP spid="59" grpId="0"/>
      <p:bldP spid="58" grpId="0" animBg="1"/>
      <p:bldP spid="19" grpId="0" animBg="1"/>
      <p:bldP spid="18" grpId="0"/>
      <p:bldP spid="4104" grpId="0" animBg="1"/>
      <p:bldP spid="4106" grpId="0" animBg="1"/>
      <p:bldP spid="4113" grpId="0"/>
      <p:bldP spid="41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8186C95D-76AC-1825-D11E-C44201F01D01}"/>
              </a:ext>
            </a:extLst>
          </p:cNvPr>
          <p:cNvSpPr txBox="1">
            <a:spLocks noChangeArrowheads="1"/>
          </p:cNvSpPr>
          <p:nvPr/>
        </p:nvSpPr>
        <p:spPr bwMode="auto">
          <a:xfrm>
            <a:off x="2441575" y="332656"/>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Dark Matter</a:t>
            </a:r>
            <a:endParaRPr lang="en-GB" altLang="en-US" sz="3600" dirty="0">
              <a:solidFill>
                <a:schemeClr val="tx2"/>
              </a:solidFill>
            </a:endParaRPr>
          </a:p>
        </p:txBody>
      </p:sp>
      <p:pic>
        <p:nvPicPr>
          <p:cNvPr id="8194" name="Picture 2" descr="Scott Hertel portrait"/>
          <p:cNvPicPr>
            <a:picLocks noChangeAspect="1" noChangeArrowheads="1"/>
          </p:cNvPicPr>
          <p:nvPr/>
        </p:nvPicPr>
        <p:blipFill rotWithShape="1">
          <a:blip r:embed="rId3">
            <a:extLst>
              <a:ext uri="{28A0092B-C50C-407E-A947-70E740481C1C}">
                <a14:useLocalDpi xmlns:a14="http://schemas.microsoft.com/office/drawing/2010/main" val="0"/>
              </a:ext>
            </a:extLst>
          </a:blip>
          <a:srcRect b="12253"/>
          <a:stretch/>
        </p:blipFill>
        <p:spPr bwMode="auto">
          <a:xfrm>
            <a:off x="2030327" y="4733090"/>
            <a:ext cx="1638300" cy="16882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FBDC8D1E-3DC3-84B4-A9B7-F221DA302518}"/>
              </a:ext>
            </a:extLst>
          </p:cNvPr>
          <p:cNvPicPr>
            <a:picLocks noChangeAspect="1"/>
          </p:cNvPicPr>
          <p:nvPr/>
        </p:nvPicPr>
        <p:blipFill rotWithShape="1">
          <a:blip r:embed="rId4"/>
          <a:srcRect l="17375" r="17644"/>
          <a:stretch/>
        </p:blipFill>
        <p:spPr>
          <a:xfrm>
            <a:off x="4763852" y="1424394"/>
            <a:ext cx="4544234" cy="5244966"/>
          </a:xfrm>
          <a:prstGeom prst="rect">
            <a:avLst/>
          </a:prstGeom>
        </p:spPr>
      </p:pic>
      <p:pic>
        <p:nvPicPr>
          <p:cNvPr id="11" name="Picture 4" descr="Author: Ben Brubaker | Quanta Magazine">
            <a:extLst>
              <a:ext uri="{FF2B5EF4-FFF2-40B4-BE49-F238E27FC236}">
                <a16:creationId xmlns:a16="http://schemas.microsoft.com/office/drawing/2014/main" id="{ADCEEA7F-53B0-58E6-3F02-09E4902842E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42649" y="2036979"/>
            <a:ext cx="1698483" cy="169848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AD2762DE-E27A-40FD-242E-AA82E21DD12F}"/>
              </a:ext>
            </a:extLst>
          </p:cNvPr>
          <p:cNvSpPr txBox="1"/>
          <p:nvPr/>
        </p:nvSpPr>
        <p:spPr>
          <a:xfrm>
            <a:off x="1592470" y="4106326"/>
            <a:ext cx="2514014" cy="646331"/>
          </a:xfrm>
          <a:prstGeom prst="rect">
            <a:avLst/>
          </a:prstGeom>
          <a:noFill/>
        </p:spPr>
        <p:txBody>
          <a:bodyPr wrap="square" rtlCol="0">
            <a:spAutoFit/>
          </a:bodyPr>
          <a:lstStyle/>
          <a:p>
            <a:pPr algn="ctr"/>
            <a:r>
              <a:rPr lang="en-AU" dirty="0"/>
              <a:t>A/Prof Scott Hertel</a:t>
            </a:r>
          </a:p>
          <a:p>
            <a:pPr algn="ctr"/>
            <a:r>
              <a:rPr lang="en-AU" dirty="0"/>
              <a:t>UMass. Amherst</a:t>
            </a:r>
          </a:p>
        </p:txBody>
      </p:sp>
      <p:sp>
        <p:nvSpPr>
          <p:cNvPr id="13" name="TextBox 12">
            <a:extLst>
              <a:ext uri="{FF2B5EF4-FFF2-40B4-BE49-F238E27FC236}">
                <a16:creationId xmlns:a16="http://schemas.microsoft.com/office/drawing/2014/main" id="{AD3EA66C-1E5C-2121-AF25-DAC07A219807}"/>
              </a:ext>
            </a:extLst>
          </p:cNvPr>
          <p:cNvSpPr txBox="1"/>
          <p:nvPr/>
        </p:nvSpPr>
        <p:spPr>
          <a:xfrm>
            <a:off x="1811524" y="1392868"/>
            <a:ext cx="2075906" cy="646331"/>
          </a:xfrm>
          <a:prstGeom prst="rect">
            <a:avLst/>
          </a:prstGeom>
          <a:noFill/>
        </p:spPr>
        <p:txBody>
          <a:bodyPr wrap="square" rtlCol="0">
            <a:spAutoFit/>
          </a:bodyPr>
          <a:lstStyle/>
          <a:p>
            <a:pPr algn="ctr"/>
            <a:r>
              <a:rPr lang="en-AU" dirty="0" err="1"/>
              <a:t>Dr.</a:t>
            </a:r>
            <a:r>
              <a:rPr lang="en-AU" dirty="0"/>
              <a:t> Ben Brubaker</a:t>
            </a:r>
          </a:p>
          <a:p>
            <a:pPr algn="ctr"/>
            <a:r>
              <a:rPr lang="en-AU" dirty="0"/>
              <a:t>Yale University</a:t>
            </a:r>
          </a:p>
        </p:txBody>
      </p:sp>
    </p:spTree>
    <p:extLst>
      <p:ext uri="{BB962C8B-B14F-4D97-AF65-F5344CB8AC3E}">
        <p14:creationId xmlns:p14="http://schemas.microsoft.com/office/powerpoint/2010/main" val="36751447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44EDA277-5E0A-4412-A548-2D5DBB8446E4}" type="slidenum">
              <a:rPr lang="en-AU"/>
              <a:pPr>
                <a:defRPr/>
              </a:pPr>
              <a:t>21</a:t>
            </a:fld>
            <a:endParaRPr lang="en-AU"/>
          </a:p>
        </p:txBody>
      </p:sp>
      <p:sp>
        <p:nvSpPr>
          <p:cNvPr id="5123" name="Title 1"/>
          <p:cNvSpPr>
            <a:spLocks noGrp="1"/>
          </p:cNvSpPr>
          <p:nvPr>
            <p:ph type="ctrTitle" idx="4294967295"/>
          </p:nvPr>
        </p:nvSpPr>
        <p:spPr>
          <a:xfrm>
            <a:off x="1775520" y="-243408"/>
            <a:ext cx="8572500" cy="1360488"/>
          </a:xfrm>
        </p:spPr>
        <p:txBody>
          <a:bodyPr>
            <a:noAutofit/>
          </a:bodyPr>
          <a:lstStyle/>
          <a:p>
            <a:pPr algn="ctr"/>
            <a:r>
              <a:rPr lang="en-AU" sz="4800" b="1" u="sng" dirty="0">
                <a:solidFill>
                  <a:schemeClr val="accent1"/>
                </a:solidFill>
                <a:latin typeface="Arial" panose="020B0604020202020204" pitchFamily="34" charset="0"/>
                <a:cs typeface="Arial" panose="020B0604020202020204" pitchFamily="34" charset="0"/>
              </a:rPr>
              <a:t>Optomechanical Interaction</a:t>
            </a:r>
          </a:p>
        </p:txBody>
      </p:sp>
      <p:sp>
        <p:nvSpPr>
          <p:cNvPr id="102404" name="AutoShape 4" descr="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"/>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06" name="AutoShape 6" descr="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"/>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08" name="AutoShape 8" descr="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"/>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10" name="AutoShape 10" descr="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"/>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12" name="AutoShape 12" descr="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"/>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20" name="AutoShape 20" descr="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"/>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22" name="AutoShape 22" descr="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"/>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02424" name="AutoShape 24" descr="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"/>
          <p:cNvSpPr>
            <a:spLocks noChangeAspect="1" noChangeArrowheads="1"/>
          </p:cNvSpPr>
          <p:nvPr/>
        </p:nvSpPr>
        <p:spPr bwMode="auto">
          <a:xfrm>
            <a:off x="1679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AU"/>
          </a:p>
        </p:txBody>
      </p:sp>
      <p:sp>
        <p:nvSpPr>
          <p:cNvPr id="17" name="Content Placeholder 3"/>
          <p:cNvSpPr txBox="1">
            <a:spLocks/>
          </p:cNvSpPr>
          <p:nvPr/>
        </p:nvSpPr>
        <p:spPr>
          <a:xfrm>
            <a:off x="1991544" y="1124745"/>
            <a:ext cx="8229600" cy="4929207"/>
          </a:xfrm>
          <a:prstGeom prst="rect">
            <a:avLst/>
          </a:prstGeom>
        </p:spPr>
        <p:txBody>
          <a:bodyPr vert="horz">
            <a:normAutofit/>
          </a:bodyPr>
          <a:lstStyle/>
          <a:p>
            <a:pPr marL="274320" indent="-274320" eaLnBrk="1" fontAlgn="auto" hangingPunct="1">
              <a:lnSpc>
                <a:spcPct val="90000"/>
              </a:lnSpc>
              <a:spcBef>
                <a:spcPts val="580"/>
              </a:spcBef>
              <a:spcAft>
                <a:spcPts val="0"/>
              </a:spcAft>
              <a:buClr>
                <a:schemeClr val="accent1"/>
              </a:buClr>
              <a:buSzPct val="85000"/>
              <a:defRPr/>
            </a:pPr>
            <a:r>
              <a:rPr lang="en-US" sz="2800" dirty="0" err="1">
                <a:solidFill>
                  <a:srgbClr val="000000"/>
                </a:solidFill>
                <a:cs typeface="Arial" panose="020B0604020202020204" pitchFamily="34" charset="0"/>
              </a:rPr>
              <a:t>Linearize</a:t>
            </a:r>
            <a:r>
              <a:rPr lang="en-US" sz="2800" dirty="0">
                <a:solidFill>
                  <a:srgbClr val="000000"/>
                </a:solidFill>
                <a:cs typeface="Arial" panose="020B0604020202020204" pitchFamily="34" charset="0"/>
              </a:rPr>
              <a:t> by taking </a:t>
            </a:r>
          </a:p>
          <a:p>
            <a:pPr marL="692150" lvl="1" indent="-347663" eaLnBrk="1" fontAlgn="auto" hangingPunct="1">
              <a:spcBef>
                <a:spcPts val="370"/>
              </a:spcBef>
              <a:spcAft>
                <a:spcPts val="0"/>
              </a:spcAft>
              <a:buClr>
                <a:schemeClr val="accent2"/>
              </a:buClr>
              <a:buSzPct val="70000"/>
              <a:buFont typeface="Wingdings 2"/>
              <a:buChar char=""/>
              <a:defRPr/>
            </a:pPr>
            <a:endParaRPr lang="en-US" sz="2800" dirty="0">
              <a:solidFill>
                <a:srgbClr val="000000"/>
              </a:solidFill>
              <a:cs typeface="Arial" panose="020B0604020202020204" pitchFamily="34" charset="0"/>
            </a:endParaRPr>
          </a:p>
        </p:txBody>
      </p:sp>
      <p:graphicFrame>
        <p:nvGraphicFramePr>
          <p:cNvPr id="18" name="Object 17"/>
          <p:cNvGraphicFramePr>
            <a:graphicFrameLocks noChangeAspect="1"/>
          </p:cNvGraphicFramePr>
          <p:nvPr/>
        </p:nvGraphicFramePr>
        <p:xfrm>
          <a:off x="2243348" y="1592263"/>
          <a:ext cx="6985000" cy="711200"/>
        </p:xfrm>
        <a:graphic>
          <a:graphicData uri="http://schemas.openxmlformats.org/presentationml/2006/ole">
            <mc:AlternateContent xmlns:mc="http://schemas.openxmlformats.org/markup-compatibility/2006">
              <mc:Choice xmlns:v="urn:schemas-microsoft-com:vml" Requires="v">
                <p:oleObj name="Equation" r:id="rId3" imgW="6985000" imgH="711200" progId="">
                  <p:embed/>
                </p:oleObj>
              </mc:Choice>
              <mc:Fallback>
                <p:oleObj name="Equation" r:id="rId3" imgW="6985000" imgH="711200" progId="">
                  <p:embed/>
                  <p:pic>
                    <p:nvPicPr>
                      <p:cNvPr id="18"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3348" y="1592263"/>
                        <a:ext cx="69850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5608646" y="1196752"/>
          <a:ext cx="1701800" cy="330200"/>
        </p:xfrm>
        <a:graphic>
          <a:graphicData uri="http://schemas.openxmlformats.org/presentationml/2006/ole">
            <mc:AlternateContent xmlns:mc="http://schemas.openxmlformats.org/markup-compatibility/2006">
              <mc:Choice xmlns:v="urn:schemas-microsoft-com:vml" Requires="v">
                <p:oleObj name="Equation" r:id="rId5" imgW="1701800" imgH="330200" progId="">
                  <p:embed/>
                </p:oleObj>
              </mc:Choice>
              <mc:Fallback>
                <p:oleObj name="Equation" r:id="rId5" imgW="1701800" imgH="330200" progId="">
                  <p:embed/>
                  <p:pic>
                    <p:nvPicPr>
                      <p:cNvPr id="19"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8646" y="1196752"/>
                        <a:ext cx="17018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Left Brace 19"/>
          <p:cNvSpPr/>
          <p:nvPr/>
        </p:nvSpPr>
        <p:spPr>
          <a:xfrm rot="16200000">
            <a:off x="5123780" y="1336277"/>
            <a:ext cx="576064" cy="2160240"/>
          </a:xfrm>
          <a:prstGeom prst="leftBrace">
            <a:avLst>
              <a:gd name="adj1" fmla="val 35484"/>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sp>
        <p:nvSpPr>
          <p:cNvPr id="21" name="Left Brace 20"/>
          <p:cNvSpPr/>
          <p:nvPr/>
        </p:nvSpPr>
        <p:spPr>
          <a:xfrm rot="16200000">
            <a:off x="7644060" y="1336277"/>
            <a:ext cx="576064" cy="2160240"/>
          </a:xfrm>
          <a:prstGeom prst="leftBrace">
            <a:avLst>
              <a:gd name="adj1" fmla="val 41750"/>
              <a:gd name="adj2" fmla="val 5000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sp>
        <p:nvSpPr>
          <p:cNvPr id="22" name="TextBox 21"/>
          <p:cNvSpPr txBox="1"/>
          <p:nvPr/>
        </p:nvSpPr>
        <p:spPr>
          <a:xfrm>
            <a:off x="6675640" y="2708920"/>
            <a:ext cx="3236784" cy="369332"/>
          </a:xfrm>
          <a:prstGeom prst="rect">
            <a:avLst/>
          </a:prstGeom>
          <a:noFill/>
        </p:spPr>
        <p:txBody>
          <a:bodyPr wrap="none" rtlCol="0">
            <a:spAutoFit/>
          </a:bodyPr>
          <a:lstStyle/>
          <a:p>
            <a:r>
              <a:rPr lang="en-AU" dirty="0">
                <a:latin typeface="Arial" panose="020B0604020202020204" pitchFamily="34" charset="0"/>
                <a:cs typeface="Arial" panose="020B0604020202020204" pitchFamily="34" charset="0"/>
              </a:rPr>
              <a:t>Optomechanical beam splitter</a:t>
            </a:r>
          </a:p>
        </p:txBody>
      </p:sp>
      <p:sp>
        <p:nvSpPr>
          <p:cNvPr id="23" name="TextBox 22"/>
          <p:cNvSpPr txBox="1"/>
          <p:nvPr/>
        </p:nvSpPr>
        <p:spPr>
          <a:xfrm>
            <a:off x="2603612" y="2708920"/>
            <a:ext cx="3441968" cy="369332"/>
          </a:xfrm>
          <a:prstGeom prst="rect">
            <a:avLst/>
          </a:prstGeom>
          <a:noFill/>
        </p:spPr>
        <p:txBody>
          <a:bodyPr wrap="none" rtlCol="0">
            <a:spAutoFit/>
          </a:bodyPr>
          <a:lstStyle/>
          <a:p>
            <a:r>
              <a:rPr lang="en-AU" dirty="0">
                <a:latin typeface="Arial" panose="020B0604020202020204" pitchFamily="34" charset="0"/>
                <a:cs typeface="Arial" panose="020B0604020202020204" pitchFamily="34" charset="0"/>
              </a:rPr>
              <a:t>Optomechanical entanglement</a:t>
            </a:r>
          </a:p>
        </p:txBody>
      </p:sp>
      <p:cxnSp>
        <p:nvCxnSpPr>
          <p:cNvPr id="76" name="Straight Connector 75"/>
          <p:cNvCxnSpPr/>
          <p:nvPr/>
        </p:nvCxnSpPr>
        <p:spPr>
          <a:xfrm flipV="1">
            <a:off x="8580276" y="4329098"/>
            <a:ext cx="0" cy="2088234"/>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8206086" y="4041068"/>
            <a:ext cx="14151" cy="2349552"/>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7860196" y="6156012"/>
            <a:ext cx="0" cy="2520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79" name="Curved Down Arrow 78"/>
          <p:cNvSpPr/>
          <p:nvPr/>
        </p:nvSpPr>
        <p:spPr>
          <a:xfrm>
            <a:off x="8219988" y="3717032"/>
            <a:ext cx="432048" cy="21602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graphicFrame>
        <p:nvGraphicFramePr>
          <p:cNvPr id="80" name="Object 79"/>
          <p:cNvGraphicFramePr>
            <a:graphicFrameLocks noChangeAspect="1"/>
          </p:cNvGraphicFramePr>
          <p:nvPr/>
        </p:nvGraphicFramePr>
        <p:xfrm>
          <a:off x="7841332" y="4401108"/>
          <a:ext cx="342900" cy="520700"/>
        </p:xfrm>
        <a:graphic>
          <a:graphicData uri="http://schemas.openxmlformats.org/presentationml/2006/ole">
            <mc:AlternateContent xmlns:mc="http://schemas.openxmlformats.org/markup-compatibility/2006">
              <mc:Choice xmlns:v="urn:schemas-microsoft-com:vml" Requires="v">
                <p:oleObj name="Equation" r:id="rId7" imgW="342751" imgH="520474" progId="Equation.DSMT4">
                  <p:embed/>
                </p:oleObj>
              </mc:Choice>
              <mc:Fallback>
                <p:oleObj name="Equation" r:id="rId7" imgW="342751" imgH="520474" progId="Equation.DSMT4">
                  <p:embed/>
                  <p:pic>
                    <p:nvPicPr>
                      <p:cNvPr id="80" name="Object 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1332" y="4401108"/>
                        <a:ext cx="342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4"/>
          <p:cNvGraphicFramePr>
            <a:graphicFrameLocks noChangeAspect="1"/>
          </p:cNvGraphicFramePr>
          <p:nvPr/>
        </p:nvGraphicFramePr>
        <p:xfrm>
          <a:off x="8642300" y="5589240"/>
          <a:ext cx="1054100" cy="520700"/>
        </p:xfrm>
        <a:graphic>
          <a:graphicData uri="http://schemas.openxmlformats.org/presentationml/2006/ole">
            <mc:AlternateContent xmlns:mc="http://schemas.openxmlformats.org/markup-compatibility/2006">
              <mc:Choice xmlns:v="urn:schemas-microsoft-com:vml" Requires="v">
                <p:oleObj name="Equation" r:id="rId9" imgW="1054100" imgH="520700" progId="Equation.DSMT4">
                  <p:embed/>
                </p:oleObj>
              </mc:Choice>
              <mc:Fallback>
                <p:oleObj name="Equation" r:id="rId9" imgW="1054100" imgH="520700" progId="Equation.DSMT4">
                  <p:embed/>
                  <p:pic>
                    <p:nvPicPr>
                      <p:cNvPr id="81"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42300" y="5589240"/>
                        <a:ext cx="10541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 name="Object 5"/>
          <p:cNvGraphicFramePr>
            <a:graphicFrameLocks noChangeAspect="1"/>
          </p:cNvGraphicFramePr>
          <p:nvPr/>
        </p:nvGraphicFramePr>
        <p:xfrm>
          <a:off x="7104112" y="5589240"/>
          <a:ext cx="1028700" cy="520700"/>
        </p:xfrm>
        <a:graphic>
          <a:graphicData uri="http://schemas.openxmlformats.org/presentationml/2006/ole">
            <mc:AlternateContent xmlns:mc="http://schemas.openxmlformats.org/markup-compatibility/2006">
              <mc:Choice xmlns:v="urn:schemas-microsoft-com:vml" Requires="v">
                <p:oleObj name="Equation" r:id="rId11" imgW="1028700" imgH="520700" progId="Equation.DSMT4">
                  <p:embed/>
                </p:oleObj>
              </mc:Choice>
              <mc:Fallback>
                <p:oleObj name="Equation" r:id="rId11" imgW="1028700" imgH="520700" progId="Equation.DSMT4">
                  <p:embed/>
                  <p:pic>
                    <p:nvPicPr>
                      <p:cNvPr id="8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04112" y="5589240"/>
                        <a:ext cx="10287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3" name="Group 82"/>
          <p:cNvGrpSpPr/>
          <p:nvPr/>
        </p:nvGrpSpPr>
        <p:grpSpPr>
          <a:xfrm>
            <a:off x="6714860" y="3743744"/>
            <a:ext cx="3557356" cy="2664296"/>
            <a:chOff x="870628" y="3789040"/>
            <a:chExt cx="3557356" cy="2664296"/>
          </a:xfrm>
        </p:grpSpPr>
        <p:grpSp>
          <p:nvGrpSpPr>
            <p:cNvPr id="84" name="Group 51"/>
            <p:cNvGrpSpPr/>
            <p:nvPr/>
          </p:nvGrpSpPr>
          <p:grpSpPr>
            <a:xfrm>
              <a:off x="1223628" y="3789040"/>
              <a:ext cx="3204356" cy="2664296"/>
              <a:chOff x="1223628" y="3789040"/>
              <a:chExt cx="3204356" cy="2664296"/>
            </a:xfrm>
          </p:grpSpPr>
          <p:sp>
            <p:nvSpPr>
              <p:cNvPr id="86" name="Freeform 85"/>
              <p:cNvSpPr/>
              <p:nvPr/>
            </p:nvSpPr>
            <p:spPr>
              <a:xfrm>
                <a:off x="1295636" y="4293096"/>
                <a:ext cx="2864571" cy="2160240"/>
              </a:xfrm>
              <a:custGeom>
                <a:avLst/>
                <a:gdLst>
                  <a:gd name="connsiteX0" fmla="*/ 0 w 7204364"/>
                  <a:gd name="connsiteY0" fmla="*/ 3586788 h 3605260"/>
                  <a:gd name="connsiteX1" fmla="*/ 2170546 w 7204364"/>
                  <a:gd name="connsiteY1" fmla="*/ 2903297 h 3605260"/>
                  <a:gd name="connsiteX2" fmla="*/ 3602182 w 7204364"/>
                  <a:gd name="connsiteY2" fmla="*/ 3079 h 3605260"/>
                  <a:gd name="connsiteX3" fmla="*/ 5070764 w 7204364"/>
                  <a:gd name="connsiteY3" fmla="*/ 2884824 h 3605260"/>
                  <a:gd name="connsiteX4" fmla="*/ 7204364 w 7204364"/>
                  <a:gd name="connsiteY4" fmla="*/ 3605260 h 3605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04364" h="3605260">
                    <a:moveTo>
                      <a:pt x="0" y="3586788"/>
                    </a:moveTo>
                    <a:cubicBezTo>
                      <a:pt x="785091" y="3543685"/>
                      <a:pt x="1570182" y="3500582"/>
                      <a:pt x="2170546" y="2903297"/>
                    </a:cubicBezTo>
                    <a:cubicBezTo>
                      <a:pt x="2770910" y="2306012"/>
                      <a:pt x="3118812" y="6158"/>
                      <a:pt x="3602182" y="3079"/>
                    </a:cubicBezTo>
                    <a:cubicBezTo>
                      <a:pt x="4085552" y="0"/>
                      <a:pt x="4470400" y="2284461"/>
                      <a:pt x="5070764" y="2884824"/>
                    </a:cubicBezTo>
                    <a:cubicBezTo>
                      <a:pt x="5671128" y="3485187"/>
                      <a:pt x="6825673" y="3519054"/>
                      <a:pt x="7204364" y="360526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cxnSp>
            <p:nvCxnSpPr>
              <p:cNvPr id="87" name="Straight Arrow Connector 86"/>
              <p:cNvCxnSpPr/>
              <p:nvPr/>
            </p:nvCxnSpPr>
            <p:spPr>
              <a:xfrm>
                <a:off x="1223628" y="6453336"/>
                <a:ext cx="32043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1223628" y="3789040"/>
                <a:ext cx="36004" cy="2664296"/>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sp>
          <p:nvSpPr>
            <p:cNvPr id="85" name="TextBox 84"/>
            <p:cNvSpPr txBox="1"/>
            <p:nvPr/>
          </p:nvSpPr>
          <p:spPr>
            <a:xfrm rot="-5400000">
              <a:off x="58867" y="4852829"/>
              <a:ext cx="1992853" cy="369332"/>
            </a:xfrm>
            <a:prstGeom prst="rect">
              <a:avLst/>
            </a:prstGeom>
            <a:noFill/>
            <a:scene3d>
              <a:camera prst="orthographicFront">
                <a:rot lat="0" lon="0" rev="0"/>
              </a:camera>
              <a:lightRig rig="threePt" dir="t"/>
            </a:scene3d>
          </p:spPr>
          <p:txBody>
            <a:bodyPr wrap="none" rtlCol="0">
              <a:spAutoFit/>
            </a:bodyPr>
            <a:lstStyle/>
            <a:p>
              <a:r>
                <a:rPr lang="en-AU" dirty="0"/>
                <a:t>Intra cavity power</a:t>
              </a:r>
            </a:p>
          </p:txBody>
        </p:sp>
      </p:grpSp>
      <p:sp>
        <p:nvSpPr>
          <p:cNvPr id="89" name="TextBox 88"/>
          <p:cNvSpPr txBox="1"/>
          <p:nvPr/>
        </p:nvSpPr>
        <p:spPr>
          <a:xfrm>
            <a:off x="7989396" y="6372036"/>
            <a:ext cx="1274708" cy="369332"/>
          </a:xfrm>
          <a:prstGeom prst="rect">
            <a:avLst/>
          </a:prstGeom>
          <a:noFill/>
        </p:spPr>
        <p:txBody>
          <a:bodyPr wrap="none" rtlCol="0">
            <a:spAutoFit/>
          </a:bodyPr>
          <a:lstStyle/>
          <a:p>
            <a:r>
              <a:rPr lang="en-AU" dirty="0"/>
              <a:t>Frequency</a:t>
            </a:r>
          </a:p>
        </p:txBody>
      </p:sp>
      <p:sp>
        <p:nvSpPr>
          <p:cNvPr id="90" name="Curved Down Arrow 89"/>
          <p:cNvSpPr/>
          <p:nvPr/>
        </p:nvSpPr>
        <p:spPr>
          <a:xfrm>
            <a:off x="8184232" y="3429000"/>
            <a:ext cx="432048" cy="216024"/>
          </a:xfrm>
          <a:prstGeom prst="curvedDownArrow">
            <a:avLst/>
          </a:prstGeom>
          <a:scene3d>
            <a:camera prst="orthographicFront">
              <a:rot lat="0" lon="1079997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cxnSp>
        <p:nvCxnSpPr>
          <p:cNvPr id="91" name="Straight Connector 90"/>
          <p:cNvCxnSpPr/>
          <p:nvPr/>
        </p:nvCxnSpPr>
        <p:spPr>
          <a:xfrm flipV="1">
            <a:off x="4907868" y="6129300"/>
            <a:ext cx="0" cy="288032"/>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4533678" y="4005064"/>
            <a:ext cx="14151" cy="241226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4187788" y="4365104"/>
            <a:ext cx="0" cy="20522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94" name="Curved Down Arrow 93"/>
          <p:cNvSpPr/>
          <p:nvPr/>
        </p:nvSpPr>
        <p:spPr>
          <a:xfrm>
            <a:off x="4115532" y="3707740"/>
            <a:ext cx="432048" cy="21602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graphicFrame>
        <p:nvGraphicFramePr>
          <p:cNvPr id="95" name="Object 94"/>
          <p:cNvGraphicFramePr>
            <a:graphicFrameLocks noChangeAspect="1"/>
          </p:cNvGraphicFramePr>
          <p:nvPr/>
        </p:nvGraphicFramePr>
        <p:xfrm>
          <a:off x="4583832" y="4437112"/>
          <a:ext cx="342900" cy="520700"/>
        </p:xfrm>
        <a:graphic>
          <a:graphicData uri="http://schemas.openxmlformats.org/presentationml/2006/ole">
            <mc:AlternateContent xmlns:mc="http://schemas.openxmlformats.org/markup-compatibility/2006">
              <mc:Choice xmlns:v="urn:schemas-microsoft-com:vml" Requires="v">
                <p:oleObj name="Equation" r:id="rId13" imgW="342751" imgH="520474" progId="Equation.DSMT4">
                  <p:embed/>
                </p:oleObj>
              </mc:Choice>
              <mc:Fallback>
                <p:oleObj name="Equation" r:id="rId13" imgW="342751" imgH="520474" progId="Equation.DSMT4">
                  <p:embed/>
                  <p:pic>
                    <p:nvPicPr>
                      <p:cNvPr id="95"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3832" y="4437112"/>
                        <a:ext cx="342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4"/>
          <p:cNvGraphicFramePr>
            <a:graphicFrameLocks noChangeAspect="1"/>
          </p:cNvGraphicFramePr>
          <p:nvPr/>
        </p:nvGraphicFramePr>
        <p:xfrm>
          <a:off x="4717864" y="5536592"/>
          <a:ext cx="1054100" cy="520700"/>
        </p:xfrm>
        <a:graphic>
          <a:graphicData uri="http://schemas.openxmlformats.org/presentationml/2006/ole">
            <mc:AlternateContent xmlns:mc="http://schemas.openxmlformats.org/markup-compatibility/2006">
              <mc:Choice xmlns:v="urn:schemas-microsoft-com:vml" Requires="v">
                <p:oleObj name="Equation" r:id="rId14" imgW="1054100" imgH="520700" progId="Equation.DSMT4">
                  <p:embed/>
                </p:oleObj>
              </mc:Choice>
              <mc:Fallback>
                <p:oleObj name="Equation" r:id="rId14" imgW="1054100" imgH="520700" progId="Equation.DSMT4">
                  <p:embed/>
                  <p:pic>
                    <p:nvPicPr>
                      <p:cNvPr id="9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7864" y="5536592"/>
                        <a:ext cx="10541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 name="Object 5"/>
          <p:cNvGraphicFramePr>
            <a:graphicFrameLocks noChangeAspect="1"/>
          </p:cNvGraphicFramePr>
          <p:nvPr/>
        </p:nvGraphicFramePr>
        <p:xfrm>
          <a:off x="3107668" y="5517232"/>
          <a:ext cx="1028700" cy="520700"/>
        </p:xfrm>
        <a:graphic>
          <a:graphicData uri="http://schemas.openxmlformats.org/presentationml/2006/ole">
            <mc:AlternateContent xmlns:mc="http://schemas.openxmlformats.org/markup-compatibility/2006">
              <mc:Choice xmlns:v="urn:schemas-microsoft-com:vml" Requires="v">
                <p:oleObj name="Equation" r:id="rId15" imgW="1028700" imgH="520700" progId="Equation.DSMT4">
                  <p:embed/>
                </p:oleObj>
              </mc:Choice>
              <mc:Fallback>
                <p:oleObj name="Equation" r:id="rId15" imgW="1028700" imgH="520700" progId="Equation.DSMT4">
                  <p:embed/>
                  <p:pic>
                    <p:nvPicPr>
                      <p:cNvPr id="97"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7668" y="5517232"/>
                        <a:ext cx="10287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8" name="Group 97"/>
          <p:cNvGrpSpPr/>
          <p:nvPr/>
        </p:nvGrpSpPr>
        <p:grpSpPr>
          <a:xfrm>
            <a:off x="2315580" y="3743744"/>
            <a:ext cx="3557356" cy="2664296"/>
            <a:chOff x="870628" y="3789040"/>
            <a:chExt cx="3557356" cy="2664296"/>
          </a:xfrm>
        </p:grpSpPr>
        <p:grpSp>
          <p:nvGrpSpPr>
            <p:cNvPr id="99" name="Group 51"/>
            <p:cNvGrpSpPr/>
            <p:nvPr/>
          </p:nvGrpSpPr>
          <p:grpSpPr>
            <a:xfrm>
              <a:off x="1223628" y="3789040"/>
              <a:ext cx="3204356" cy="2664296"/>
              <a:chOff x="1223628" y="3789040"/>
              <a:chExt cx="3204356" cy="2664296"/>
            </a:xfrm>
          </p:grpSpPr>
          <p:sp>
            <p:nvSpPr>
              <p:cNvPr id="101" name="Freeform 100"/>
              <p:cNvSpPr/>
              <p:nvPr/>
            </p:nvSpPr>
            <p:spPr>
              <a:xfrm>
                <a:off x="1295636" y="4293096"/>
                <a:ext cx="2864571" cy="2160240"/>
              </a:xfrm>
              <a:custGeom>
                <a:avLst/>
                <a:gdLst>
                  <a:gd name="connsiteX0" fmla="*/ 0 w 7204364"/>
                  <a:gd name="connsiteY0" fmla="*/ 3586788 h 3605260"/>
                  <a:gd name="connsiteX1" fmla="*/ 2170546 w 7204364"/>
                  <a:gd name="connsiteY1" fmla="*/ 2903297 h 3605260"/>
                  <a:gd name="connsiteX2" fmla="*/ 3602182 w 7204364"/>
                  <a:gd name="connsiteY2" fmla="*/ 3079 h 3605260"/>
                  <a:gd name="connsiteX3" fmla="*/ 5070764 w 7204364"/>
                  <a:gd name="connsiteY3" fmla="*/ 2884824 h 3605260"/>
                  <a:gd name="connsiteX4" fmla="*/ 7204364 w 7204364"/>
                  <a:gd name="connsiteY4" fmla="*/ 3605260 h 36052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04364" h="3605260">
                    <a:moveTo>
                      <a:pt x="0" y="3586788"/>
                    </a:moveTo>
                    <a:cubicBezTo>
                      <a:pt x="785091" y="3543685"/>
                      <a:pt x="1570182" y="3500582"/>
                      <a:pt x="2170546" y="2903297"/>
                    </a:cubicBezTo>
                    <a:cubicBezTo>
                      <a:pt x="2770910" y="2306012"/>
                      <a:pt x="3118812" y="6158"/>
                      <a:pt x="3602182" y="3079"/>
                    </a:cubicBezTo>
                    <a:cubicBezTo>
                      <a:pt x="4085552" y="0"/>
                      <a:pt x="4470400" y="2284461"/>
                      <a:pt x="5070764" y="2884824"/>
                    </a:cubicBezTo>
                    <a:cubicBezTo>
                      <a:pt x="5671128" y="3485187"/>
                      <a:pt x="6825673" y="3519054"/>
                      <a:pt x="7204364" y="3605260"/>
                    </a:cubicBez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cxnSp>
            <p:nvCxnSpPr>
              <p:cNvPr id="102" name="Straight Arrow Connector 101"/>
              <p:cNvCxnSpPr/>
              <p:nvPr/>
            </p:nvCxnSpPr>
            <p:spPr>
              <a:xfrm>
                <a:off x="1223628" y="6453336"/>
                <a:ext cx="32043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flipV="1">
                <a:off x="1223628" y="3789040"/>
                <a:ext cx="36004" cy="2664296"/>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sp>
          <p:nvSpPr>
            <p:cNvPr id="100" name="TextBox 99"/>
            <p:cNvSpPr txBox="1"/>
            <p:nvPr/>
          </p:nvSpPr>
          <p:spPr>
            <a:xfrm rot="-5400000">
              <a:off x="58867" y="4852829"/>
              <a:ext cx="1992853" cy="369332"/>
            </a:xfrm>
            <a:prstGeom prst="rect">
              <a:avLst/>
            </a:prstGeom>
            <a:noFill/>
            <a:scene3d>
              <a:camera prst="orthographicFront">
                <a:rot lat="0" lon="0" rev="0"/>
              </a:camera>
              <a:lightRig rig="threePt" dir="t"/>
            </a:scene3d>
          </p:spPr>
          <p:txBody>
            <a:bodyPr wrap="none" rtlCol="0">
              <a:spAutoFit/>
            </a:bodyPr>
            <a:lstStyle/>
            <a:p>
              <a:r>
                <a:rPr lang="en-AU" dirty="0"/>
                <a:t>Intra cavity power</a:t>
              </a:r>
            </a:p>
          </p:txBody>
        </p:sp>
      </p:grpSp>
      <p:sp>
        <p:nvSpPr>
          <p:cNvPr id="104" name="TextBox 103"/>
          <p:cNvSpPr txBox="1"/>
          <p:nvPr/>
        </p:nvSpPr>
        <p:spPr>
          <a:xfrm>
            <a:off x="3590116" y="6372036"/>
            <a:ext cx="1274708" cy="369332"/>
          </a:xfrm>
          <a:prstGeom prst="rect">
            <a:avLst/>
          </a:prstGeom>
          <a:noFill/>
        </p:spPr>
        <p:txBody>
          <a:bodyPr wrap="none" rtlCol="0">
            <a:spAutoFit/>
          </a:bodyPr>
          <a:lstStyle/>
          <a:p>
            <a:r>
              <a:rPr lang="en-AU" dirty="0"/>
              <a:t>Frequency</a:t>
            </a:r>
          </a:p>
        </p:txBody>
      </p:sp>
      <p:sp>
        <p:nvSpPr>
          <p:cNvPr id="105" name="Curved Down Arrow 104"/>
          <p:cNvSpPr/>
          <p:nvPr/>
        </p:nvSpPr>
        <p:spPr>
          <a:xfrm>
            <a:off x="4079776" y="3419708"/>
            <a:ext cx="432048" cy="216024"/>
          </a:xfrm>
          <a:prstGeom prst="curvedDownArrow">
            <a:avLst/>
          </a:prstGeom>
          <a:scene3d>
            <a:camera prst="orthographicFront">
              <a:rot lat="0" lon="10799978"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solidFill>
                <a:schemeClr val="tx1"/>
              </a:solidFill>
            </a:endParaRPr>
          </a:p>
        </p:txBody>
      </p:sp>
      <p:sp>
        <p:nvSpPr>
          <p:cNvPr id="106" name="Rounded Rectangle 105"/>
          <p:cNvSpPr/>
          <p:nvPr/>
        </p:nvSpPr>
        <p:spPr>
          <a:xfrm>
            <a:off x="4691844" y="3429000"/>
            <a:ext cx="1224136" cy="684076"/>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a:solidFill>
                  <a:schemeClr val="tx1"/>
                </a:solidFill>
              </a:rPr>
              <a:t>Heating</a:t>
            </a:r>
          </a:p>
        </p:txBody>
      </p:sp>
      <p:sp>
        <p:nvSpPr>
          <p:cNvPr id="107" name="Rounded Rectangle 106"/>
          <p:cNvSpPr/>
          <p:nvPr/>
        </p:nvSpPr>
        <p:spPr>
          <a:xfrm>
            <a:off x="8976320" y="3429000"/>
            <a:ext cx="1224136" cy="684076"/>
          </a:xfrm>
          <a:prstGeom prst="round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AU" dirty="0">
                <a:solidFill>
                  <a:schemeClr val="tx1"/>
                </a:solidFill>
              </a:rPr>
              <a:t>Cooling</a:t>
            </a:r>
          </a:p>
        </p:txBody>
      </p:sp>
      <p:graphicFrame>
        <p:nvGraphicFramePr>
          <p:cNvPr id="108" name="Object 260"/>
          <p:cNvGraphicFramePr>
            <a:graphicFrameLocks noChangeAspect="1"/>
          </p:cNvGraphicFramePr>
          <p:nvPr/>
        </p:nvGraphicFramePr>
        <p:xfrm>
          <a:off x="3055144" y="3212976"/>
          <a:ext cx="736600" cy="469900"/>
        </p:xfrm>
        <a:graphic>
          <a:graphicData uri="http://schemas.openxmlformats.org/presentationml/2006/ole">
            <mc:AlternateContent xmlns:mc="http://schemas.openxmlformats.org/markup-compatibility/2006">
              <mc:Choice xmlns:v="urn:schemas-microsoft-com:vml" Requires="v">
                <p:oleObj name="Equation" r:id="rId16" imgW="736560" imgH="469800" progId="Equation.DSMT4">
                  <p:embed/>
                </p:oleObj>
              </mc:Choice>
              <mc:Fallback>
                <p:oleObj name="Equation" r:id="rId16" imgW="736560" imgH="469800" progId="Equation.DSMT4">
                  <p:embed/>
                  <p:pic>
                    <p:nvPicPr>
                      <p:cNvPr id="108" name="Object 26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55144" y="3212976"/>
                        <a:ext cx="7366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ct 261"/>
          <p:cNvGraphicFramePr>
            <a:graphicFrameLocks noChangeAspect="1"/>
          </p:cNvGraphicFramePr>
          <p:nvPr/>
        </p:nvGraphicFramePr>
        <p:xfrm>
          <a:off x="3137632" y="3725863"/>
          <a:ext cx="546100" cy="292100"/>
        </p:xfrm>
        <a:graphic>
          <a:graphicData uri="http://schemas.openxmlformats.org/presentationml/2006/ole">
            <mc:AlternateContent xmlns:mc="http://schemas.openxmlformats.org/markup-compatibility/2006">
              <mc:Choice xmlns:v="urn:schemas-microsoft-com:vml" Requires="v">
                <p:oleObj name="Equation" r:id="rId18" imgW="545760" imgH="291960" progId="Equation.DSMT4">
                  <p:embed/>
                </p:oleObj>
              </mc:Choice>
              <mc:Fallback>
                <p:oleObj name="Equation" r:id="rId18" imgW="545760" imgH="291960" progId="Equation.DSMT4">
                  <p:embed/>
                  <p:pic>
                    <p:nvPicPr>
                      <p:cNvPr id="109" name="Object 2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7632" y="3725863"/>
                        <a:ext cx="546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262"/>
          <p:cNvGraphicFramePr>
            <a:graphicFrameLocks noChangeAspect="1"/>
          </p:cNvGraphicFramePr>
          <p:nvPr/>
        </p:nvGraphicFramePr>
        <p:xfrm>
          <a:off x="7248500" y="3535164"/>
          <a:ext cx="647700" cy="469900"/>
        </p:xfrm>
        <a:graphic>
          <a:graphicData uri="http://schemas.openxmlformats.org/presentationml/2006/ole">
            <mc:AlternateContent xmlns:mc="http://schemas.openxmlformats.org/markup-compatibility/2006">
              <mc:Choice xmlns:v="urn:schemas-microsoft-com:vml" Requires="v">
                <p:oleObj name="Equation" r:id="rId20" imgW="647640" imgH="469800" progId="Equation.DSMT4">
                  <p:embed/>
                </p:oleObj>
              </mc:Choice>
              <mc:Fallback>
                <p:oleObj name="Equation" r:id="rId20" imgW="647640" imgH="469800" progId="Equation.DSMT4">
                  <p:embed/>
                  <p:pic>
                    <p:nvPicPr>
                      <p:cNvPr id="110" name="Object 26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248500" y="3535164"/>
                        <a:ext cx="6477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 name="Object 263"/>
          <p:cNvGraphicFramePr>
            <a:graphicFrameLocks noChangeAspect="1"/>
          </p:cNvGraphicFramePr>
          <p:nvPr/>
        </p:nvGraphicFramePr>
        <p:xfrm>
          <a:off x="7248525" y="3212976"/>
          <a:ext cx="635000" cy="469900"/>
        </p:xfrm>
        <a:graphic>
          <a:graphicData uri="http://schemas.openxmlformats.org/presentationml/2006/ole">
            <mc:AlternateContent xmlns:mc="http://schemas.openxmlformats.org/markup-compatibility/2006">
              <mc:Choice xmlns:v="urn:schemas-microsoft-com:vml" Requires="v">
                <p:oleObj name="Equation" r:id="rId22" imgW="634680" imgH="469800" progId="Equation.DSMT4">
                  <p:embed/>
                </p:oleObj>
              </mc:Choice>
              <mc:Fallback>
                <p:oleObj name="Equation" r:id="rId22" imgW="634680" imgH="469800" progId="Equation.DSMT4">
                  <p:embed/>
                  <p:pic>
                    <p:nvPicPr>
                      <p:cNvPr id="111" name="Object 26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48525" y="3212976"/>
                        <a:ext cx="635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55453394"/>
      </p:ext>
    </p:extLst>
  </p:cSld>
  <p:clrMapOvr>
    <a:masterClrMapping/>
  </p:clrMapOvr>
  <mc:AlternateContent xmlns:mc="http://schemas.openxmlformats.org/markup-compatibility/2006" xmlns:p14="http://schemas.microsoft.com/office/powerpoint/2010/main">
    <mc:Choice Requires="p14">
      <p:transition spd="slow" p14:dur="2000" advTm="16450"/>
    </mc:Choice>
    <mc:Fallback xmlns="">
      <p:transition spd="slow" advTm="1645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21E1434D-6A05-4A10-90D4-91B89F37B2DD}"/>
              </a:ext>
            </a:extLst>
          </p:cNvPr>
          <p:cNvSpPr/>
          <p:nvPr/>
        </p:nvSpPr>
        <p:spPr>
          <a:xfrm>
            <a:off x="60121" y="1867481"/>
            <a:ext cx="3600400" cy="4045957"/>
          </a:xfrm>
          <a:prstGeom prst="roundRect">
            <a:avLst>
              <a:gd name="adj" fmla="val 6631"/>
            </a:avLst>
          </a:prstGeom>
          <a:solidFill>
            <a:srgbClr val="0070C0">
              <a:alpha val="1961"/>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AU" dirty="0">
              <a:solidFill>
                <a:schemeClr val="tx1"/>
              </a:solidFill>
            </a:endParaRPr>
          </a:p>
        </p:txBody>
      </p:sp>
      <p:sp>
        <p:nvSpPr>
          <p:cNvPr id="5" name="Rectangle 6">
            <a:extLst>
              <a:ext uri="{FF2B5EF4-FFF2-40B4-BE49-F238E27FC236}">
                <a16:creationId xmlns:a16="http://schemas.microsoft.com/office/drawing/2014/main" id="{E0EA46D9-491D-4830-BF70-0F156A92B94B}"/>
              </a:ext>
            </a:extLst>
          </p:cNvPr>
          <p:cNvSpPr txBox="1">
            <a:spLocks noChangeArrowheads="1"/>
          </p:cNvSpPr>
          <p:nvPr/>
        </p:nvSpPr>
        <p:spPr bwMode="auto">
          <a:xfrm>
            <a:off x="2424113" y="333375"/>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Direct evidence for Dark Matter</a:t>
            </a:r>
            <a:endParaRPr lang="en-GB" altLang="en-US" sz="3600" dirty="0">
              <a:solidFill>
                <a:schemeClr val="tx2"/>
              </a:solidFill>
            </a:endParaRPr>
          </a:p>
        </p:txBody>
      </p:sp>
      <p:pic>
        <p:nvPicPr>
          <p:cNvPr id="6" name="Picture 18">
            <a:extLst>
              <a:ext uri="{FF2B5EF4-FFF2-40B4-BE49-F238E27FC236}">
                <a16:creationId xmlns:a16="http://schemas.microsoft.com/office/drawing/2014/main" id="{541036A6-D3EC-488E-B7AE-50C133B5C323}"/>
              </a:ext>
            </a:extLst>
          </p:cNvPr>
          <p:cNvPicPr>
            <a:picLocks noChangeAspect="1"/>
          </p:cNvPicPr>
          <p:nvPr/>
        </p:nvPicPr>
        <p:blipFill>
          <a:blip r:embed="rId3">
            <a:extLst>
              <a:ext uri="{28A0092B-C50C-407E-A947-70E740481C1C}">
                <a14:useLocalDpi xmlns:a14="http://schemas.microsoft.com/office/drawing/2010/main" val="0"/>
              </a:ext>
            </a:extLst>
          </a:blip>
          <a:srcRect l="20712" t="12344" r="20120" b="13008"/>
          <a:stretch>
            <a:fillRect/>
          </a:stretch>
        </p:blipFill>
        <p:spPr bwMode="auto">
          <a:xfrm>
            <a:off x="4440238" y="6078538"/>
            <a:ext cx="700087"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9">
            <a:extLst>
              <a:ext uri="{FF2B5EF4-FFF2-40B4-BE49-F238E27FC236}">
                <a16:creationId xmlns:a16="http://schemas.microsoft.com/office/drawing/2014/main" id="{D6D7CCDC-D84F-4C32-B52C-05E0E424C49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220075" y="6097588"/>
            <a:ext cx="708025"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1">
            <a:extLst>
              <a:ext uri="{FF2B5EF4-FFF2-40B4-BE49-F238E27FC236}">
                <a16:creationId xmlns:a16="http://schemas.microsoft.com/office/drawing/2014/main" id="{AC847BAA-D433-4E4B-92EC-04DBC50ECA1E}"/>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03500" y="6051550"/>
            <a:ext cx="100488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a:extLst>
              <a:ext uri="{FF2B5EF4-FFF2-40B4-BE49-F238E27FC236}">
                <a16:creationId xmlns:a16="http://schemas.microsoft.com/office/drawing/2014/main" id="{6E5FFD02-5D5C-49F2-860A-76EEE02C318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67438" y="6092825"/>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6" descr="Image result for equs arc">
            <a:extLst>
              <a:ext uri="{FF2B5EF4-FFF2-40B4-BE49-F238E27FC236}">
                <a16:creationId xmlns:a16="http://schemas.microsoft.com/office/drawing/2014/main" id="{8E7E4E94-442A-483C-BB32-83AFCA8914A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5" y="6092825"/>
            <a:ext cx="118903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2" descr="Image result for orica logo">
            <a:extLst>
              <a:ext uri="{FF2B5EF4-FFF2-40B4-BE49-F238E27FC236}">
                <a16:creationId xmlns:a16="http://schemas.microsoft.com/office/drawing/2014/main" id="{5B2F9844-4A4C-42B5-87CD-0510B78DC63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28250" y="5913438"/>
            <a:ext cx="887413"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
            <a:extLst>
              <a:ext uri="{FF2B5EF4-FFF2-40B4-BE49-F238E27FC236}">
                <a16:creationId xmlns:a16="http://schemas.microsoft.com/office/drawing/2014/main" id="{BED7C9A6-F8AC-4CC6-B03A-D3B88EFB2BBD}"/>
              </a:ext>
            </a:extLst>
          </p:cNvPr>
          <p:cNvSpPr txBox="1">
            <a:spLocks noChangeArrowheads="1"/>
          </p:cNvSpPr>
          <p:nvPr/>
        </p:nvSpPr>
        <p:spPr bwMode="auto">
          <a:xfrm>
            <a:off x="355522" y="2129433"/>
            <a:ext cx="3077226" cy="1913753"/>
          </a:xfrm>
          <a:prstGeom prst="rect">
            <a:avLst/>
          </a:prstGeom>
          <a:noFill/>
          <a:ln w="9525">
            <a:noFill/>
            <a:miter lim="800000"/>
            <a:headEnd/>
            <a:tailEnd/>
          </a:ln>
        </p:spPr>
        <p:txBody>
          <a:bodyPr/>
          <a:lstStyle/>
          <a:p>
            <a:pPr eaLnBrk="1" hangingPunct="1">
              <a:lnSpc>
                <a:spcPct val="150000"/>
              </a:lnSpc>
              <a:spcBef>
                <a:spcPct val="20000"/>
              </a:spcBef>
              <a:buClr>
                <a:schemeClr val="tx2"/>
              </a:buClr>
              <a:buSzPct val="70000"/>
              <a:buFont typeface="Wingdings" pitchFamily="2" charset="2"/>
              <a:buNone/>
              <a:defRPr/>
            </a:pPr>
            <a:r>
              <a:rPr lang="en-US" kern="0" dirty="0">
                <a:latin typeface="+mn-lt"/>
                <a:ea typeface="+mn-ea"/>
                <a:cs typeface="Gill Sans" panose="020B0502020104020203" pitchFamily="34" charset="-79"/>
              </a:rPr>
              <a:t>HAYSTACK (USA)</a:t>
            </a:r>
          </a:p>
          <a:p>
            <a:pPr eaLnBrk="1" hangingPunct="1">
              <a:lnSpc>
                <a:spcPct val="150000"/>
              </a:lnSpc>
              <a:spcBef>
                <a:spcPct val="20000"/>
              </a:spcBef>
              <a:buClr>
                <a:schemeClr val="tx2"/>
              </a:buClr>
              <a:buSzPct val="70000"/>
              <a:buFont typeface="Wingdings" pitchFamily="2" charset="2"/>
              <a:buNone/>
              <a:defRPr/>
            </a:pPr>
            <a:r>
              <a:rPr lang="en-US" kern="0" dirty="0">
                <a:latin typeface="+mn-lt"/>
                <a:ea typeface="+mn-ea"/>
                <a:cs typeface="Gill Sans" panose="020B0502020104020203" pitchFamily="34" charset="-79"/>
              </a:rPr>
              <a:t>ADMX (USA)</a:t>
            </a:r>
          </a:p>
          <a:p>
            <a:pPr eaLnBrk="1" hangingPunct="1">
              <a:lnSpc>
                <a:spcPct val="150000"/>
              </a:lnSpc>
              <a:spcBef>
                <a:spcPct val="20000"/>
              </a:spcBef>
              <a:buClr>
                <a:schemeClr val="tx2"/>
              </a:buClr>
              <a:buSzPct val="70000"/>
              <a:buFont typeface="Wingdings" pitchFamily="2" charset="2"/>
              <a:buNone/>
              <a:defRPr/>
            </a:pPr>
            <a:r>
              <a:rPr lang="en-US" kern="0" dirty="0">
                <a:latin typeface="+mn-lt"/>
                <a:ea typeface="+mn-ea"/>
                <a:cs typeface="Gill Sans" panose="020B0502020104020203" pitchFamily="34" charset="-79"/>
              </a:rPr>
              <a:t>ORGAN (Australia)</a:t>
            </a:r>
          </a:p>
        </p:txBody>
      </p:sp>
      <p:sp>
        <p:nvSpPr>
          <p:cNvPr id="25" name="TextBox 24">
            <a:extLst>
              <a:ext uri="{FF2B5EF4-FFF2-40B4-BE49-F238E27FC236}">
                <a16:creationId xmlns:a16="http://schemas.microsoft.com/office/drawing/2014/main" id="{1416D33A-43FF-4744-BADD-E2F76125658D}"/>
              </a:ext>
            </a:extLst>
          </p:cNvPr>
          <p:cNvSpPr txBox="1"/>
          <p:nvPr/>
        </p:nvSpPr>
        <p:spPr>
          <a:xfrm>
            <a:off x="7563907" y="3032763"/>
            <a:ext cx="4536504" cy="1200329"/>
          </a:xfrm>
          <a:prstGeom prst="rect">
            <a:avLst/>
          </a:prstGeom>
          <a:noFill/>
        </p:spPr>
        <p:txBody>
          <a:bodyPr wrap="square">
            <a:spAutoFit/>
          </a:bodyPr>
          <a:lstStyle/>
          <a:p>
            <a:r>
              <a:rPr lang="en-AU" sz="2000" i="1" dirty="0">
                <a:effectLst/>
                <a:latin typeface="open sans" panose="020B0606030504020204" pitchFamily="34" charset="0"/>
              </a:rPr>
              <a:t>“You could say we’re the world’s best at finding nothing.”</a:t>
            </a:r>
          </a:p>
          <a:p>
            <a:r>
              <a:rPr lang="en-AU" sz="1600" dirty="0">
                <a:latin typeface="open sans" panose="020B0606030504020204" pitchFamily="34" charset="0"/>
              </a:rPr>
              <a:t>-Murdock </a:t>
            </a:r>
            <a:r>
              <a:rPr lang="en-AU" sz="1600" dirty="0" err="1">
                <a:latin typeface="open sans" panose="020B0606030504020204" pitchFamily="34" charset="0"/>
              </a:rPr>
              <a:t>Gilchriese</a:t>
            </a:r>
            <a:endParaRPr lang="en-AU" sz="1600" dirty="0">
              <a:latin typeface="open sans" panose="020B0606030504020204" pitchFamily="34" charset="0"/>
            </a:endParaRPr>
          </a:p>
          <a:p>
            <a:r>
              <a:rPr lang="en-AU" sz="1600" dirty="0">
                <a:latin typeface="open sans" panose="020B0606030504020204" pitchFamily="34" charset="0"/>
              </a:rPr>
              <a:t>Director of LUX-ZEPLIN</a:t>
            </a:r>
            <a:endParaRPr lang="en-AU" sz="1600" dirty="0"/>
          </a:p>
        </p:txBody>
      </p:sp>
      <p:grpSp>
        <p:nvGrpSpPr>
          <p:cNvPr id="33" name="Group 32">
            <a:extLst>
              <a:ext uri="{FF2B5EF4-FFF2-40B4-BE49-F238E27FC236}">
                <a16:creationId xmlns:a16="http://schemas.microsoft.com/office/drawing/2014/main" id="{8B78B58A-AA29-4083-8A3C-427AF4EA846A}"/>
              </a:ext>
            </a:extLst>
          </p:cNvPr>
          <p:cNvGrpSpPr/>
          <p:nvPr/>
        </p:nvGrpSpPr>
        <p:grpSpPr>
          <a:xfrm>
            <a:off x="7618522" y="1479551"/>
            <a:ext cx="4484632" cy="4534300"/>
            <a:chOff x="2817178" y="-3720"/>
            <a:chExt cx="6771322" cy="6792416"/>
          </a:xfrm>
        </p:grpSpPr>
        <p:pic>
          <p:nvPicPr>
            <p:cNvPr id="14" name="Picture 13">
              <a:extLst>
                <a:ext uri="{FF2B5EF4-FFF2-40B4-BE49-F238E27FC236}">
                  <a16:creationId xmlns:a16="http://schemas.microsoft.com/office/drawing/2014/main" id="{B7DDC972-D634-4AB3-B0BD-AF73A6462C4B}"/>
                </a:ext>
              </a:extLst>
            </p:cNvPr>
            <p:cNvPicPr>
              <a:picLocks noChangeAspect="1"/>
            </p:cNvPicPr>
            <p:nvPr/>
          </p:nvPicPr>
          <p:blipFill>
            <a:blip r:embed="rId9"/>
            <a:stretch>
              <a:fillRect/>
            </a:stretch>
          </p:blipFill>
          <p:spPr>
            <a:xfrm>
              <a:off x="2817178" y="-3720"/>
              <a:ext cx="6771322" cy="6792416"/>
            </a:xfrm>
            <a:prstGeom prst="rect">
              <a:avLst/>
            </a:prstGeom>
            <a:solidFill>
              <a:srgbClr val="F8EDD0"/>
            </a:solidFill>
            <a:ln>
              <a:noFill/>
            </a:ln>
          </p:spPr>
        </p:pic>
        <p:sp>
          <p:nvSpPr>
            <p:cNvPr id="15" name="Rectangle 14">
              <a:extLst>
                <a:ext uri="{FF2B5EF4-FFF2-40B4-BE49-F238E27FC236}">
                  <a16:creationId xmlns:a16="http://schemas.microsoft.com/office/drawing/2014/main" id="{BFE47571-EB1A-48DC-9AB5-FB0F913728FE}"/>
                </a:ext>
              </a:extLst>
            </p:cNvPr>
            <p:cNvSpPr/>
            <p:nvPr/>
          </p:nvSpPr>
          <p:spPr>
            <a:xfrm>
              <a:off x="4186424" y="3933056"/>
              <a:ext cx="613432" cy="6778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6" name="Freeform: Shape 15">
              <a:extLst>
                <a:ext uri="{FF2B5EF4-FFF2-40B4-BE49-F238E27FC236}">
                  <a16:creationId xmlns:a16="http://schemas.microsoft.com/office/drawing/2014/main" id="{37F3C094-8436-41A2-BE48-894D91A79E1D}"/>
                </a:ext>
              </a:extLst>
            </p:cNvPr>
            <p:cNvSpPr/>
            <p:nvPr/>
          </p:nvSpPr>
          <p:spPr>
            <a:xfrm>
              <a:off x="5338618" y="4137891"/>
              <a:ext cx="2216727" cy="369565"/>
            </a:xfrm>
            <a:custGeom>
              <a:avLst/>
              <a:gdLst>
                <a:gd name="connsiteX0" fmla="*/ 0 w 2216727"/>
                <a:gd name="connsiteY0" fmla="*/ 0 h 369565"/>
                <a:gd name="connsiteX1" fmla="*/ 332509 w 2216727"/>
                <a:gd name="connsiteY1" fmla="*/ 73891 h 369565"/>
                <a:gd name="connsiteX2" fmla="*/ 591127 w 2216727"/>
                <a:gd name="connsiteY2" fmla="*/ 157018 h 369565"/>
                <a:gd name="connsiteX3" fmla="*/ 942109 w 2216727"/>
                <a:gd name="connsiteY3" fmla="*/ 221673 h 369565"/>
                <a:gd name="connsiteX4" fmla="*/ 1524000 w 2216727"/>
                <a:gd name="connsiteY4" fmla="*/ 332509 h 369565"/>
                <a:gd name="connsiteX5" fmla="*/ 2032000 w 2216727"/>
                <a:gd name="connsiteY5" fmla="*/ 369454 h 369565"/>
                <a:gd name="connsiteX6" fmla="*/ 2216727 w 2216727"/>
                <a:gd name="connsiteY6" fmla="*/ 341745 h 369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16727" h="369565">
                  <a:moveTo>
                    <a:pt x="0" y="0"/>
                  </a:moveTo>
                  <a:cubicBezTo>
                    <a:pt x="116994" y="23860"/>
                    <a:pt x="233988" y="47721"/>
                    <a:pt x="332509" y="73891"/>
                  </a:cubicBezTo>
                  <a:cubicBezTo>
                    <a:pt x="431030" y="100061"/>
                    <a:pt x="489527" y="132388"/>
                    <a:pt x="591127" y="157018"/>
                  </a:cubicBezTo>
                  <a:cubicBezTo>
                    <a:pt x="692727" y="181648"/>
                    <a:pt x="942109" y="221673"/>
                    <a:pt x="942109" y="221673"/>
                  </a:cubicBezTo>
                  <a:cubicBezTo>
                    <a:pt x="1097588" y="250921"/>
                    <a:pt x="1342352" y="307879"/>
                    <a:pt x="1524000" y="332509"/>
                  </a:cubicBezTo>
                  <a:cubicBezTo>
                    <a:pt x="1705648" y="357139"/>
                    <a:pt x="1916546" y="367915"/>
                    <a:pt x="2032000" y="369454"/>
                  </a:cubicBezTo>
                  <a:cubicBezTo>
                    <a:pt x="2147454" y="370993"/>
                    <a:pt x="2182090" y="356369"/>
                    <a:pt x="2216727" y="341745"/>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7" name="Freeform: Shape 16">
              <a:extLst>
                <a:ext uri="{FF2B5EF4-FFF2-40B4-BE49-F238E27FC236}">
                  <a16:creationId xmlns:a16="http://schemas.microsoft.com/office/drawing/2014/main" id="{9FA49DB4-8FBE-481B-A16E-ECC9FF9E437B}"/>
                </a:ext>
              </a:extLst>
            </p:cNvPr>
            <p:cNvSpPr/>
            <p:nvPr/>
          </p:nvSpPr>
          <p:spPr>
            <a:xfrm>
              <a:off x="4045527" y="3537527"/>
              <a:ext cx="1311564" cy="600364"/>
            </a:xfrm>
            <a:custGeom>
              <a:avLst/>
              <a:gdLst>
                <a:gd name="connsiteX0" fmla="*/ 0 w 1311564"/>
                <a:gd name="connsiteY0" fmla="*/ 0 h 600364"/>
                <a:gd name="connsiteX1" fmla="*/ 535709 w 1311564"/>
                <a:gd name="connsiteY1" fmla="*/ 369455 h 600364"/>
                <a:gd name="connsiteX2" fmla="*/ 775855 w 1311564"/>
                <a:gd name="connsiteY2" fmla="*/ 471055 h 600364"/>
                <a:gd name="connsiteX3" fmla="*/ 1311564 w 1311564"/>
                <a:gd name="connsiteY3" fmla="*/ 600364 h 600364"/>
              </a:gdLst>
              <a:ahLst/>
              <a:cxnLst>
                <a:cxn ang="0">
                  <a:pos x="connsiteX0" y="connsiteY0"/>
                </a:cxn>
                <a:cxn ang="0">
                  <a:pos x="connsiteX1" y="connsiteY1"/>
                </a:cxn>
                <a:cxn ang="0">
                  <a:pos x="connsiteX2" y="connsiteY2"/>
                </a:cxn>
                <a:cxn ang="0">
                  <a:pos x="connsiteX3" y="connsiteY3"/>
                </a:cxn>
              </a:cxnLst>
              <a:rect l="l" t="t" r="r" b="b"/>
              <a:pathLst>
                <a:path w="1311564" h="600364">
                  <a:moveTo>
                    <a:pt x="0" y="0"/>
                  </a:moveTo>
                  <a:cubicBezTo>
                    <a:pt x="203200" y="145473"/>
                    <a:pt x="406400" y="290946"/>
                    <a:pt x="535709" y="369455"/>
                  </a:cubicBezTo>
                  <a:cubicBezTo>
                    <a:pt x="665018" y="447964"/>
                    <a:pt x="646546" y="432570"/>
                    <a:pt x="775855" y="471055"/>
                  </a:cubicBezTo>
                  <a:cubicBezTo>
                    <a:pt x="905164" y="509540"/>
                    <a:pt x="1108364" y="554952"/>
                    <a:pt x="1311564" y="600364"/>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9" name="Freeform: Shape 18">
              <a:extLst>
                <a:ext uri="{FF2B5EF4-FFF2-40B4-BE49-F238E27FC236}">
                  <a16:creationId xmlns:a16="http://schemas.microsoft.com/office/drawing/2014/main" id="{A263F202-9936-452B-99C3-F0C22F5BF53F}"/>
                </a:ext>
              </a:extLst>
            </p:cNvPr>
            <p:cNvSpPr/>
            <p:nvPr/>
          </p:nvSpPr>
          <p:spPr>
            <a:xfrm>
              <a:off x="7638473" y="923636"/>
              <a:ext cx="1533236" cy="3214863"/>
            </a:xfrm>
            <a:custGeom>
              <a:avLst/>
              <a:gdLst>
                <a:gd name="connsiteX0" fmla="*/ 0 w 1533236"/>
                <a:gd name="connsiteY0" fmla="*/ 0 h 3214863"/>
                <a:gd name="connsiteX1" fmla="*/ 83127 w 1533236"/>
                <a:gd name="connsiteY1" fmla="*/ 1782619 h 3214863"/>
                <a:gd name="connsiteX2" fmla="*/ 147782 w 1533236"/>
                <a:gd name="connsiteY2" fmla="*/ 2493819 h 3214863"/>
                <a:gd name="connsiteX3" fmla="*/ 277091 w 1533236"/>
                <a:gd name="connsiteY3" fmla="*/ 3038764 h 3214863"/>
                <a:gd name="connsiteX4" fmla="*/ 655782 w 1533236"/>
                <a:gd name="connsiteY4" fmla="*/ 3214255 h 3214863"/>
                <a:gd name="connsiteX5" fmla="*/ 1043709 w 1533236"/>
                <a:gd name="connsiteY5" fmla="*/ 3094182 h 3214863"/>
                <a:gd name="connsiteX6" fmla="*/ 1533236 w 1533236"/>
                <a:gd name="connsiteY6" fmla="*/ 3029528 h 32148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3236" h="3214863">
                  <a:moveTo>
                    <a:pt x="0" y="0"/>
                  </a:moveTo>
                  <a:cubicBezTo>
                    <a:pt x="29248" y="683491"/>
                    <a:pt x="58497" y="1366982"/>
                    <a:pt x="83127" y="1782619"/>
                  </a:cubicBezTo>
                  <a:cubicBezTo>
                    <a:pt x="107757" y="2198256"/>
                    <a:pt x="115455" y="2284462"/>
                    <a:pt x="147782" y="2493819"/>
                  </a:cubicBezTo>
                  <a:cubicBezTo>
                    <a:pt x="180109" y="2703176"/>
                    <a:pt x="192424" y="2918691"/>
                    <a:pt x="277091" y="3038764"/>
                  </a:cubicBezTo>
                  <a:cubicBezTo>
                    <a:pt x="361758" y="3158837"/>
                    <a:pt x="528012" y="3205019"/>
                    <a:pt x="655782" y="3214255"/>
                  </a:cubicBezTo>
                  <a:cubicBezTo>
                    <a:pt x="783552" y="3223491"/>
                    <a:pt x="897467" y="3124970"/>
                    <a:pt x="1043709" y="3094182"/>
                  </a:cubicBezTo>
                  <a:cubicBezTo>
                    <a:pt x="1189951" y="3063394"/>
                    <a:pt x="1361593" y="3046461"/>
                    <a:pt x="1533236" y="3029528"/>
                  </a:cubicBezTo>
                </a:path>
              </a:pathLst>
            </a:custGeom>
            <a:no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2" name="Rectangle 21">
              <a:extLst>
                <a:ext uri="{FF2B5EF4-FFF2-40B4-BE49-F238E27FC236}">
                  <a16:creationId xmlns:a16="http://schemas.microsoft.com/office/drawing/2014/main" id="{0F3842C6-CD6E-4387-8A66-39E1679C14B3}"/>
                </a:ext>
              </a:extLst>
            </p:cNvPr>
            <p:cNvSpPr/>
            <p:nvPr/>
          </p:nvSpPr>
          <p:spPr>
            <a:xfrm>
              <a:off x="7860196" y="4185084"/>
              <a:ext cx="1277643" cy="3695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3" name="Rectangle 22">
              <a:extLst>
                <a:ext uri="{FF2B5EF4-FFF2-40B4-BE49-F238E27FC236}">
                  <a16:creationId xmlns:a16="http://schemas.microsoft.com/office/drawing/2014/main" id="{ED985328-62FD-4E3E-9FB0-4A4245B4F152}"/>
                </a:ext>
              </a:extLst>
            </p:cNvPr>
            <p:cNvSpPr/>
            <p:nvPr/>
          </p:nvSpPr>
          <p:spPr>
            <a:xfrm>
              <a:off x="7824192" y="3725665"/>
              <a:ext cx="569618" cy="2546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cxnSp>
          <p:nvCxnSpPr>
            <p:cNvPr id="21" name="Straight Connector 20">
              <a:extLst>
                <a:ext uri="{FF2B5EF4-FFF2-40B4-BE49-F238E27FC236}">
                  <a16:creationId xmlns:a16="http://schemas.microsoft.com/office/drawing/2014/main" id="{1F8CD847-ED44-4C39-9752-073651196C78}"/>
                </a:ext>
              </a:extLst>
            </p:cNvPr>
            <p:cNvCxnSpPr>
              <a:cxnSpLocks/>
            </p:cNvCxnSpPr>
            <p:nvPr/>
          </p:nvCxnSpPr>
          <p:spPr>
            <a:xfrm flipV="1">
              <a:off x="7742849" y="3900487"/>
              <a:ext cx="909435" cy="347981"/>
            </a:xfrm>
            <a:prstGeom prst="line">
              <a:avLst/>
            </a:prstGeom>
            <a:ln w="28575">
              <a:solidFill>
                <a:srgbClr val="7E84D7"/>
              </a:solidFill>
              <a:prstDash val="dash"/>
            </a:ln>
          </p:spPr>
          <p:style>
            <a:lnRef idx="1">
              <a:schemeClr val="accent1"/>
            </a:lnRef>
            <a:fillRef idx="0">
              <a:schemeClr val="accent1"/>
            </a:fillRef>
            <a:effectRef idx="0">
              <a:schemeClr val="accent1"/>
            </a:effectRef>
            <a:fontRef idx="minor">
              <a:schemeClr val="tx1"/>
            </a:fontRef>
          </p:style>
        </p:cxnSp>
        <p:sp>
          <p:nvSpPr>
            <p:cNvPr id="28" name="Freeform: Shape 27">
              <a:extLst>
                <a:ext uri="{FF2B5EF4-FFF2-40B4-BE49-F238E27FC236}">
                  <a16:creationId xmlns:a16="http://schemas.microsoft.com/office/drawing/2014/main" id="{254B4628-E883-4A1D-B7F2-79C4679C79CE}"/>
                </a:ext>
              </a:extLst>
            </p:cNvPr>
            <p:cNvSpPr/>
            <p:nvPr/>
          </p:nvSpPr>
          <p:spPr>
            <a:xfrm>
              <a:off x="8115300" y="1479550"/>
              <a:ext cx="1066800" cy="2573020"/>
            </a:xfrm>
            <a:custGeom>
              <a:avLst/>
              <a:gdLst>
                <a:gd name="connsiteX0" fmla="*/ 0 w 1066800"/>
                <a:gd name="connsiteY0" fmla="*/ 0 h 2573020"/>
                <a:gd name="connsiteX1" fmla="*/ 38100 w 1066800"/>
                <a:gd name="connsiteY1" fmla="*/ 882650 h 2573020"/>
                <a:gd name="connsiteX2" fmla="*/ 63500 w 1066800"/>
                <a:gd name="connsiteY2" fmla="*/ 1714500 h 2573020"/>
                <a:gd name="connsiteX3" fmla="*/ 222250 w 1066800"/>
                <a:gd name="connsiteY3" fmla="*/ 2241550 h 2573020"/>
                <a:gd name="connsiteX4" fmla="*/ 355600 w 1066800"/>
                <a:gd name="connsiteY4" fmla="*/ 2470150 h 2573020"/>
                <a:gd name="connsiteX5" fmla="*/ 482600 w 1066800"/>
                <a:gd name="connsiteY5" fmla="*/ 2527300 h 2573020"/>
                <a:gd name="connsiteX6" fmla="*/ 577850 w 1066800"/>
                <a:gd name="connsiteY6" fmla="*/ 2571750 h 2573020"/>
                <a:gd name="connsiteX7" fmla="*/ 1066800 w 1066800"/>
                <a:gd name="connsiteY7" fmla="*/ 2476500 h 25730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66800" h="2573020">
                  <a:moveTo>
                    <a:pt x="0" y="0"/>
                  </a:moveTo>
                  <a:cubicBezTo>
                    <a:pt x="13758" y="298450"/>
                    <a:pt x="27517" y="596900"/>
                    <a:pt x="38100" y="882650"/>
                  </a:cubicBezTo>
                  <a:cubicBezTo>
                    <a:pt x="48683" y="1168400"/>
                    <a:pt x="32808" y="1488017"/>
                    <a:pt x="63500" y="1714500"/>
                  </a:cubicBezTo>
                  <a:cubicBezTo>
                    <a:pt x="94192" y="1940983"/>
                    <a:pt x="173567" y="2115608"/>
                    <a:pt x="222250" y="2241550"/>
                  </a:cubicBezTo>
                  <a:cubicBezTo>
                    <a:pt x="270933" y="2367492"/>
                    <a:pt x="312208" y="2422525"/>
                    <a:pt x="355600" y="2470150"/>
                  </a:cubicBezTo>
                  <a:cubicBezTo>
                    <a:pt x="398992" y="2517775"/>
                    <a:pt x="445558" y="2510367"/>
                    <a:pt x="482600" y="2527300"/>
                  </a:cubicBezTo>
                  <a:cubicBezTo>
                    <a:pt x="519642" y="2544233"/>
                    <a:pt x="480483" y="2580217"/>
                    <a:pt x="577850" y="2571750"/>
                  </a:cubicBezTo>
                  <a:cubicBezTo>
                    <a:pt x="675217" y="2563283"/>
                    <a:pt x="871008" y="2519891"/>
                    <a:pt x="1066800" y="2476500"/>
                  </a:cubicBezTo>
                </a:path>
              </a:pathLst>
            </a:cu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 name="Trapezoid 30">
              <a:extLst>
                <a:ext uri="{FF2B5EF4-FFF2-40B4-BE49-F238E27FC236}">
                  <a16:creationId xmlns:a16="http://schemas.microsoft.com/office/drawing/2014/main" id="{FB239468-A8F2-4A6F-9C8F-4AE2998EBDB9}"/>
                </a:ext>
              </a:extLst>
            </p:cNvPr>
            <p:cNvSpPr/>
            <p:nvPr/>
          </p:nvSpPr>
          <p:spPr>
            <a:xfrm rot="15664928">
              <a:off x="7322852" y="2715252"/>
              <a:ext cx="873133" cy="347981"/>
            </a:xfrm>
            <a:prstGeom prst="trapezoid">
              <a:avLst>
                <a:gd name="adj" fmla="val 34580"/>
              </a:avLst>
            </a:prstGeom>
            <a:solidFill>
              <a:srgbClr val="F8ED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4" name="Trapezoid 33">
              <a:extLst>
                <a:ext uri="{FF2B5EF4-FFF2-40B4-BE49-F238E27FC236}">
                  <a16:creationId xmlns:a16="http://schemas.microsoft.com/office/drawing/2014/main" id="{84C49175-D241-412F-8F54-5DD7CA73924D}"/>
                </a:ext>
              </a:extLst>
            </p:cNvPr>
            <p:cNvSpPr/>
            <p:nvPr/>
          </p:nvSpPr>
          <p:spPr>
            <a:xfrm rot="16013280">
              <a:off x="7651860" y="2800491"/>
              <a:ext cx="747294" cy="347981"/>
            </a:xfrm>
            <a:prstGeom prst="trapezoid">
              <a:avLst>
                <a:gd name="adj" fmla="val 20009"/>
              </a:avLst>
            </a:prstGeom>
            <a:solidFill>
              <a:srgbClr val="F8ED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5" name="Trapezoid 34">
              <a:extLst>
                <a:ext uri="{FF2B5EF4-FFF2-40B4-BE49-F238E27FC236}">
                  <a16:creationId xmlns:a16="http://schemas.microsoft.com/office/drawing/2014/main" id="{F3F34C48-7890-4D0B-BD03-DD7C9447F355}"/>
                </a:ext>
              </a:extLst>
            </p:cNvPr>
            <p:cNvSpPr/>
            <p:nvPr/>
          </p:nvSpPr>
          <p:spPr>
            <a:xfrm rot="16668937">
              <a:off x="8034498" y="2526936"/>
              <a:ext cx="166203" cy="98398"/>
            </a:xfrm>
            <a:prstGeom prst="trapezoid">
              <a:avLst>
                <a:gd name="adj" fmla="val 0"/>
              </a:avLst>
            </a:prstGeom>
            <a:solidFill>
              <a:srgbClr val="F8ED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pic>
        <p:nvPicPr>
          <p:cNvPr id="1026" name="Picture 2" descr="Shedding squeezed light on dark matter">
            <a:extLst>
              <a:ext uri="{FF2B5EF4-FFF2-40B4-BE49-F238E27FC236}">
                <a16:creationId xmlns:a16="http://schemas.microsoft.com/office/drawing/2014/main" id="{651A299A-93AE-40CA-AACE-65BDBC7772E6}"/>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2354" t="13250" r="13940" b="13250"/>
          <a:stretch/>
        </p:blipFill>
        <p:spPr bwMode="auto">
          <a:xfrm>
            <a:off x="353297" y="3939592"/>
            <a:ext cx="3105158" cy="1741758"/>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a:extLst>
              <a:ext uri="{FF2B5EF4-FFF2-40B4-BE49-F238E27FC236}">
                <a16:creationId xmlns:a16="http://schemas.microsoft.com/office/drawing/2014/main" id="{E67F43AD-001C-4965-9CAD-AA49510B866D}"/>
              </a:ext>
            </a:extLst>
          </p:cNvPr>
          <p:cNvSpPr txBox="1"/>
          <p:nvPr/>
        </p:nvSpPr>
        <p:spPr>
          <a:xfrm>
            <a:off x="455905" y="1507286"/>
            <a:ext cx="2618948" cy="400110"/>
          </a:xfrm>
          <a:prstGeom prst="rect">
            <a:avLst/>
          </a:prstGeom>
          <a:noFill/>
        </p:spPr>
        <p:txBody>
          <a:bodyPr wrap="square">
            <a:spAutoFit/>
          </a:bodyPr>
          <a:lstStyle/>
          <a:p>
            <a:pPr algn="ctr"/>
            <a:r>
              <a:rPr lang="en-US" sz="2000" b="1" kern="0" dirty="0">
                <a:solidFill>
                  <a:srgbClr val="002060"/>
                </a:solidFill>
                <a:latin typeface="+mn-lt"/>
                <a:ea typeface="+mn-ea"/>
                <a:cs typeface="Gill Sans" panose="020B0502020104020203" pitchFamily="34" charset="-79"/>
              </a:rPr>
              <a:t>Axion</a:t>
            </a:r>
            <a:endParaRPr lang="en-AU" sz="2000" dirty="0"/>
          </a:p>
        </p:txBody>
      </p:sp>
      <p:grpSp>
        <p:nvGrpSpPr>
          <p:cNvPr id="18" name="Group 17">
            <a:extLst>
              <a:ext uri="{FF2B5EF4-FFF2-40B4-BE49-F238E27FC236}">
                <a16:creationId xmlns:a16="http://schemas.microsoft.com/office/drawing/2014/main" id="{0CBEDDA2-8DC4-4E02-AFDF-4619A0975BB3}"/>
              </a:ext>
            </a:extLst>
          </p:cNvPr>
          <p:cNvGrpSpPr/>
          <p:nvPr/>
        </p:nvGrpSpPr>
        <p:grpSpPr>
          <a:xfrm>
            <a:off x="3748964" y="1434914"/>
            <a:ext cx="3600400" cy="4478524"/>
            <a:chOff x="3753707" y="1434914"/>
            <a:chExt cx="3600400" cy="4478524"/>
          </a:xfrm>
        </p:grpSpPr>
        <p:sp>
          <p:nvSpPr>
            <p:cNvPr id="29" name="Rectangle: Rounded Corners 28">
              <a:extLst>
                <a:ext uri="{FF2B5EF4-FFF2-40B4-BE49-F238E27FC236}">
                  <a16:creationId xmlns:a16="http://schemas.microsoft.com/office/drawing/2014/main" id="{C89F17B1-E18B-4E0C-BBD3-ADA14ACB80CF}"/>
                </a:ext>
              </a:extLst>
            </p:cNvPr>
            <p:cNvSpPr/>
            <p:nvPr/>
          </p:nvSpPr>
          <p:spPr>
            <a:xfrm>
              <a:off x="3753707" y="1867481"/>
              <a:ext cx="3600400" cy="4045957"/>
            </a:xfrm>
            <a:prstGeom prst="roundRect">
              <a:avLst>
                <a:gd name="adj" fmla="val 6631"/>
              </a:avLst>
            </a:prstGeom>
            <a:solidFill>
              <a:srgbClr val="0070C0">
                <a:alpha val="1961"/>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AU" dirty="0">
                <a:solidFill>
                  <a:schemeClr val="tx1"/>
                </a:solidFill>
              </a:endParaRPr>
            </a:p>
          </p:txBody>
        </p:sp>
        <p:sp>
          <p:nvSpPr>
            <p:cNvPr id="13" name="TextBox 12">
              <a:extLst>
                <a:ext uri="{FF2B5EF4-FFF2-40B4-BE49-F238E27FC236}">
                  <a16:creationId xmlns:a16="http://schemas.microsoft.com/office/drawing/2014/main" id="{DD56E005-078A-4C4B-9989-A860292C2E64}"/>
                </a:ext>
              </a:extLst>
            </p:cNvPr>
            <p:cNvSpPr txBox="1"/>
            <p:nvPr/>
          </p:nvSpPr>
          <p:spPr>
            <a:xfrm>
              <a:off x="4047921" y="1867481"/>
              <a:ext cx="3029389" cy="2534027"/>
            </a:xfrm>
            <a:prstGeom prst="rect">
              <a:avLst/>
            </a:prstGeom>
            <a:noFill/>
          </p:spPr>
          <p:txBody>
            <a:bodyPr wrap="square">
              <a:spAutoFit/>
            </a:bodyPr>
            <a:lstStyle/>
            <a:p>
              <a:pPr algn="l">
                <a:lnSpc>
                  <a:spcPct val="150000"/>
                </a:lnSpc>
              </a:pPr>
              <a:r>
                <a:rPr lang="en-AU" b="0" i="0" dirty="0" err="1">
                  <a:effectLst/>
                  <a:latin typeface="+mn-lt"/>
                </a:rPr>
                <a:t>XENONnT</a:t>
              </a:r>
              <a:r>
                <a:rPr lang="en-AU" dirty="0">
                  <a:latin typeface="+mn-lt"/>
                </a:rPr>
                <a:t> </a:t>
              </a:r>
              <a:r>
                <a:rPr lang="en-AU" b="0" i="0" dirty="0">
                  <a:effectLst/>
                  <a:latin typeface="+mn-lt"/>
                </a:rPr>
                <a:t>(Italy)</a:t>
              </a:r>
            </a:p>
            <a:p>
              <a:pPr algn="l">
                <a:lnSpc>
                  <a:spcPct val="150000"/>
                </a:lnSpc>
              </a:pPr>
              <a:r>
                <a:rPr lang="en-AU" b="0" i="0" dirty="0">
                  <a:effectLst/>
                  <a:latin typeface="+mn-lt"/>
                </a:rPr>
                <a:t>LUX-</a:t>
              </a:r>
              <a:r>
                <a:rPr lang="en-AU" b="0" i="0" dirty="0" err="1">
                  <a:effectLst/>
                  <a:latin typeface="+mn-lt"/>
                </a:rPr>
                <a:t>Zeplin</a:t>
              </a:r>
              <a:r>
                <a:rPr lang="en-AU" b="0" i="0" dirty="0">
                  <a:effectLst/>
                  <a:latin typeface="+mn-lt"/>
                </a:rPr>
                <a:t> (USA)</a:t>
              </a:r>
            </a:p>
            <a:p>
              <a:pPr algn="l">
                <a:lnSpc>
                  <a:spcPct val="150000"/>
                </a:lnSpc>
              </a:pPr>
              <a:r>
                <a:rPr lang="en-AU" dirty="0" err="1">
                  <a:latin typeface="+mn-lt"/>
                </a:rPr>
                <a:t>PandaX</a:t>
              </a:r>
              <a:r>
                <a:rPr lang="en-AU" dirty="0">
                  <a:latin typeface="+mn-lt"/>
                </a:rPr>
                <a:t> (China)</a:t>
              </a:r>
            </a:p>
            <a:p>
              <a:pPr>
                <a:lnSpc>
                  <a:spcPct val="150000"/>
                </a:lnSpc>
              </a:pPr>
              <a:r>
                <a:rPr lang="en-AU" b="0" i="0" dirty="0">
                  <a:effectLst/>
                  <a:latin typeface="+mn-lt"/>
                </a:rPr>
                <a:t>Super-</a:t>
              </a:r>
              <a:r>
                <a:rPr lang="en-AU" b="0" i="0" dirty="0" err="1">
                  <a:effectLst/>
                  <a:latin typeface="+mn-lt"/>
                </a:rPr>
                <a:t>Kamiokande</a:t>
              </a:r>
              <a:r>
                <a:rPr lang="en-AU" b="0" i="0" dirty="0">
                  <a:effectLst/>
                  <a:latin typeface="+mn-lt"/>
                </a:rPr>
                <a:t> (Japan)</a:t>
              </a:r>
            </a:p>
            <a:p>
              <a:pPr algn="l">
                <a:lnSpc>
                  <a:spcPct val="150000"/>
                </a:lnSpc>
              </a:pPr>
              <a:r>
                <a:rPr lang="en-AU" dirty="0">
                  <a:latin typeface="+mn-lt"/>
                </a:rPr>
                <a:t>SABRE (Italy/Australia)</a:t>
              </a:r>
            </a:p>
            <a:p>
              <a:pPr algn="l">
                <a:lnSpc>
                  <a:spcPct val="150000"/>
                </a:lnSpc>
              </a:pPr>
              <a:endParaRPr lang="en-AU" b="0" i="0" dirty="0">
                <a:effectLst/>
                <a:latin typeface="+mn-lt"/>
              </a:endParaRPr>
            </a:p>
          </p:txBody>
        </p:sp>
        <p:pic>
          <p:nvPicPr>
            <p:cNvPr id="3076" name="Picture 4" descr="Can neutrinos shed some light on the imbalance of the universe? -  University of Edinburgh Science Media">
              <a:extLst>
                <a:ext uri="{FF2B5EF4-FFF2-40B4-BE49-F238E27FC236}">
                  <a16:creationId xmlns:a16="http://schemas.microsoft.com/office/drawing/2014/main" id="{425F1B72-9D23-4927-B76A-197806A4C677}"/>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4021"/>
            <a:stretch/>
          </p:blipFill>
          <p:spPr bwMode="auto">
            <a:xfrm>
              <a:off x="4029576" y="3939590"/>
              <a:ext cx="3077227" cy="1741757"/>
            </a:xfrm>
            <a:prstGeom prst="rect">
              <a:avLst/>
            </a:prstGeom>
            <a:noFill/>
            <a:extLst>
              <a:ext uri="{909E8E84-426E-40DD-AFC4-6F175D3DCCD1}">
                <a14:hiddenFill xmlns:a14="http://schemas.microsoft.com/office/drawing/2010/main">
                  <a:solidFill>
                    <a:srgbClr val="FFFFFF"/>
                  </a:solidFill>
                </a14:hiddenFill>
              </a:ext>
            </a:extLst>
          </p:spPr>
        </p:pic>
        <p:sp>
          <p:nvSpPr>
            <p:cNvPr id="36" name="TextBox 35">
              <a:extLst>
                <a:ext uri="{FF2B5EF4-FFF2-40B4-BE49-F238E27FC236}">
                  <a16:creationId xmlns:a16="http://schemas.microsoft.com/office/drawing/2014/main" id="{A4916093-47F8-47B5-AE8C-8FECFA789DD8}"/>
                </a:ext>
              </a:extLst>
            </p:cNvPr>
            <p:cNvSpPr txBox="1"/>
            <p:nvPr/>
          </p:nvSpPr>
          <p:spPr>
            <a:xfrm>
              <a:off x="4788248" y="1434914"/>
              <a:ext cx="1548737" cy="456535"/>
            </a:xfrm>
            <a:prstGeom prst="rect">
              <a:avLst/>
            </a:prstGeom>
            <a:noFill/>
          </p:spPr>
          <p:txBody>
            <a:bodyPr wrap="square">
              <a:spAutoFit/>
            </a:bodyPr>
            <a:lstStyle/>
            <a:p>
              <a:pPr algn="ctr">
                <a:lnSpc>
                  <a:spcPct val="150000"/>
                </a:lnSpc>
              </a:pPr>
              <a:r>
                <a:rPr lang="en-AU" b="1" i="0" dirty="0">
                  <a:solidFill>
                    <a:srgbClr val="002060"/>
                  </a:solidFill>
                  <a:effectLst/>
                  <a:latin typeface="+mn-lt"/>
                </a:rPr>
                <a:t>WIMP</a:t>
              </a:r>
            </a:p>
          </p:txBody>
        </p:sp>
      </p:grpSp>
      <p:sp>
        <p:nvSpPr>
          <p:cNvPr id="37" name="TextBox 36">
            <a:extLst>
              <a:ext uri="{FF2B5EF4-FFF2-40B4-BE49-F238E27FC236}">
                <a16:creationId xmlns:a16="http://schemas.microsoft.com/office/drawing/2014/main" id="{571FA671-D7FF-4BF4-933E-59B84CFD86FD}"/>
              </a:ext>
            </a:extLst>
          </p:cNvPr>
          <p:cNvSpPr txBox="1"/>
          <p:nvPr/>
        </p:nvSpPr>
        <p:spPr>
          <a:xfrm>
            <a:off x="8574409" y="1388505"/>
            <a:ext cx="3265929" cy="307777"/>
          </a:xfrm>
          <a:prstGeom prst="rect">
            <a:avLst/>
          </a:prstGeom>
          <a:noFill/>
        </p:spPr>
        <p:txBody>
          <a:bodyPr wrap="square">
            <a:spAutoFit/>
          </a:bodyPr>
          <a:lstStyle/>
          <a:p>
            <a:r>
              <a:rPr lang="en-AU" sz="1400" dirty="0"/>
              <a:t>The TESSERACT Dark Matter Project</a:t>
            </a:r>
          </a:p>
        </p:txBody>
      </p:sp>
      <p:sp>
        <p:nvSpPr>
          <p:cNvPr id="24" name="Rectangle 23">
            <a:extLst>
              <a:ext uri="{FF2B5EF4-FFF2-40B4-BE49-F238E27FC236}">
                <a16:creationId xmlns:a16="http://schemas.microsoft.com/office/drawing/2014/main" id="{DD6A4ACC-B4FC-4D6B-8BE3-18744915FFE4}"/>
              </a:ext>
            </a:extLst>
          </p:cNvPr>
          <p:cNvSpPr/>
          <p:nvPr/>
        </p:nvSpPr>
        <p:spPr>
          <a:xfrm>
            <a:off x="8436260" y="1700808"/>
            <a:ext cx="1116040" cy="4674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Tree>
    <p:extLst>
      <p:ext uri="{BB962C8B-B14F-4D97-AF65-F5344CB8AC3E}">
        <p14:creationId xmlns:p14="http://schemas.microsoft.com/office/powerpoint/2010/main" val="1467040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500"/>
                                        <p:tgtEl>
                                          <p:spTgt spid="2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fade">
                                      <p:cBhvr>
                                        <p:cTn id="16" dur="500"/>
                                        <p:tgtEl>
                                          <p:spTgt spid="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undefined">
            <a:extLst>
              <a:ext uri="{FF2B5EF4-FFF2-40B4-BE49-F238E27FC236}">
                <a16:creationId xmlns:a16="http://schemas.microsoft.com/office/drawing/2014/main" id="{FE970464-2965-211B-EE03-1B4AD12ACD1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171" t="15693" r="790" b="2264"/>
          <a:stretch/>
        </p:blipFill>
        <p:spPr bwMode="auto">
          <a:xfrm>
            <a:off x="6802176" y="1736812"/>
            <a:ext cx="4586412" cy="507656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6">
            <a:extLst>
              <a:ext uri="{FF2B5EF4-FFF2-40B4-BE49-F238E27FC236}">
                <a16:creationId xmlns:a16="http://schemas.microsoft.com/office/drawing/2014/main" id="{86FEF937-DD5F-FC9D-209E-F2E1193B91CF}"/>
              </a:ext>
            </a:extLst>
          </p:cNvPr>
          <p:cNvSpPr txBox="1">
            <a:spLocks noChangeArrowheads="1"/>
          </p:cNvSpPr>
          <p:nvPr/>
        </p:nvSpPr>
        <p:spPr bwMode="auto">
          <a:xfrm>
            <a:off x="1379736" y="506712"/>
            <a:ext cx="943252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a:t>
            </a:r>
            <a:endParaRPr lang="en-GB" altLang="en-US" sz="3600" dirty="0">
              <a:solidFill>
                <a:schemeClr val="tx2"/>
              </a:solidFill>
            </a:endParaRPr>
          </a:p>
        </p:txBody>
      </p:sp>
    </p:spTree>
    <p:extLst>
      <p:ext uri="{BB962C8B-B14F-4D97-AF65-F5344CB8AC3E}">
        <p14:creationId xmlns:p14="http://schemas.microsoft.com/office/powerpoint/2010/main" val="1856355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undefined">
            <a:extLst>
              <a:ext uri="{FF2B5EF4-FFF2-40B4-BE49-F238E27FC236}">
                <a16:creationId xmlns:a16="http://schemas.microsoft.com/office/drawing/2014/main" id="{FE970464-2965-211B-EE03-1B4AD12ACD1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171" t="15693" r="790" b="2264"/>
          <a:stretch/>
        </p:blipFill>
        <p:spPr bwMode="auto">
          <a:xfrm>
            <a:off x="6802176" y="1736812"/>
            <a:ext cx="4586412" cy="5076564"/>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6">
            <a:extLst>
              <a:ext uri="{FF2B5EF4-FFF2-40B4-BE49-F238E27FC236}">
                <a16:creationId xmlns:a16="http://schemas.microsoft.com/office/drawing/2014/main" id="{86FEF937-DD5F-FC9D-209E-F2E1193B91CF}"/>
              </a:ext>
            </a:extLst>
          </p:cNvPr>
          <p:cNvSpPr txBox="1">
            <a:spLocks noChangeArrowheads="1"/>
          </p:cNvSpPr>
          <p:nvPr/>
        </p:nvSpPr>
        <p:spPr bwMode="auto">
          <a:xfrm>
            <a:off x="1379736" y="506712"/>
            <a:ext cx="943252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a:t>
            </a:r>
            <a:endParaRPr lang="en-GB" altLang="en-US" sz="3600" dirty="0">
              <a:solidFill>
                <a:schemeClr val="tx2"/>
              </a:solidFill>
            </a:endParaRPr>
          </a:p>
        </p:txBody>
      </p:sp>
      <p:grpSp>
        <p:nvGrpSpPr>
          <p:cNvPr id="14" name="Group 13">
            <a:extLst>
              <a:ext uri="{FF2B5EF4-FFF2-40B4-BE49-F238E27FC236}">
                <a16:creationId xmlns:a16="http://schemas.microsoft.com/office/drawing/2014/main" id="{297A3BDF-7873-DD37-315F-68018990A996}"/>
              </a:ext>
            </a:extLst>
          </p:cNvPr>
          <p:cNvGrpSpPr/>
          <p:nvPr/>
        </p:nvGrpSpPr>
        <p:grpSpPr>
          <a:xfrm>
            <a:off x="8364251" y="5481228"/>
            <a:ext cx="1764197" cy="1242117"/>
            <a:chOff x="7896199" y="4707162"/>
            <a:chExt cx="1764197" cy="1242117"/>
          </a:xfrm>
        </p:grpSpPr>
        <p:sp>
          <p:nvSpPr>
            <p:cNvPr id="6" name="Rectangle: Rounded Corners 5">
              <a:extLst>
                <a:ext uri="{FF2B5EF4-FFF2-40B4-BE49-F238E27FC236}">
                  <a16:creationId xmlns:a16="http://schemas.microsoft.com/office/drawing/2014/main" id="{611F2260-F767-07BD-DF2D-5D783CCA4CF2}"/>
                </a:ext>
              </a:extLst>
            </p:cNvPr>
            <p:cNvSpPr/>
            <p:nvPr/>
          </p:nvSpPr>
          <p:spPr>
            <a:xfrm>
              <a:off x="7896199" y="4707162"/>
              <a:ext cx="1764197" cy="1242117"/>
            </a:xfrm>
            <a:prstGeom prst="roundRect">
              <a:avLst/>
            </a:prstGeom>
            <a:solidFill>
              <a:srgbClr val="FFFFFF">
                <a:alpha val="8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AU" sz="1400" b="1" dirty="0">
                  <a:solidFill>
                    <a:schemeClr val="tx1"/>
                  </a:solidFill>
                </a:rPr>
                <a:t>Optomechanics</a:t>
              </a:r>
            </a:p>
          </p:txBody>
        </p:sp>
        <p:pic>
          <p:nvPicPr>
            <p:cNvPr id="3078" name="Picture 6" descr="Cavity optomechanics - Wikipedia">
              <a:extLst>
                <a:ext uri="{FF2B5EF4-FFF2-40B4-BE49-F238E27FC236}">
                  <a16:creationId xmlns:a16="http://schemas.microsoft.com/office/drawing/2014/main" id="{FC11A240-2230-B9EB-B6CE-8CD2808CA88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094" t="10001" r="7535" b="4950"/>
            <a:stretch/>
          </p:blipFill>
          <p:spPr bwMode="auto">
            <a:xfrm>
              <a:off x="8148228" y="5047621"/>
              <a:ext cx="1231153" cy="8656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Group 14">
            <a:extLst>
              <a:ext uri="{FF2B5EF4-FFF2-40B4-BE49-F238E27FC236}">
                <a16:creationId xmlns:a16="http://schemas.microsoft.com/office/drawing/2014/main" id="{BCA1F9A0-1A14-34CF-C71E-604ABC6F4A86}"/>
              </a:ext>
            </a:extLst>
          </p:cNvPr>
          <p:cNvGrpSpPr/>
          <p:nvPr/>
        </p:nvGrpSpPr>
        <p:grpSpPr>
          <a:xfrm>
            <a:off x="3107667" y="1628800"/>
            <a:ext cx="1764197" cy="1242117"/>
            <a:chOff x="4871864" y="5175215"/>
            <a:chExt cx="1764197" cy="1242117"/>
          </a:xfrm>
        </p:grpSpPr>
        <p:sp>
          <p:nvSpPr>
            <p:cNvPr id="7" name="Rectangle: Rounded Corners 6">
              <a:extLst>
                <a:ext uri="{FF2B5EF4-FFF2-40B4-BE49-F238E27FC236}">
                  <a16:creationId xmlns:a16="http://schemas.microsoft.com/office/drawing/2014/main" id="{98C572AF-197A-8EE4-3C99-E59150157F1E}"/>
                </a:ext>
              </a:extLst>
            </p:cNvPr>
            <p:cNvSpPr/>
            <p:nvPr/>
          </p:nvSpPr>
          <p:spPr>
            <a:xfrm>
              <a:off x="4871864" y="5175215"/>
              <a:ext cx="1764197" cy="1242117"/>
            </a:xfrm>
            <a:prstGeom prst="roundRect">
              <a:avLst/>
            </a:prstGeom>
            <a:solidFill>
              <a:srgbClr val="FFFFFF">
                <a:alpha val="8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AU" sz="1400" b="1" dirty="0">
                  <a:solidFill>
                    <a:schemeClr val="tx1"/>
                  </a:solidFill>
                </a:rPr>
                <a:t>Superfluid He</a:t>
              </a:r>
            </a:p>
          </p:txBody>
        </p:sp>
        <p:pic>
          <p:nvPicPr>
            <p:cNvPr id="3076" name="Picture 4" descr="This Superfluid Is Alive, And It Could Power Machines of the Future -  YouTube">
              <a:extLst>
                <a:ext uri="{FF2B5EF4-FFF2-40B4-BE49-F238E27FC236}">
                  <a16:creationId xmlns:a16="http://schemas.microsoft.com/office/drawing/2014/main" id="{BEB65ECF-52FF-E663-D49B-86C9FBEF5EF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45162" t="6607" b="29660"/>
            <a:stretch/>
          </p:blipFill>
          <p:spPr bwMode="auto">
            <a:xfrm>
              <a:off x="5079959" y="5599438"/>
              <a:ext cx="1348006" cy="69968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3" name="Group 32">
            <a:extLst>
              <a:ext uri="{FF2B5EF4-FFF2-40B4-BE49-F238E27FC236}">
                <a16:creationId xmlns:a16="http://schemas.microsoft.com/office/drawing/2014/main" id="{A3A3F1E3-E91F-2C71-AF25-179E39AF3079}"/>
              </a:ext>
            </a:extLst>
          </p:cNvPr>
          <p:cNvGrpSpPr/>
          <p:nvPr/>
        </p:nvGrpSpPr>
        <p:grpSpPr>
          <a:xfrm>
            <a:off x="4929966" y="1632845"/>
            <a:ext cx="4100359" cy="1212858"/>
            <a:chOff x="4079776" y="1632845"/>
            <a:chExt cx="4950550" cy="1212858"/>
          </a:xfrm>
        </p:grpSpPr>
        <p:cxnSp>
          <p:nvCxnSpPr>
            <p:cNvPr id="34" name="Straight Arrow Connector 33">
              <a:extLst>
                <a:ext uri="{FF2B5EF4-FFF2-40B4-BE49-F238E27FC236}">
                  <a16:creationId xmlns:a16="http://schemas.microsoft.com/office/drawing/2014/main" id="{FF159B66-7659-4609-DC4D-47FDB2E937EF}"/>
                </a:ext>
              </a:extLst>
            </p:cNvPr>
            <p:cNvCxnSpPr>
              <a:cxnSpLocks/>
            </p:cNvCxnSpPr>
            <p:nvPr/>
          </p:nvCxnSpPr>
          <p:spPr>
            <a:xfrm flipH="1" flipV="1">
              <a:off x="4079776" y="1632845"/>
              <a:ext cx="4950550" cy="608023"/>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B8EEB546-0DBC-84B3-47D9-9C597A15321E}"/>
                </a:ext>
              </a:extLst>
            </p:cNvPr>
            <p:cNvCxnSpPr>
              <a:cxnSpLocks/>
            </p:cNvCxnSpPr>
            <p:nvPr/>
          </p:nvCxnSpPr>
          <p:spPr>
            <a:xfrm flipH="1">
              <a:off x="4115780" y="2272074"/>
              <a:ext cx="4914546" cy="573629"/>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grpSp>
      <p:grpSp>
        <p:nvGrpSpPr>
          <p:cNvPr id="36" name="Group 35">
            <a:extLst>
              <a:ext uri="{FF2B5EF4-FFF2-40B4-BE49-F238E27FC236}">
                <a16:creationId xmlns:a16="http://schemas.microsoft.com/office/drawing/2014/main" id="{F9C910EF-6054-7389-9712-0160A2AEE6FD}"/>
              </a:ext>
            </a:extLst>
          </p:cNvPr>
          <p:cNvGrpSpPr/>
          <p:nvPr/>
        </p:nvGrpSpPr>
        <p:grpSpPr>
          <a:xfrm>
            <a:off x="3107667" y="1628800"/>
            <a:ext cx="1764197" cy="1242117"/>
            <a:chOff x="3107667" y="1628800"/>
            <a:chExt cx="1764197" cy="1242117"/>
          </a:xfrm>
        </p:grpSpPr>
        <p:sp>
          <p:nvSpPr>
            <p:cNvPr id="37" name="Rectangle: Rounded Corners 36">
              <a:extLst>
                <a:ext uri="{FF2B5EF4-FFF2-40B4-BE49-F238E27FC236}">
                  <a16:creationId xmlns:a16="http://schemas.microsoft.com/office/drawing/2014/main" id="{78177284-FB2C-6491-892E-8327592FF1B6}"/>
                </a:ext>
              </a:extLst>
            </p:cNvPr>
            <p:cNvSpPr/>
            <p:nvPr/>
          </p:nvSpPr>
          <p:spPr>
            <a:xfrm>
              <a:off x="3107667" y="1628800"/>
              <a:ext cx="1764197" cy="1242117"/>
            </a:xfrm>
            <a:prstGeom prst="roundRect">
              <a:avLst/>
            </a:prstGeom>
            <a:solidFill>
              <a:srgbClr val="FFFFFF">
                <a:alpha val="8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AU" sz="1400" b="1" dirty="0">
                  <a:solidFill>
                    <a:schemeClr val="tx1"/>
                  </a:solidFill>
                </a:rPr>
                <a:t>HFGW</a:t>
              </a:r>
            </a:p>
          </p:txBody>
        </p:sp>
        <p:pic>
          <p:nvPicPr>
            <p:cNvPr id="38" name="Picture 2" descr="Ground-Breaking High-Frequency Gravitational Wave Detector Reports Rare  Events">
              <a:extLst>
                <a:ext uri="{FF2B5EF4-FFF2-40B4-BE49-F238E27FC236}">
                  <a16:creationId xmlns:a16="http://schemas.microsoft.com/office/drawing/2014/main" id="{EF6C8356-2C13-9EFC-8219-31F8E5501B5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6629" t="23483" r="10940" b="9584"/>
            <a:stretch/>
          </p:blipFill>
          <p:spPr bwMode="auto">
            <a:xfrm>
              <a:off x="3315762" y="2024844"/>
              <a:ext cx="1352085" cy="69968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9" name="Group 38">
            <a:extLst>
              <a:ext uri="{FF2B5EF4-FFF2-40B4-BE49-F238E27FC236}">
                <a16:creationId xmlns:a16="http://schemas.microsoft.com/office/drawing/2014/main" id="{CE263181-9D9D-4A0C-274F-CDA8A4518F7C}"/>
              </a:ext>
            </a:extLst>
          </p:cNvPr>
          <p:cNvGrpSpPr/>
          <p:nvPr/>
        </p:nvGrpSpPr>
        <p:grpSpPr>
          <a:xfrm>
            <a:off x="1199455" y="1628800"/>
            <a:ext cx="1764197" cy="1242117"/>
            <a:chOff x="1199455" y="1628800"/>
            <a:chExt cx="1764197" cy="1242117"/>
          </a:xfrm>
        </p:grpSpPr>
        <p:sp>
          <p:nvSpPr>
            <p:cNvPr id="40" name="Rectangle: Rounded Corners 39">
              <a:extLst>
                <a:ext uri="{FF2B5EF4-FFF2-40B4-BE49-F238E27FC236}">
                  <a16:creationId xmlns:a16="http://schemas.microsoft.com/office/drawing/2014/main" id="{5DF46944-E8F8-7F32-56BE-2091C0916D54}"/>
                </a:ext>
              </a:extLst>
            </p:cNvPr>
            <p:cNvSpPr/>
            <p:nvPr/>
          </p:nvSpPr>
          <p:spPr>
            <a:xfrm>
              <a:off x="1199455" y="1628800"/>
              <a:ext cx="1764197" cy="1242117"/>
            </a:xfrm>
            <a:prstGeom prst="roundRect">
              <a:avLst/>
            </a:prstGeom>
            <a:solidFill>
              <a:srgbClr val="FFFFFF">
                <a:alpha val="8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AU" sz="1400" b="1" dirty="0">
                  <a:solidFill>
                    <a:schemeClr val="tx1"/>
                  </a:solidFill>
                </a:rPr>
                <a:t>Dark Matter</a:t>
              </a:r>
            </a:p>
          </p:txBody>
        </p:sp>
        <p:pic>
          <p:nvPicPr>
            <p:cNvPr id="41" name="Picture 4" descr="Dark Matter Recipe Calls for One Part Superfluid | Quanta Magazine">
              <a:extLst>
                <a:ext uri="{FF2B5EF4-FFF2-40B4-BE49-F238E27FC236}">
                  <a16:creationId xmlns:a16="http://schemas.microsoft.com/office/drawing/2014/main" id="{91C1E25E-B63C-F876-28F7-2513C020B100}"/>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8928" r="9970"/>
            <a:stretch/>
          </p:blipFill>
          <p:spPr bwMode="auto">
            <a:xfrm>
              <a:off x="1495918" y="1970479"/>
              <a:ext cx="1171269" cy="80841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67085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path" presetSubtype="0" accel="50000" decel="50000" fill="hold" nodeType="clickEffect">
                                  <p:stCondLst>
                                    <p:cond delay="0"/>
                                  </p:stCondLst>
                                  <p:childTnLst>
                                    <p:animMotion origin="layout" path="M -3.54167E-6 7.40741E-7 L 0.42969 0.37153 " pathEditMode="relative" rAng="0" ptsTypes="AA">
                                      <p:cBhvr>
                                        <p:cTn id="6" dur="2000" fill="hold"/>
                                        <p:tgtEl>
                                          <p:spTgt spid="15"/>
                                        </p:tgtEl>
                                        <p:attrNameLst>
                                          <p:attrName>ppt_x</p:attrName>
                                          <p:attrName>ppt_y</p:attrName>
                                        </p:attrNameLst>
                                      </p:cBhvr>
                                      <p:rCtr x="21484" y="18565"/>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par>
                          <p:cTn id="11" fill="hold">
                            <p:stCondLst>
                              <p:cond delay="2500"/>
                            </p:stCondLst>
                            <p:childTnLst>
                              <p:par>
                                <p:cTn id="12" presetID="10" presetClass="entr" presetSubtype="0" fill="hold" nodeType="after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DD6A4ACC-B4FC-4D6B-8BE3-18744915FFE4}"/>
              </a:ext>
            </a:extLst>
          </p:cNvPr>
          <p:cNvSpPr/>
          <p:nvPr/>
        </p:nvSpPr>
        <p:spPr>
          <a:xfrm>
            <a:off x="8436260" y="1700808"/>
            <a:ext cx="1116040" cy="4674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14" name="Group 13">
            <a:extLst>
              <a:ext uri="{FF2B5EF4-FFF2-40B4-BE49-F238E27FC236}">
                <a16:creationId xmlns:a16="http://schemas.microsoft.com/office/drawing/2014/main" id="{17C4A99F-F710-83A0-3BB9-3A78E4F31A1C}"/>
              </a:ext>
            </a:extLst>
          </p:cNvPr>
          <p:cNvGrpSpPr/>
          <p:nvPr/>
        </p:nvGrpSpPr>
        <p:grpSpPr>
          <a:xfrm>
            <a:off x="1811524" y="1582374"/>
            <a:ext cx="8784922" cy="4941519"/>
            <a:chOff x="1811524" y="1582374"/>
            <a:chExt cx="8784922" cy="4941519"/>
          </a:xfrm>
        </p:grpSpPr>
        <p:pic>
          <p:nvPicPr>
            <p:cNvPr id="3" name="Picture 2">
              <a:extLst>
                <a:ext uri="{FF2B5EF4-FFF2-40B4-BE49-F238E27FC236}">
                  <a16:creationId xmlns:a16="http://schemas.microsoft.com/office/drawing/2014/main" id="{E8910D71-CEF4-7015-F625-26569D0920BE}"/>
                </a:ext>
              </a:extLst>
            </p:cNvPr>
            <p:cNvPicPr>
              <a:picLocks noChangeAspect="1"/>
            </p:cNvPicPr>
            <p:nvPr/>
          </p:nvPicPr>
          <p:blipFill>
            <a:blip r:embed="rId3"/>
            <a:stretch>
              <a:fillRect/>
            </a:stretch>
          </p:blipFill>
          <p:spPr>
            <a:xfrm>
              <a:off x="1811524" y="1582374"/>
              <a:ext cx="8784922" cy="4941519"/>
            </a:xfrm>
            <a:prstGeom prst="rect">
              <a:avLst/>
            </a:prstGeom>
          </p:spPr>
        </p:pic>
        <p:sp>
          <p:nvSpPr>
            <p:cNvPr id="2" name="Rectangle 1">
              <a:extLst>
                <a:ext uri="{FF2B5EF4-FFF2-40B4-BE49-F238E27FC236}">
                  <a16:creationId xmlns:a16="http://schemas.microsoft.com/office/drawing/2014/main" id="{7C977CBB-119F-BCC7-3399-F52A6A9F01E0}"/>
                </a:ext>
              </a:extLst>
            </p:cNvPr>
            <p:cNvSpPr/>
            <p:nvPr/>
          </p:nvSpPr>
          <p:spPr>
            <a:xfrm>
              <a:off x="7680176" y="1944788"/>
              <a:ext cx="2772308" cy="1268188"/>
            </a:xfrm>
            <a:prstGeom prst="rect">
              <a:avLst/>
            </a:prstGeom>
            <a:solidFill>
              <a:srgbClr val="0000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4" name="Rectangle 3">
              <a:extLst>
                <a:ext uri="{FF2B5EF4-FFF2-40B4-BE49-F238E27FC236}">
                  <a16:creationId xmlns:a16="http://schemas.microsoft.com/office/drawing/2014/main" id="{18354D49-375D-AB22-10A1-0B4C6FEAE633}"/>
                </a:ext>
              </a:extLst>
            </p:cNvPr>
            <p:cNvSpPr/>
            <p:nvPr/>
          </p:nvSpPr>
          <p:spPr>
            <a:xfrm>
              <a:off x="6160186" y="1944789"/>
              <a:ext cx="1913057" cy="2168287"/>
            </a:xfrm>
            <a:custGeom>
              <a:avLst/>
              <a:gdLst>
                <a:gd name="connsiteX0" fmla="*/ 0 w 2196244"/>
                <a:gd name="connsiteY0" fmla="*/ 0 h 1152128"/>
                <a:gd name="connsiteX1" fmla="*/ 2196244 w 2196244"/>
                <a:gd name="connsiteY1" fmla="*/ 0 h 1152128"/>
                <a:gd name="connsiteX2" fmla="*/ 2196244 w 2196244"/>
                <a:gd name="connsiteY2" fmla="*/ 1152128 h 1152128"/>
                <a:gd name="connsiteX3" fmla="*/ 0 w 2196244"/>
                <a:gd name="connsiteY3" fmla="*/ 1152128 h 1152128"/>
                <a:gd name="connsiteX4" fmla="*/ 0 w 2196244"/>
                <a:gd name="connsiteY4" fmla="*/ 0 h 1152128"/>
                <a:gd name="connsiteX0" fmla="*/ 406400 w 2602644"/>
                <a:gd name="connsiteY0" fmla="*/ 0 h 1239213"/>
                <a:gd name="connsiteX1" fmla="*/ 2602644 w 2602644"/>
                <a:gd name="connsiteY1" fmla="*/ 0 h 1239213"/>
                <a:gd name="connsiteX2" fmla="*/ 2602644 w 2602644"/>
                <a:gd name="connsiteY2" fmla="*/ 1152128 h 1239213"/>
                <a:gd name="connsiteX3" fmla="*/ 0 w 2602644"/>
                <a:gd name="connsiteY3" fmla="*/ 1239213 h 1239213"/>
                <a:gd name="connsiteX4" fmla="*/ 406400 w 2602644"/>
                <a:gd name="connsiteY4" fmla="*/ 0 h 1239213"/>
                <a:gd name="connsiteX0" fmla="*/ 283028 w 2602644"/>
                <a:gd name="connsiteY0" fmla="*/ 0 h 1246470"/>
                <a:gd name="connsiteX1" fmla="*/ 2602644 w 2602644"/>
                <a:gd name="connsiteY1" fmla="*/ 7257 h 1246470"/>
                <a:gd name="connsiteX2" fmla="*/ 2602644 w 2602644"/>
                <a:gd name="connsiteY2" fmla="*/ 1159385 h 1246470"/>
                <a:gd name="connsiteX3" fmla="*/ 0 w 2602644"/>
                <a:gd name="connsiteY3" fmla="*/ 1246470 h 1246470"/>
                <a:gd name="connsiteX4" fmla="*/ 283028 w 2602644"/>
                <a:gd name="connsiteY4" fmla="*/ 0 h 1246470"/>
                <a:gd name="connsiteX0" fmla="*/ 283028 w 2602644"/>
                <a:gd name="connsiteY0" fmla="*/ 0 h 1246470"/>
                <a:gd name="connsiteX1" fmla="*/ 2602644 w 2602644"/>
                <a:gd name="connsiteY1" fmla="*/ 7257 h 1246470"/>
                <a:gd name="connsiteX2" fmla="*/ 2602644 w 2602644"/>
                <a:gd name="connsiteY2" fmla="*/ 1159385 h 1246470"/>
                <a:gd name="connsiteX3" fmla="*/ 850524 w 2602644"/>
                <a:gd name="connsiteY3" fmla="*/ 1218472 h 1246470"/>
                <a:gd name="connsiteX4" fmla="*/ 0 w 2602644"/>
                <a:gd name="connsiteY4" fmla="*/ 1246470 h 1246470"/>
                <a:gd name="connsiteX5" fmla="*/ 283028 w 2602644"/>
                <a:gd name="connsiteY5" fmla="*/ 0 h 1246470"/>
                <a:gd name="connsiteX0" fmla="*/ 283028 w 2602644"/>
                <a:gd name="connsiteY0" fmla="*/ 0 h 1429609"/>
                <a:gd name="connsiteX1" fmla="*/ 2602644 w 2602644"/>
                <a:gd name="connsiteY1" fmla="*/ 7257 h 1429609"/>
                <a:gd name="connsiteX2" fmla="*/ 2602644 w 2602644"/>
                <a:gd name="connsiteY2" fmla="*/ 1159385 h 1429609"/>
                <a:gd name="connsiteX3" fmla="*/ 850524 w 2602644"/>
                <a:gd name="connsiteY3" fmla="*/ 1218472 h 1429609"/>
                <a:gd name="connsiteX4" fmla="*/ 0 w 2602644"/>
                <a:gd name="connsiteY4" fmla="*/ 1246470 h 1429609"/>
                <a:gd name="connsiteX5" fmla="*/ 283028 w 2602644"/>
                <a:gd name="connsiteY5" fmla="*/ 0 h 1429609"/>
                <a:gd name="connsiteX0" fmla="*/ 283028 w 2602644"/>
                <a:gd name="connsiteY0" fmla="*/ 0 h 1614058"/>
                <a:gd name="connsiteX1" fmla="*/ 2602644 w 2602644"/>
                <a:gd name="connsiteY1" fmla="*/ 7257 h 1614058"/>
                <a:gd name="connsiteX2" fmla="*/ 2427494 w 2602644"/>
                <a:gd name="connsiteY2" fmla="*/ 1591163 h 1614058"/>
                <a:gd name="connsiteX3" fmla="*/ 850524 w 2602644"/>
                <a:gd name="connsiteY3" fmla="*/ 1218472 h 1614058"/>
                <a:gd name="connsiteX4" fmla="*/ 0 w 2602644"/>
                <a:gd name="connsiteY4" fmla="*/ 1246470 h 1614058"/>
                <a:gd name="connsiteX5" fmla="*/ 283028 w 2602644"/>
                <a:gd name="connsiteY5" fmla="*/ 0 h 1614058"/>
                <a:gd name="connsiteX0" fmla="*/ 283028 w 2602644"/>
                <a:gd name="connsiteY0" fmla="*/ 0 h 1696086"/>
                <a:gd name="connsiteX1" fmla="*/ 2602644 w 2602644"/>
                <a:gd name="connsiteY1" fmla="*/ 7257 h 1696086"/>
                <a:gd name="connsiteX2" fmla="*/ 2427494 w 2602644"/>
                <a:gd name="connsiteY2" fmla="*/ 1591163 h 1696086"/>
                <a:gd name="connsiteX3" fmla="*/ 1025676 w 2602644"/>
                <a:gd name="connsiteY3" fmla="*/ 1510752 h 1696086"/>
                <a:gd name="connsiteX4" fmla="*/ 850524 w 2602644"/>
                <a:gd name="connsiteY4" fmla="*/ 1218472 h 1696086"/>
                <a:gd name="connsiteX5" fmla="*/ 0 w 2602644"/>
                <a:gd name="connsiteY5" fmla="*/ 1246470 h 1696086"/>
                <a:gd name="connsiteX6" fmla="*/ 283028 w 2602644"/>
                <a:gd name="connsiteY6" fmla="*/ 0 h 1696086"/>
                <a:gd name="connsiteX0" fmla="*/ 283028 w 2602644"/>
                <a:gd name="connsiteY0" fmla="*/ 0 h 1711383"/>
                <a:gd name="connsiteX1" fmla="*/ 2602644 w 2602644"/>
                <a:gd name="connsiteY1" fmla="*/ 7257 h 1711383"/>
                <a:gd name="connsiteX2" fmla="*/ 2427494 w 2602644"/>
                <a:gd name="connsiteY2" fmla="*/ 1591163 h 1711383"/>
                <a:gd name="connsiteX3" fmla="*/ 819616 w 2602644"/>
                <a:gd name="connsiteY3" fmla="*/ 1570536 h 1711383"/>
                <a:gd name="connsiteX4" fmla="*/ 850524 w 2602644"/>
                <a:gd name="connsiteY4" fmla="*/ 1218472 h 1711383"/>
                <a:gd name="connsiteX5" fmla="*/ 0 w 2602644"/>
                <a:gd name="connsiteY5" fmla="*/ 1246470 h 1711383"/>
                <a:gd name="connsiteX6" fmla="*/ 283028 w 2602644"/>
                <a:gd name="connsiteY6" fmla="*/ 0 h 1711383"/>
                <a:gd name="connsiteX0" fmla="*/ 283028 w 2602644"/>
                <a:gd name="connsiteY0" fmla="*/ 0 h 1711383"/>
                <a:gd name="connsiteX1" fmla="*/ 2602644 w 2602644"/>
                <a:gd name="connsiteY1" fmla="*/ 7257 h 1711383"/>
                <a:gd name="connsiteX2" fmla="*/ 2427494 w 2602644"/>
                <a:gd name="connsiteY2" fmla="*/ 1591163 h 1711383"/>
                <a:gd name="connsiteX3" fmla="*/ 819616 w 2602644"/>
                <a:gd name="connsiteY3" fmla="*/ 1570536 h 1711383"/>
                <a:gd name="connsiteX4" fmla="*/ 850524 w 2602644"/>
                <a:gd name="connsiteY4" fmla="*/ 1218472 h 1711383"/>
                <a:gd name="connsiteX5" fmla="*/ 0 w 2602644"/>
                <a:gd name="connsiteY5" fmla="*/ 1246470 h 1711383"/>
                <a:gd name="connsiteX6" fmla="*/ 283028 w 2602644"/>
                <a:gd name="connsiteY6" fmla="*/ 0 h 1711383"/>
                <a:gd name="connsiteX0" fmla="*/ 283028 w 2602644"/>
                <a:gd name="connsiteY0" fmla="*/ 0 h 1711383"/>
                <a:gd name="connsiteX1" fmla="*/ 2602644 w 2602644"/>
                <a:gd name="connsiteY1" fmla="*/ 7257 h 1711383"/>
                <a:gd name="connsiteX2" fmla="*/ 2427494 w 2602644"/>
                <a:gd name="connsiteY2" fmla="*/ 1591163 h 1711383"/>
                <a:gd name="connsiteX3" fmla="*/ 819616 w 2602644"/>
                <a:gd name="connsiteY3" fmla="*/ 1570536 h 1711383"/>
                <a:gd name="connsiteX4" fmla="*/ 634161 w 2602644"/>
                <a:gd name="connsiteY4" fmla="*/ 1351327 h 1711383"/>
                <a:gd name="connsiteX5" fmla="*/ 0 w 2602644"/>
                <a:gd name="connsiteY5" fmla="*/ 1246470 h 1711383"/>
                <a:gd name="connsiteX6" fmla="*/ 283028 w 2602644"/>
                <a:gd name="connsiteY6" fmla="*/ 0 h 1711383"/>
                <a:gd name="connsiteX0" fmla="*/ 283028 w 2602644"/>
                <a:gd name="connsiteY0" fmla="*/ 0 h 1711383"/>
                <a:gd name="connsiteX1" fmla="*/ 2602644 w 2602644"/>
                <a:gd name="connsiteY1" fmla="*/ 7257 h 1711383"/>
                <a:gd name="connsiteX2" fmla="*/ 2427494 w 2602644"/>
                <a:gd name="connsiteY2" fmla="*/ 1591163 h 1711383"/>
                <a:gd name="connsiteX3" fmla="*/ 819616 w 2602644"/>
                <a:gd name="connsiteY3" fmla="*/ 1570536 h 1711383"/>
                <a:gd name="connsiteX4" fmla="*/ 634161 w 2602644"/>
                <a:gd name="connsiteY4" fmla="*/ 1351327 h 1711383"/>
                <a:gd name="connsiteX5" fmla="*/ 0 w 2602644"/>
                <a:gd name="connsiteY5" fmla="*/ 1246470 h 1711383"/>
                <a:gd name="connsiteX6" fmla="*/ 283028 w 2602644"/>
                <a:gd name="connsiteY6" fmla="*/ 0 h 1711383"/>
                <a:gd name="connsiteX0" fmla="*/ 283028 w 2602644"/>
                <a:gd name="connsiteY0" fmla="*/ 0 h 1606280"/>
                <a:gd name="connsiteX1" fmla="*/ 2602644 w 2602644"/>
                <a:gd name="connsiteY1" fmla="*/ 7257 h 1606280"/>
                <a:gd name="connsiteX2" fmla="*/ 2427494 w 2602644"/>
                <a:gd name="connsiteY2" fmla="*/ 1591163 h 1606280"/>
                <a:gd name="connsiteX3" fmla="*/ 819616 w 2602644"/>
                <a:gd name="connsiteY3" fmla="*/ 1570536 h 1606280"/>
                <a:gd name="connsiteX4" fmla="*/ 634161 w 2602644"/>
                <a:gd name="connsiteY4" fmla="*/ 1351327 h 1606280"/>
                <a:gd name="connsiteX5" fmla="*/ 0 w 2602644"/>
                <a:gd name="connsiteY5" fmla="*/ 1246470 h 1606280"/>
                <a:gd name="connsiteX6" fmla="*/ 283028 w 2602644"/>
                <a:gd name="connsiteY6" fmla="*/ 0 h 1606280"/>
                <a:gd name="connsiteX0" fmla="*/ 283028 w 2602644"/>
                <a:gd name="connsiteY0" fmla="*/ 0 h 1606280"/>
                <a:gd name="connsiteX1" fmla="*/ 2602644 w 2602644"/>
                <a:gd name="connsiteY1" fmla="*/ 7257 h 1606280"/>
                <a:gd name="connsiteX2" fmla="*/ 2427494 w 2602644"/>
                <a:gd name="connsiteY2" fmla="*/ 1591163 h 1606280"/>
                <a:gd name="connsiteX3" fmla="*/ 695979 w 2602644"/>
                <a:gd name="connsiteY3" fmla="*/ 1570536 h 1606280"/>
                <a:gd name="connsiteX4" fmla="*/ 634161 w 2602644"/>
                <a:gd name="connsiteY4" fmla="*/ 1351327 h 1606280"/>
                <a:gd name="connsiteX5" fmla="*/ 0 w 2602644"/>
                <a:gd name="connsiteY5" fmla="*/ 1246470 h 1606280"/>
                <a:gd name="connsiteX6" fmla="*/ 283028 w 2602644"/>
                <a:gd name="connsiteY6" fmla="*/ 0 h 1606280"/>
                <a:gd name="connsiteX0" fmla="*/ 283028 w 2602644"/>
                <a:gd name="connsiteY0" fmla="*/ 0 h 1606280"/>
                <a:gd name="connsiteX1" fmla="*/ 2602644 w 2602644"/>
                <a:gd name="connsiteY1" fmla="*/ 7257 h 1606280"/>
                <a:gd name="connsiteX2" fmla="*/ 2427494 w 2602644"/>
                <a:gd name="connsiteY2" fmla="*/ 1591163 h 1606280"/>
                <a:gd name="connsiteX3" fmla="*/ 695979 w 2602644"/>
                <a:gd name="connsiteY3" fmla="*/ 1570536 h 1606280"/>
                <a:gd name="connsiteX4" fmla="*/ 520828 w 2602644"/>
                <a:gd name="connsiteY4" fmla="*/ 1351327 h 1606280"/>
                <a:gd name="connsiteX5" fmla="*/ 0 w 2602644"/>
                <a:gd name="connsiteY5" fmla="*/ 1246470 h 1606280"/>
                <a:gd name="connsiteX6" fmla="*/ 283028 w 2602644"/>
                <a:gd name="connsiteY6" fmla="*/ 0 h 1606280"/>
                <a:gd name="connsiteX0" fmla="*/ 396362 w 2715978"/>
                <a:gd name="connsiteY0" fmla="*/ 0 h 1606280"/>
                <a:gd name="connsiteX1" fmla="*/ 2715978 w 2715978"/>
                <a:gd name="connsiteY1" fmla="*/ 7257 h 1606280"/>
                <a:gd name="connsiteX2" fmla="*/ 2540828 w 2715978"/>
                <a:gd name="connsiteY2" fmla="*/ 1591163 h 1606280"/>
                <a:gd name="connsiteX3" fmla="*/ 809313 w 2715978"/>
                <a:gd name="connsiteY3" fmla="*/ 1570536 h 1606280"/>
                <a:gd name="connsiteX4" fmla="*/ 634162 w 2715978"/>
                <a:gd name="connsiteY4" fmla="*/ 1351327 h 1606280"/>
                <a:gd name="connsiteX5" fmla="*/ 0 w 2715978"/>
                <a:gd name="connsiteY5" fmla="*/ 1571964 h 1606280"/>
                <a:gd name="connsiteX6" fmla="*/ 396362 w 2715978"/>
                <a:gd name="connsiteY6" fmla="*/ 0 h 1606280"/>
                <a:gd name="connsiteX0" fmla="*/ 396362 w 2715978"/>
                <a:gd name="connsiteY0" fmla="*/ 0 h 1606280"/>
                <a:gd name="connsiteX1" fmla="*/ 2715978 w 2715978"/>
                <a:gd name="connsiteY1" fmla="*/ 7257 h 1606280"/>
                <a:gd name="connsiteX2" fmla="*/ 2540828 w 2715978"/>
                <a:gd name="connsiteY2" fmla="*/ 1591163 h 1606280"/>
                <a:gd name="connsiteX3" fmla="*/ 809313 w 2715978"/>
                <a:gd name="connsiteY3" fmla="*/ 1570536 h 1606280"/>
                <a:gd name="connsiteX4" fmla="*/ 469314 w 2715978"/>
                <a:gd name="connsiteY4" fmla="*/ 1570538 h 1606280"/>
                <a:gd name="connsiteX5" fmla="*/ 0 w 2715978"/>
                <a:gd name="connsiteY5" fmla="*/ 1571964 h 1606280"/>
                <a:gd name="connsiteX6" fmla="*/ 396362 w 2715978"/>
                <a:gd name="connsiteY6" fmla="*/ 0 h 1606280"/>
                <a:gd name="connsiteX0" fmla="*/ 396362 w 2715978"/>
                <a:gd name="connsiteY0" fmla="*/ 0 h 1962056"/>
                <a:gd name="connsiteX1" fmla="*/ 2715978 w 2715978"/>
                <a:gd name="connsiteY1" fmla="*/ 7257 h 1962056"/>
                <a:gd name="connsiteX2" fmla="*/ 2540828 w 2715978"/>
                <a:gd name="connsiteY2" fmla="*/ 1591163 h 1962056"/>
                <a:gd name="connsiteX3" fmla="*/ 829919 w 2715978"/>
                <a:gd name="connsiteY3" fmla="*/ 1955816 h 1962056"/>
                <a:gd name="connsiteX4" fmla="*/ 469314 w 2715978"/>
                <a:gd name="connsiteY4" fmla="*/ 1570538 h 1962056"/>
                <a:gd name="connsiteX5" fmla="*/ 0 w 2715978"/>
                <a:gd name="connsiteY5" fmla="*/ 1571964 h 1962056"/>
                <a:gd name="connsiteX6" fmla="*/ 396362 w 2715978"/>
                <a:gd name="connsiteY6" fmla="*/ 0 h 1962056"/>
                <a:gd name="connsiteX0" fmla="*/ 396362 w 2715978"/>
                <a:gd name="connsiteY0" fmla="*/ 0 h 1984715"/>
                <a:gd name="connsiteX1" fmla="*/ 2715978 w 2715978"/>
                <a:gd name="connsiteY1" fmla="*/ 7257 h 1984715"/>
                <a:gd name="connsiteX2" fmla="*/ 2705675 w 2715978"/>
                <a:gd name="connsiteY2" fmla="*/ 1956514 h 1984715"/>
                <a:gd name="connsiteX3" fmla="*/ 829919 w 2715978"/>
                <a:gd name="connsiteY3" fmla="*/ 1955816 h 1984715"/>
                <a:gd name="connsiteX4" fmla="*/ 469314 w 2715978"/>
                <a:gd name="connsiteY4" fmla="*/ 1570538 h 1984715"/>
                <a:gd name="connsiteX5" fmla="*/ 0 w 2715978"/>
                <a:gd name="connsiteY5" fmla="*/ 1571964 h 1984715"/>
                <a:gd name="connsiteX6" fmla="*/ 396362 w 2715978"/>
                <a:gd name="connsiteY6" fmla="*/ 0 h 19847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715978" h="1984715">
                  <a:moveTo>
                    <a:pt x="396362" y="0"/>
                  </a:moveTo>
                  <a:lnTo>
                    <a:pt x="2715978" y="7257"/>
                  </a:lnTo>
                  <a:cubicBezTo>
                    <a:pt x="2712544" y="657009"/>
                    <a:pt x="2709109" y="1306762"/>
                    <a:pt x="2705675" y="1956514"/>
                  </a:cubicBezTo>
                  <a:cubicBezTo>
                    <a:pt x="2236787" y="1961316"/>
                    <a:pt x="1092747" y="2017931"/>
                    <a:pt x="829919" y="1955816"/>
                  </a:cubicBezTo>
                  <a:cubicBezTo>
                    <a:pt x="804060" y="1840559"/>
                    <a:pt x="640260" y="1614585"/>
                    <a:pt x="469314" y="1570538"/>
                  </a:cubicBezTo>
                  <a:lnTo>
                    <a:pt x="0" y="1571964"/>
                  </a:lnTo>
                  <a:lnTo>
                    <a:pt x="396362" y="0"/>
                  </a:lnTo>
                  <a:close/>
                </a:path>
              </a:pathLst>
            </a:custGeom>
            <a:solidFill>
              <a:srgbClr val="0000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6" name="Rectangle 6">
            <a:extLst>
              <a:ext uri="{FF2B5EF4-FFF2-40B4-BE49-F238E27FC236}">
                <a16:creationId xmlns:a16="http://schemas.microsoft.com/office/drawing/2014/main" id="{28A5EFC8-EE3E-6ADC-E446-013E3472CB22}"/>
              </a:ext>
            </a:extLst>
          </p:cNvPr>
          <p:cNvSpPr txBox="1">
            <a:spLocks noChangeArrowheads="1"/>
          </p:cNvSpPr>
          <p:nvPr/>
        </p:nvSpPr>
        <p:spPr bwMode="auto">
          <a:xfrm>
            <a:off x="2424113" y="333375"/>
            <a:ext cx="730885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Direct Evidence for Dark Matter</a:t>
            </a:r>
            <a:endParaRPr lang="en-GB" altLang="en-US" sz="3600" dirty="0">
              <a:solidFill>
                <a:schemeClr val="tx2"/>
              </a:solidFill>
            </a:endParaRPr>
          </a:p>
        </p:txBody>
      </p:sp>
    </p:spTree>
    <p:extLst>
      <p:ext uri="{BB962C8B-B14F-4D97-AF65-F5344CB8AC3E}">
        <p14:creationId xmlns:p14="http://schemas.microsoft.com/office/powerpoint/2010/main" val="1060822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Rectangle 67">
            <a:extLst>
              <a:ext uri="{FF2B5EF4-FFF2-40B4-BE49-F238E27FC236}">
                <a16:creationId xmlns:a16="http://schemas.microsoft.com/office/drawing/2014/main" id="{66B58554-3E68-1D77-BC5E-17BFA58586D5}"/>
              </a:ext>
            </a:extLst>
          </p:cNvPr>
          <p:cNvGrpSpPr>
            <a:grpSpLocks/>
          </p:cNvGrpSpPr>
          <p:nvPr/>
        </p:nvGrpSpPr>
        <p:grpSpPr bwMode="auto">
          <a:xfrm>
            <a:off x="2101056" y="2945098"/>
            <a:ext cx="4112298" cy="939800"/>
            <a:chOff x="296" y="1752"/>
            <a:chExt cx="4440" cy="592"/>
          </a:xfrm>
        </p:grpSpPr>
        <p:pic>
          <p:nvPicPr>
            <p:cNvPr id="64" name="Rectangle 67">
              <a:extLst>
                <a:ext uri="{FF2B5EF4-FFF2-40B4-BE49-F238E27FC236}">
                  <a16:creationId xmlns:a16="http://schemas.microsoft.com/office/drawing/2014/main" id="{710240F1-341F-4376-7771-07DECA92BCE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 y="1752"/>
              <a:ext cx="4440" cy="592"/>
            </a:xfrm>
            <a:prstGeom prst="rect">
              <a:avLst/>
            </a:prstGeom>
            <a:noFill/>
            <a:extLst>
              <a:ext uri="{909E8E84-426E-40DD-AFC4-6F175D3DCCD1}">
                <a14:hiddenFill xmlns:a14="http://schemas.microsoft.com/office/drawing/2010/main">
                  <a:solidFill>
                    <a:srgbClr val="FFFFFF"/>
                  </a:solidFill>
                </a14:hiddenFill>
              </a:ext>
            </a:extLst>
          </p:spPr>
        </p:pic>
        <p:sp>
          <p:nvSpPr>
            <p:cNvPr id="65" name="Text Box 45">
              <a:extLst>
                <a:ext uri="{FF2B5EF4-FFF2-40B4-BE49-F238E27FC236}">
                  <a16:creationId xmlns:a16="http://schemas.microsoft.com/office/drawing/2014/main" id="{0BB0DB35-32E7-A2C4-343A-351A5DBC30A0}"/>
                </a:ext>
              </a:extLst>
            </p:cNvPr>
            <p:cNvSpPr txBox="1">
              <a:spLocks noChangeArrowheads="1"/>
            </p:cNvSpPr>
            <p:nvPr/>
          </p:nvSpPr>
          <p:spPr bwMode="auto">
            <a:xfrm>
              <a:off x="505" y="1957"/>
              <a:ext cx="403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46" name="Rectangle 69">
            <a:extLst>
              <a:ext uri="{FF2B5EF4-FFF2-40B4-BE49-F238E27FC236}">
                <a16:creationId xmlns:a16="http://schemas.microsoft.com/office/drawing/2014/main" id="{D7AEDA76-4388-61FA-AFC5-32C15264E5C5}"/>
              </a:ext>
            </a:extLst>
          </p:cNvPr>
          <p:cNvGrpSpPr>
            <a:grpSpLocks/>
          </p:cNvGrpSpPr>
          <p:nvPr/>
        </p:nvGrpSpPr>
        <p:grpSpPr bwMode="auto">
          <a:xfrm>
            <a:off x="4183774" y="3148451"/>
            <a:ext cx="952500" cy="2095239"/>
            <a:chOff x="1400" y="1880"/>
            <a:chExt cx="600" cy="1264"/>
          </a:xfrm>
        </p:grpSpPr>
        <p:pic>
          <p:nvPicPr>
            <p:cNvPr id="60" name="Rectangle 69">
              <a:extLst>
                <a:ext uri="{FF2B5EF4-FFF2-40B4-BE49-F238E27FC236}">
                  <a16:creationId xmlns:a16="http://schemas.microsoft.com/office/drawing/2014/main" id="{59478F59-4966-F014-97F5-7290D9AEF9E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 y="1880"/>
              <a:ext cx="600" cy="1264"/>
            </a:xfrm>
            <a:prstGeom prst="rect">
              <a:avLst/>
            </a:prstGeom>
            <a:noFill/>
            <a:extLst>
              <a:ext uri="{909E8E84-426E-40DD-AFC4-6F175D3DCCD1}">
                <a14:hiddenFill xmlns:a14="http://schemas.microsoft.com/office/drawing/2010/main">
                  <a:solidFill>
                    <a:srgbClr val="FFFFFF"/>
                  </a:solidFill>
                </a14:hiddenFill>
              </a:ext>
            </a:extLst>
          </p:spPr>
        </p:pic>
        <p:sp>
          <p:nvSpPr>
            <p:cNvPr id="61" name="Text Box 51">
              <a:extLst>
                <a:ext uri="{FF2B5EF4-FFF2-40B4-BE49-F238E27FC236}">
                  <a16:creationId xmlns:a16="http://schemas.microsoft.com/office/drawing/2014/main" id="{27A51A01-2158-EEAE-5236-14CDCD2F4EEA}"/>
                </a:ext>
              </a:extLst>
            </p:cNvPr>
            <p:cNvSpPr txBox="1">
              <a:spLocks noChangeArrowheads="1"/>
            </p:cNvSpPr>
            <p:nvPr/>
          </p:nvSpPr>
          <p:spPr bwMode="auto">
            <a:xfrm rot="5400000">
              <a:off x="1276" y="2421"/>
              <a:ext cx="85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54" name="Group 63">
            <a:extLst>
              <a:ext uri="{FF2B5EF4-FFF2-40B4-BE49-F238E27FC236}">
                <a16:creationId xmlns:a16="http://schemas.microsoft.com/office/drawing/2014/main" id="{32232479-1D5C-17A2-D4F7-7D664BF6DD5C}"/>
              </a:ext>
            </a:extLst>
          </p:cNvPr>
          <p:cNvGrpSpPr>
            <a:grpSpLocks/>
          </p:cNvGrpSpPr>
          <p:nvPr/>
        </p:nvGrpSpPr>
        <p:grpSpPr bwMode="auto">
          <a:xfrm>
            <a:off x="4645658" y="3540571"/>
            <a:ext cx="1630362" cy="1497452"/>
            <a:chOff x="4713484" y="3167130"/>
            <a:chExt cx="2464266" cy="2277973"/>
          </a:xfrm>
        </p:grpSpPr>
        <p:sp>
          <p:nvSpPr>
            <p:cNvPr id="57" name="Arc 56">
              <a:extLst>
                <a:ext uri="{FF2B5EF4-FFF2-40B4-BE49-F238E27FC236}">
                  <a16:creationId xmlns:a16="http://schemas.microsoft.com/office/drawing/2014/main" id="{E850ED22-D14F-F94E-8044-BD1E2935AF2E}"/>
                </a:ext>
              </a:extLst>
            </p:cNvPr>
            <p:cNvSpPr/>
            <p:nvPr/>
          </p:nvSpPr>
          <p:spPr>
            <a:xfrm rot="16200000">
              <a:off x="4717383" y="3168030"/>
              <a:ext cx="685653" cy="683851"/>
            </a:xfrm>
            <a:prstGeom prst="arc">
              <a:avLst/>
            </a:prstGeom>
            <a:noFill/>
            <a:ln w="85725">
              <a:solidFill>
                <a:srgbClr val="F29C76"/>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AU"/>
            </a:p>
          </p:txBody>
        </p:sp>
        <p:cxnSp>
          <p:nvCxnSpPr>
            <p:cNvPr id="58" name="Straight Arrow Connector 57">
              <a:extLst>
                <a:ext uri="{FF2B5EF4-FFF2-40B4-BE49-F238E27FC236}">
                  <a16:creationId xmlns:a16="http://schemas.microsoft.com/office/drawing/2014/main" id="{A36190FC-FE67-D606-6D16-40C8A7E75640}"/>
                </a:ext>
              </a:extLst>
            </p:cNvPr>
            <p:cNvCxnSpPr/>
            <p:nvPr/>
          </p:nvCxnSpPr>
          <p:spPr>
            <a:xfrm flipV="1">
              <a:off x="5047011" y="3167130"/>
              <a:ext cx="2130739" cy="0"/>
            </a:xfrm>
            <a:prstGeom prst="straightConnector1">
              <a:avLst/>
            </a:prstGeom>
            <a:ln w="85725">
              <a:solidFill>
                <a:srgbClr val="F29C76"/>
              </a:solidFill>
              <a:tailEnd type="non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190699D-2DE3-4D25-D25D-B3226AC59853}"/>
                </a:ext>
              </a:extLst>
            </p:cNvPr>
            <p:cNvCxnSpPr/>
            <p:nvPr/>
          </p:nvCxnSpPr>
          <p:spPr>
            <a:xfrm flipH="1">
              <a:off x="4713484" y="3503677"/>
              <a:ext cx="4799" cy="1941426"/>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sp>
        <p:nvSpPr>
          <p:cNvPr id="2" name="Rectangle: Rounded Corners 1">
            <a:extLst>
              <a:ext uri="{FF2B5EF4-FFF2-40B4-BE49-F238E27FC236}">
                <a16:creationId xmlns:a16="http://schemas.microsoft.com/office/drawing/2014/main" id="{6CFA92D9-2E85-7274-30A1-CCD7463DDBBE}"/>
              </a:ext>
            </a:extLst>
          </p:cNvPr>
          <p:cNvSpPr/>
          <p:nvPr/>
        </p:nvSpPr>
        <p:spPr>
          <a:xfrm>
            <a:off x="6023992" y="2450351"/>
            <a:ext cx="4785548" cy="2039614"/>
          </a:xfrm>
          <a:prstGeom prst="roundRect">
            <a:avLst/>
          </a:prstGeom>
          <a:solidFill>
            <a:schemeClr val="accent5">
              <a:alpha val="49804"/>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cxnSp>
        <p:nvCxnSpPr>
          <p:cNvPr id="48" name="Straight Arrow Connector 47">
            <a:extLst>
              <a:ext uri="{FF2B5EF4-FFF2-40B4-BE49-F238E27FC236}">
                <a16:creationId xmlns:a16="http://schemas.microsoft.com/office/drawing/2014/main" id="{6872D8E8-2404-2FF0-86E4-53E1B9A78682}"/>
              </a:ext>
            </a:extLst>
          </p:cNvPr>
          <p:cNvCxnSpPr/>
          <p:nvPr/>
        </p:nvCxnSpPr>
        <p:spPr>
          <a:xfrm flipV="1">
            <a:off x="2565251" y="3320244"/>
            <a:ext cx="3424237" cy="44450"/>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sp>
        <p:nvSpPr>
          <p:cNvPr id="89" name="TextBox 88">
            <a:extLst>
              <a:ext uri="{FF2B5EF4-FFF2-40B4-BE49-F238E27FC236}">
                <a16:creationId xmlns:a16="http://schemas.microsoft.com/office/drawing/2014/main" id="{37B6D5C0-890F-AD61-5348-9A4C22FE342D}"/>
              </a:ext>
            </a:extLst>
          </p:cNvPr>
          <p:cNvSpPr txBox="1"/>
          <p:nvPr/>
        </p:nvSpPr>
        <p:spPr>
          <a:xfrm>
            <a:off x="6125622" y="4082809"/>
            <a:ext cx="1399742" cy="461665"/>
          </a:xfrm>
          <a:prstGeom prst="rect">
            <a:avLst/>
          </a:prstGeom>
          <a:noFill/>
        </p:spPr>
        <p:txBody>
          <a:bodyPr wrap="none" rtlCol="0">
            <a:spAutoFit/>
          </a:bodyPr>
          <a:lstStyle/>
          <a:p>
            <a:r>
              <a:rPr lang="en-AU" sz="2400" dirty="0"/>
              <a:t>Helium II</a:t>
            </a:r>
          </a:p>
        </p:txBody>
      </p:sp>
      <p:grpSp>
        <p:nvGrpSpPr>
          <p:cNvPr id="1043" name="Group 1042">
            <a:extLst>
              <a:ext uri="{FF2B5EF4-FFF2-40B4-BE49-F238E27FC236}">
                <a16:creationId xmlns:a16="http://schemas.microsoft.com/office/drawing/2014/main" id="{6CE71013-C162-A58C-662C-E2FC81DA7284}"/>
              </a:ext>
            </a:extLst>
          </p:cNvPr>
          <p:cNvGrpSpPr/>
          <p:nvPr/>
        </p:nvGrpSpPr>
        <p:grpSpPr>
          <a:xfrm>
            <a:off x="6240016" y="2986412"/>
            <a:ext cx="4389302" cy="905140"/>
            <a:chOff x="6276020" y="2546662"/>
            <a:chExt cx="4389302" cy="905140"/>
          </a:xfrm>
        </p:grpSpPr>
        <p:grpSp>
          <p:nvGrpSpPr>
            <p:cNvPr id="75" name="Group 74">
              <a:extLst>
                <a:ext uri="{FF2B5EF4-FFF2-40B4-BE49-F238E27FC236}">
                  <a16:creationId xmlns:a16="http://schemas.microsoft.com/office/drawing/2014/main" id="{8859C7D4-612A-AFDC-9751-0AEC41BB206A}"/>
                </a:ext>
              </a:extLst>
            </p:cNvPr>
            <p:cNvGrpSpPr/>
            <p:nvPr/>
          </p:nvGrpSpPr>
          <p:grpSpPr>
            <a:xfrm>
              <a:off x="6492044" y="2564904"/>
              <a:ext cx="3919448" cy="886898"/>
              <a:chOff x="6440887" y="2528900"/>
              <a:chExt cx="2535433" cy="886898"/>
            </a:xfrm>
            <a:solidFill>
              <a:schemeClr val="bg1"/>
            </a:solidFill>
          </p:grpSpPr>
          <p:sp>
            <p:nvSpPr>
              <p:cNvPr id="62" name="Oval 61">
                <a:extLst>
                  <a:ext uri="{FF2B5EF4-FFF2-40B4-BE49-F238E27FC236}">
                    <a16:creationId xmlns:a16="http://schemas.microsoft.com/office/drawing/2014/main" id="{F6693A00-83DB-51D6-7F89-B9520D4C1123}"/>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3" name="Oval 62">
                <a:extLst>
                  <a:ext uri="{FF2B5EF4-FFF2-40B4-BE49-F238E27FC236}">
                    <a16:creationId xmlns:a16="http://schemas.microsoft.com/office/drawing/2014/main" id="{D584DE55-A7E4-0652-EAD1-009FDBEC7CA7}"/>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6" name="Oval 65">
                <a:extLst>
                  <a:ext uri="{FF2B5EF4-FFF2-40B4-BE49-F238E27FC236}">
                    <a16:creationId xmlns:a16="http://schemas.microsoft.com/office/drawing/2014/main" id="{C3AA49F9-1D63-95B2-141E-1043B9D5A6B3}"/>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67" name="Oval 66">
                <a:extLst>
                  <a:ext uri="{FF2B5EF4-FFF2-40B4-BE49-F238E27FC236}">
                    <a16:creationId xmlns:a16="http://schemas.microsoft.com/office/drawing/2014/main" id="{2C7963B7-0DD7-2809-11C1-FCFC67513F75}"/>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8" name="Oval 67">
                <a:extLst>
                  <a:ext uri="{FF2B5EF4-FFF2-40B4-BE49-F238E27FC236}">
                    <a16:creationId xmlns:a16="http://schemas.microsoft.com/office/drawing/2014/main" id="{385214DD-5FF2-CF14-0369-7CF8C6C709AE}"/>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9" name="Oval 68">
                <a:extLst>
                  <a:ext uri="{FF2B5EF4-FFF2-40B4-BE49-F238E27FC236}">
                    <a16:creationId xmlns:a16="http://schemas.microsoft.com/office/drawing/2014/main" id="{85BCC24E-1912-DC97-4BAD-3C1A954F56E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2" name="Oval 71">
                <a:extLst>
                  <a:ext uri="{FF2B5EF4-FFF2-40B4-BE49-F238E27FC236}">
                    <a16:creationId xmlns:a16="http://schemas.microsoft.com/office/drawing/2014/main" id="{452CEB72-DFBB-B9D2-FCAF-E65B88221DB5}"/>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3" name="Oval 72">
                <a:extLst>
                  <a:ext uri="{FF2B5EF4-FFF2-40B4-BE49-F238E27FC236}">
                    <a16:creationId xmlns:a16="http://schemas.microsoft.com/office/drawing/2014/main" id="{5207E01F-A6E6-C7CC-0796-B9A735177527}"/>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4" name="Oval 73">
                <a:extLst>
                  <a:ext uri="{FF2B5EF4-FFF2-40B4-BE49-F238E27FC236}">
                    <a16:creationId xmlns:a16="http://schemas.microsoft.com/office/drawing/2014/main" id="{F0DE2115-0BA7-475E-B0D1-EF46E8C9434A}"/>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1034" name="Group 1033">
              <a:extLst>
                <a:ext uri="{FF2B5EF4-FFF2-40B4-BE49-F238E27FC236}">
                  <a16:creationId xmlns:a16="http://schemas.microsoft.com/office/drawing/2014/main" id="{B915C718-BCDD-5B88-F411-E1BA09CE8356}"/>
                </a:ext>
              </a:extLst>
            </p:cNvPr>
            <p:cNvGrpSpPr/>
            <p:nvPr/>
          </p:nvGrpSpPr>
          <p:grpSpPr>
            <a:xfrm>
              <a:off x="6276020" y="2546662"/>
              <a:ext cx="4389302" cy="886898"/>
              <a:chOff x="6279206" y="2546662"/>
              <a:chExt cx="2839375" cy="886898"/>
            </a:xfrm>
            <a:solidFill>
              <a:srgbClr val="0070C0">
                <a:alpha val="69804"/>
              </a:srgbClr>
            </a:solidFill>
          </p:grpSpPr>
          <p:grpSp>
            <p:nvGrpSpPr>
              <p:cNvPr id="76" name="Group 75">
                <a:extLst>
                  <a:ext uri="{FF2B5EF4-FFF2-40B4-BE49-F238E27FC236}">
                    <a16:creationId xmlns:a16="http://schemas.microsoft.com/office/drawing/2014/main" id="{113E845A-8930-AAC1-3B44-7EDEACBBD62F}"/>
                  </a:ext>
                </a:extLst>
              </p:cNvPr>
              <p:cNvGrpSpPr/>
              <p:nvPr/>
            </p:nvGrpSpPr>
            <p:grpSpPr>
              <a:xfrm>
                <a:off x="6279206" y="2546662"/>
                <a:ext cx="2535433" cy="886898"/>
                <a:chOff x="6440887" y="2528900"/>
                <a:chExt cx="2535433" cy="886898"/>
              </a:xfrm>
              <a:grpFill/>
            </p:grpSpPr>
            <p:sp>
              <p:nvSpPr>
                <p:cNvPr id="77" name="Oval 76">
                  <a:extLst>
                    <a:ext uri="{FF2B5EF4-FFF2-40B4-BE49-F238E27FC236}">
                      <a16:creationId xmlns:a16="http://schemas.microsoft.com/office/drawing/2014/main" id="{D28BBE85-08E8-5FE7-3FEF-D8CDCB9AC1CA}"/>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8" name="Oval 77">
                  <a:extLst>
                    <a:ext uri="{FF2B5EF4-FFF2-40B4-BE49-F238E27FC236}">
                      <a16:creationId xmlns:a16="http://schemas.microsoft.com/office/drawing/2014/main" id="{02DA02E3-CA47-E9C0-E994-5ED82C6D196B}"/>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9" name="Oval 78">
                  <a:extLst>
                    <a:ext uri="{FF2B5EF4-FFF2-40B4-BE49-F238E27FC236}">
                      <a16:creationId xmlns:a16="http://schemas.microsoft.com/office/drawing/2014/main" id="{BA079C86-3A6C-6EC4-4BEF-05CB485D4D9E}"/>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80" name="Oval 79">
                  <a:extLst>
                    <a:ext uri="{FF2B5EF4-FFF2-40B4-BE49-F238E27FC236}">
                      <a16:creationId xmlns:a16="http://schemas.microsoft.com/office/drawing/2014/main" id="{17C75B38-9227-0427-ED17-AD9AF852244A}"/>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1" name="Oval 80">
                  <a:extLst>
                    <a:ext uri="{FF2B5EF4-FFF2-40B4-BE49-F238E27FC236}">
                      <a16:creationId xmlns:a16="http://schemas.microsoft.com/office/drawing/2014/main" id="{428B69C4-F223-525F-3995-F7C558B1719E}"/>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2" name="Oval 81">
                  <a:extLst>
                    <a:ext uri="{FF2B5EF4-FFF2-40B4-BE49-F238E27FC236}">
                      <a16:creationId xmlns:a16="http://schemas.microsoft.com/office/drawing/2014/main" id="{B3E9DD40-4A3A-DD31-9CBF-FB667F22B622}"/>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3" name="Oval 82">
                  <a:extLst>
                    <a:ext uri="{FF2B5EF4-FFF2-40B4-BE49-F238E27FC236}">
                      <a16:creationId xmlns:a16="http://schemas.microsoft.com/office/drawing/2014/main" id="{D3DFAF2C-C1D7-F706-F152-8712DD70CAE2}"/>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4" name="Oval 83">
                  <a:extLst>
                    <a:ext uri="{FF2B5EF4-FFF2-40B4-BE49-F238E27FC236}">
                      <a16:creationId xmlns:a16="http://schemas.microsoft.com/office/drawing/2014/main" id="{9AE99E0A-9397-1DEF-F4FA-6E98D177DF94}"/>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5" name="Oval 84">
                  <a:extLst>
                    <a:ext uri="{FF2B5EF4-FFF2-40B4-BE49-F238E27FC236}">
                      <a16:creationId xmlns:a16="http://schemas.microsoft.com/office/drawing/2014/main" id="{627531A0-2B51-9774-3C0A-0F3F1B0F5645}"/>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027" name="Oval 1026">
                <a:extLst>
                  <a:ext uri="{FF2B5EF4-FFF2-40B4-BE49-F238E27FC236}">
                    <a16:creationId xmlns:a16="http://schemas.microsoft.com/office/drawing/2014/main" id="{4A11851A-A50F-F5D4-3D22-7107A1DE376F}"/>
                  </a:ext>
                </a:extLst>
              </p:cNvPr>
              <p:cNvSpPr/>
              <p:nvPr/>
            </p:nvSpPr>
            <p:spPr>
              <a:xfrm>
                <a:off x="8873357" y="2546662"/>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grpSp>
        <p:nvGrpSpPr>
          <p:cNvPr id="203" name="Group 202">
            <a:extLst>
              <a:ext uri="{FF2B5EF4-FFF2-40B4-BE49-F238E27FC236}">
                <a16:creationId xmlns:a16="http://schemas.microsoft.com/office/drawing/2014/main" id="{6AF57D95-0DEA-3541-FE9A-DBCC536EC262}"/>
              </a:ext>
            </a:extLst>
          </p:cNvPr>
          <p:cNvGrpSpPr/>
          <p:nvPr/>
        </p:nvGrpSpPr>
        <p:grpSpPr>
          <a:xfrm>
            <a:off x="10416480" y="2727012"/>
            <a:ext cx="414382" cy="1439863"/>
            <a:chOff x="5577088" y="3609020"/>
            <a:chExt cx="362659" cy="1260140"/>
          </a:xfrm>
        </p:grpSpPr>
        <p:sp>
          <p:nvSpPr>
            <p:cNvPr id="204" name="Rectangle 203">
              <a:extLst>
                <a:ext uri="{FF2B5EF4-FFF2-40B4-BE49-F238E27FC236}">
                  <a16:creationId xmlns:a16="http://schemas.microsoft.com/office/drawing/2014/main" id="{5E04483A-F967-D302-326F-96D02F814484}"/>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5" name="Freeform: Shape 204">
              <a:extLst>
                <a:ext uri="{FF2B5EF4-FFF2-40B4-BE49-F238E27FC236}">
                  <a16:creationId xmlns:a16="http://schemas.microsoft.com/office/drawing/2014/main" id="{474F9412-95F8-AD59-E5C4-2768D3061C01}"/>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206" name="Group 205">
            <a:extLst>
              <a:ext uri="{FF2B5EF4-FFF2-40B4-BE49-F238E27FC236}">
                <a16:creationId xmlns:a16="http://schemas.microsoft.com/office/drawing/2014/main" id="{096E849C-C1B4-E37B-F9FB-9488CECD5D36}"/>
              </a:ext>
            </a:extLst>
          </p:cNvPr>
          <p:cNvGrpSpPr/>
          <p:nvPr/>
        </p:nvGrpSpPr>
        <p:grpSpPr>
          <a:xfrm rot="10800000">
            <a:off x="6025110" y="2727012"/>
            <a:ext cx="414382" cy="1439863"/>
            <a:chOff x="5577088" y="3609020"/>
            <a:chExt cx="362659" cy="1260140"/>
          </a:xfrm>
        </p:grpSpPr>
        <p:sp>
          <p:nvSpPr>
            <p:cNvPr id="207" name="Rectangle 206">
              <a:extLst>
                <a:ext uri="{FF2B5EF4-FFF2-40B4-BE49-F238E27FC236}">
                  <a16:creationId xmlns:a16="http://schemas.microsoft.com/office/drawing/2014/main" id="{CFBE7CFF-6388-32CB-4FEB-7B99696CAF05}"/>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8" name="Freeform: Shape 207">
              <a:extLst>
                <a:ext uri="{FF2B5EF4-FFF2-40B4-BE49-F238E27FC236}">
                  <a16:creationId xmlns:a16="http://schemas.microsoft.com/office/drawing/2014/main" id="{427D9064-6F9C-0446-06A8-46EC7F0B8168}"/>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40" name="Group 1039">
            <a:extLst>
              <a:ext uri="{FF2B5EF4-FFF2-40B4-BE49-F238E27FC236}">
                <a16:creationId xmlns:a16="http://schemas.microsoft.com/office/drawing/2014/main" id="{3BFDC50E-AA40-DDC2-EC8F-57CD69440ACC}"/>
              </a:ext>
            </a:extLst>
          </p:cNvPr>
          <p:cNvGrpSpPr/>
          <p:nvPr/>
        </p:nvGrpSpPr>
        <p:grpSpPr>
          <a:xfrm>
            <a:off x="4259796" y="3010186"/>
            <a:ext cx="823913" cy="822325"/>
            <a:chOff x="4007768" y="2570436"/>
            <a:chExt cx="823913" cy="822325"/>
          </a:xfrm>
        </p:grpSpPr>
        <p:cxnSp>
          <p:nvCxnSpPr>
            <p:cNvPr id="1041" name="Straight Connector 1040">
              <a:extLst>
                <a:ext uri="{FF2B5EF4-FFF2-40B4-BE49-F238E27FC236}">
                  <a16:creationId xmlns:a16="http://schemas.microsoft.com/office/drawing/2014/main" id="{329C0A45-486F-22DE-22D9-59B8E23798D4}"/>
                </a:ext>
              </a:extLst>
            </p:cNvPr>
            <p:cNvCxnSpPr/>
            <p:nvPr/>
          </p:nvCxnSpPr>
          <p:spPr>
            <a:xfrm flipH="1">
              <a:off x="4007768" y="2570436"/>
              <a:ext cx="823913" cy="822325"/>
            </a:xfrm>
            <a:prstGeom prst="line">
              <a:avLst/>
            </a:prstGeom>
            <a:ln/>
          </p:spPr>
          <p:style>
            <a:lnRef idx="1">
              <a:schemeClr val="dk1"/>
            </a:lnRef>
            <a:fillRef idx="0">
              <a:schemeClr val="dk1"/>
            </a:fillRef>
            <a:effectRef idx="0">
              <a:schemeClr val="dk1"/>
            </a:effectRef>
            <a:fontRef idx="minor">
              <a:schemeClr val="tx1"/>
            </a:fontRef>
          </p:style>
        </p:cxnSp>
        <p:sp>
          <p:nvSpPr>
            <p:cNvPr id="1042" name="Rectangle 1041">
              <a:extLst>
                <a:ext uri="{FF2B5EF4-FFF2-40B4-BE49-F238E27FC236}">
                  <a16:creationId xmlns:a16="http://schemas.microsoft.com/office/drawing/2014/main" id="{F9127736-954C-F453-9A41-8C82A4154CF5}"/>
                </a:ext>
              </a:extLst>
            </p:cNvPr>
            <p:cNvSpPr/>
            <p:nvPr/>
          </p:nvSpPr>
          <p:spPr>
            <a:xfrm>
              <a:off x="4007768" y="2570436"/>
              <a:ext cx="823913" cy="822325"/>
            </a:xfrm>
            <a:prstGeom prst="rect">
              <a:avLst/>
            </a:prstGeom>
            <a:solidFill>
              <a:srgbClr val="0E5CC0">
                <a:alpha val="35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dirty="0">
                <a:solidFill>
                  <a:srgbClr val="FFFFFF"/>
                </a:solidFill>
              </a:endParaRPr>
            </a:p>
          </p:txBody>
        </p:sp>
      </p:grpSp>
      <p:grpSp>
        <p:nvGrpSpPr>
          <p:cNvPr id="118" name="Group 117">
            <a:extLst>
              <a:ext uri="{FF2B5EF4-FFF2-40B4-BE49-F238E27FC236}">
                <a16:creationId xmlns:a16="http://schemas.microsoft.com/office/drawing/2014/main" id="{21863CAF-6ACA-E38F-B296-5170923333AE}"/>
              </a:ext>
            </a:extLst>
          </p:cNvPr>
          <p:cNvGrpSpPr/>
          <p:nvPr/>
        </p:nvGrpSpPr>
        <p:grpSpPr>
          <a:xfrm>
            <a:off x="2624429" y="4120778"/>
            <a:ext cx="2431436" cy="2656594"/>
            <a:chOff x="2624429" y="4088421"/>
            <a:chExt cx="2431436" cy="2656594"/>
          </a:xfrm>
        </p:grpSpPr>
        <p:sp>
          <p:nvSpPr>
            <p:cNvPr id="51" name="TextBox 71">
              <a:extLst>
                <a:ext uri="{FF2B5EF4-FFF2-40B4-BE49-F238E27FC236}">
                  <a16:creationId xmlns:a16="http://schemas.microsoft.com/office/drawing/2014/main" id="{0079D5E1-D5EA-F3F7-A3A7-7BDAB378C2CF}"/>
                </a:ext>
              </a:extLst>
            </p:cNvPr>
            <p:cNvSpPr txBox="1">
              <a:spLocks noChangeArrowheads="1"/>
            </p:cNvSpPr>
            <p:nvPr/>
          </p:nvSpPr>
          <p:spPr bwMode="auto">
            <a:xfrm>
              <a:off x="2675620" y="6093296"/>
              <a:ext cx="1706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dirty="0">
                  <a:latin typeface="Arial" panose="020B0604020202020204" pitchFamily="34" charset="0"/>
                </a:rPr>
                <a:t>SNSPD</a:t>
              </a:r>
              <a:endParaRPr lang="en-AU" altLang="en-US" sz="2400" dirty="0">
                <a:latin typeface="Arial" panose="020B0604020202020204" pitchFamily="34" charset="0"/>
              </a:endParaRPr>
            </a:p>
          </p:txBody>
        </p:sp>
        <p:sp>
          <p:nvSpPr>
            <p:cNvPr id="106" name="TextBox 71">
              <a:extLst>
                <a:ext uri="{FF2B5EF4-FFF2-40B4-BE49-F238E27FC236}">
                  <a16:creationId xmlns:a16="http://schemas.microsoft.com/office/drawing/2014/main" id="{A7214D9B-D5BB-09C8-E859-65F6E0B472A1}"/>
                </a:ext>
              </a:extLst>
            </p:cNvPr>
            <p:cNvSpPr txBox="1">
              <a:spLocks noChangeArrowheads="1"/>
            </p:cNvSpPr>
            <p:nvPr/>
          </p:nvSpPr>
          <p:spPr bwMode="auto">
            <a:xfrm>
              <a:off x="2624429" y="4262893"/>
              <a:ext cx="17577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dirty="0">
                  <a:latin typeface="Arial" panose="020B0604020202020204" pitchFamily="34" charset="0"/>
                </a:rPr>
                <a:t>Filter </a:t>
              </a:r>
            </a:p>
            <a:p>
              <a:pPr algn="ctr" eaLnBrk="1" hangingPunct="1">
                <a:spcBef>
                  <a:spcPct val="0"/>
                </a:spcBef>
                <a:buClrTx/>
                <a:buSzTx/>
                <a:buFontTx/>
                <a:buNone/>
              </a:pPr>
              <a:r>
                <a:rPr lang="en-US" altLang="en-US" sz="2400" dirty="0">
                  <a:latin typeface="Arial" panose="020B0604020202020204" pitchFamily="34" charset="0"/>
                </a:rPr>
                <a:t>cavity</a:t>
              </a:r>
              <a:endParaRPr lang="en-AU" altLang="en-US" sz="2400" dirty="0">
                <a:latin typeface="Arial" panose="020B0604020202020204" pitchFamily="34" charset="0"/>
              </a:endParaRPr>
            </a:p>
          </p:txBody>
        </p:sp>
        <p:grpSp>
          <p:nvGrpSpPr>
            <p:cNvPr id="117" name="Group 116">
              <a:extLst>
                <a:ext uri="{FF2B5EF4-FFF2-40B4-BE49-F238E27FC236}">
                  <a16:creationId xmlns:a16="http://schemas.microsoft.com/office/drawing/2014/main" id="{042464F2-3F31-AEE4-FDEC-2CA06A897D70}"/>
                </a:ext>
              </a:extLst>
            </p:cNvPr>
            <p:cNvGrpSpPr/>
            <p:nvPr/>
          </p:nvGrpSpPr>
          <p:grpSpPr>
            <a:xfrm>
              <a:off x="4287638" y="4088421"/>
              <a:ext cx="768227" cy="2656594"/>
              <a:chOff x="4283659" y="4089820"/>
              <a:chExt cx="768227" cy="2656594"/>
            </a:xfrm>
          </p:grpSpPr>
          <p:sp>
            <p:nvSpPr>
              <p:cNvPr id="56" name="Flowchart: Delay 55">
                <a:extLst>
                  <a:ext uri="{FF2B5EF4-FFF2-40B4-BE49-F238E27FC236}">
                    <a16:creationId xmlns:a16="http://schemas.microsoft.com/office/drawing/2014/main" id="{C5081678-4447-008D-D8F1-B2DA1C94EF5D}"/>
                  </a:ext>
                </a:extLst>
              </p:cNvPr>
              <p:cNvSpPr/>
              <p:nvPr/>
            </p:nvSpPr>
            <p:spPr>
              <a:xfrm rot="5400000">
                <a:off x="4368529" y="6063057"/>
                <a:ext cx="598487" cy="768227"/>
              </a:xfrm>
              <a:prstGeom prst="flowChartDelay">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a:solidFill>
                    <a:srgbClr val="FFFFFF"/>
                  </a:solidFill>
                </a:endParaRPr>
              </a:p>
            </p:txBody>
          </p:sp>
          <p:grpSp>
            <p:nvGrpSpPr>
              <p:cNvPr id="70" name="Group 69">
                <a:extLst>
                  <a:ext uri="{FF2B5EF4-FFF2-40B4-BE49-F238E27FC236}">
                    <a16:creationId xmlns:a16="http://schemas.microsoft.com/office/drawing/2014/main" id="{2C19468E-4C8F-7F65-EC0E-63AC202F80D3}"/>
                  </a:ext>
                </a:extLst>
              </p:cNvPr>
              <p:cNvGrpSpPr/>
              <p:nvPr/>
            </p:nvGrpSpPr>
            <p:grpSpPr>
              <a:xfrm rot="16200000">
                <a:off x="4488429" y="3928454"/>
                <a:ext cx="355132" cy="677863"/>
                <a:chOff x="5577088" y="3609020"/>
                <a:chExt cx="362659" cy="1260140"/>
              </a:xfrm>
            </p:grpSpPr>
            <p:sp>
              <p:nvSpPr>
                <p:cNvPr id="101" name="Rectangle 100">
                  <a:extLst>
                    <a:ext uri="{FF2B5EF4-FFF2-40B4-BE49-F238E27FC236}">
                      <a16:creationId xmlns:a16="http://schemas.microsoft.com/office/drawing/2014/main" id="{CF5AAD98-9EFC-63E8-038D-6BB35D41D5A8}"/>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 name="Freeform: Shape 104">
                  <a:extLst>
                    <a:ext uri="{FF2B5EF4-FFF2-40B4-BE49-F238E27FC236}">
                      <a16:creationId xmlns:a16="http://schemas.microsoft.com/office/drawing/2014/main" id="{13CB0075-2003-7421-DFC4-4ED9B85A90FD}"/>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71" name="Group 70">
                <a:extLst>
                  <a:ext uri="{FF2B5EF4-FFF2-40B4-BE49-F238E27FC236}">
                    <a16:creationId xmlns:a16="http://schemas.microsoft.com/office/drawing/2014/main" id="{7D6537D9-F90F-F221-ADBC-AEBEF18D8AE4}"/>
                  </a:ext>
                </a:extLst>
              </p:cNvPr>
              <p:cNvGrpSpPr/>
              <p:nvPr/>
            </p:nvGrpSpPr>
            <p:grpSpPr>
              <a:xfrm rot="5400000">
                <a:off x="4488429" y="4760281"/>
                <a:ext cx="355132" cy="677863"/>
                <a:chOff x="5577088" y="3609020"/>
                <a:chExt cx="362659" cy="1260140"/>
              </a:xfrm>
            </p:grpSpPr>
            <p:sp>
              <p:nvSpPr>
                <p:cNvPr id="87" name="Rectangle 86">
                  <a:extLst>
                    <a:ext uri="{FF2B5EF4-FFF2-40B4-BE49-F238E27FC236}">
                      <a16:creationId xmlns:a16="http://schemas.microsoft.com/office/drawing/2014/main" id="{DD85C990-8E13-F969-D160-E0ACEA4BEA63}"/>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8" name="Freeform: Shape 87">
                  <a:extLst>
                    <a:ext uri="{FF2B5EF4-FFF2-40B4-BE49-F238E27FC236}">
                      <a16:creationId xmlns:a16="http://schemas.microsoft.com/office/drawing/2014/main" id="{6699F55F-753D-FA41-7932-55C6724710EB}"/>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grpSp>
      <p:pic>
        <p:nvPicPr>
          <p:cNvPr id="86" name="Picture 2" descr="Solid-state single-photon emitters">
            <a:extLst>
              <a:ext uri="{FF2B5EF4-FFF2-40B4-BE49-F238E27FC236}">
                <a16:creationId xmlns:a16="http://schemas.microsoft.com/office/drawing/2014/main" id="{7F955B72-CB58-0334-5F87-42BCF4D6BF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7365807">
            <a:off x="4295095" y="5508410"/>
            <a:ext cx="645471" cy="378911"/>
          </a:xfrm>
          <a:prstGeom prst="rect">
            <a:avLst/>
          </a:prstGeom>
          <a:noFill/>
          <a:extLst>
            <a:ext uri="{909E8E84-426E-40DD-AFC4-6F175D3DCCD1}">
              <a14:hiddenFill xmlns:a14="http://schemas.microsoft.com/office/drawing/2010/main">
                <a:solidFill>
                  <a:srgbClr val="FFFFFF"/>
                </a:solidFill>
              </a14:hiddenFill>
            </a:ext>
          </a:extLst>
        </p:spPr>
      </p:pic>
      <p:sp>
        <p:nvSpPr>
          <p:cNvPr id="119" name="TextBox 71">
            <a:extLst>
              <a:ext uri="{FF2B5EF4-FFF2-40B4-BE49-F238E27FC236}">
                <a16:creationId xmlns:a16="http://schemas.microsoft.com/office/drawing/2014/main" id="{39673E8D-6325-68A5-6C1A-5ED340974DB5}"/>
              </a:ext>
            </a:extLst>
          </p:cNvPr>
          <p:cNvSpPr txBox="1">
            <a:spLocks noChangeArrowheads="1"/>
          </p:cNvSpPr>
          <p:nvPr/>
        </p:nvSpPr>
        <p:spPr bwMode="auto">
          <a:xfrm rot="19800000">
            <a:off x="4897622" y="5400645"/>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solidFill>
                  <a:srgbClr val="C00000"/>
                </a:solidFill>
                <a:latin typeface="Arial" panose="020B0604020202020204" pitchFamily="34" charset="0"/>
              </a:rPr>
              <a:t>CLICK!</a:t>
            </a:r>
            <a:endParaRPr lang="en-AU" altLang="en-US" b="1" dirty="0">
              <a:solidFill>
                <a:srgbClr val="C00000"/>
              </a:solidFill>
              <a:latin typeface="Arial" panose="020B0604020202020204" pitchFamily="34" charset="0"/>
            </a:endParaRPr>
          </a:p>
        </p:txBody>
      </p:sp>
      <p:grpSp>
        <p:nvGrpSpPr>
          <p:cNvPr id="1031" name="Group 1030">
            <a:extLst>
              <a:ext uri="{FF2B5EF4-FFF2-40B4-BE49-F238E27FC236}">
                <a16:creationId xmlns:a16="http://schemas.microsoft.com/office/drawing/2014/main" id="{BCE53A2A-5760-B314-4254-28BCF3348AC3}"/>
              </a:ext>
            </a:extLst>
          </p:cNvPr>
          <p:cNvGrpSpPr/>
          <p:nvPr/>
        </p:nvGrpSpPr>
        <p:grpSpPr>
          <a:xfrm>
            <a:off x="5479397" y="1808820"/>
            <a:ext cx="6206265" cy="3348372"/>
            <a:chOff x="5136274" y="1124744"/>
            <a:chExt cx="6206265" cy="3348372"/>
          </a:xfrm>
        </p:grpSpPr>
        <p:grpSp>
          <p:nvGrpSpPr>
            <p:cNvPr id="116" name="Group 115">
              <a:extLst>
                <a:ext uri="{FF2B5EF4-FFF2-40B4-BE49-F238E27FC236}">
                  <a16:creationId xmlns:a16="http://schemas.microsoft.com/office/drawing/2014/main" id="{8B363CB1-BAC3-BA39-2C1F-C30AE58B1F44}"/>
                </a:ext>
              </a:extLst>
            </p:cNvPr>
            <p:cNvGrpSpPr/>
            <p:nvPr/>
          </p:nvGrpSpPr>
          <p:grpSpPr>
            <a:xfrm>
              <a:off x="7178295" y="1310173"/>
              <a:ext cx="3614131" cy="2680644"/>
              <a:chOff x="7181143" y="1311196"/>
              <a:chExt cx="3614131" cy="2680644"/>
            </a:xfrm>
          </p:grpSpPr>
          <p:cxnSp>
            <p:nvCxnSpPr>
              <p:cNvPr id="107" name="Straight Arrow Connector 106">
                <a:extLst>
                  <a:ext uri="{FF2B5EF4-FFF2-40B4-BE49-F238E27FC236}">
                    <a16:creationId xmlns:a16="http://schemas.microsoft.com/office/drawing/2014/main" id="{CECFB433-2DC8-3FBE-7861-EC2A47BB6B74}"/>
                  </a:ext>
                </a:extLst>
              </p:cNvPr>
              <p:cNvCxnSpPr>
                <a:cxnSpLocks/>
              </p:cNvCxnSpPr>
              <p:nvPr/>
            </p:nvCxnSpPr>
            <p:spPr>
              <a:xfrm flipH="1" flipV="1">
                <a:off x="8111492" y="3015435"/>
                <a:ext cx="2683782" cy="976405"/>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a:extLst>
                  <a:ext uri="{FF2B5EF4-FFF2-40B4-BE49-F238E27FC236}">
                    <a16:creationId xmlns:a16="http://schemas.microsoft.com/office/drawing/2014/main" id="{C04E178B-53F5-D9C3-94B6-CAF877711215}"/>
                  </a:ext>
                </a:extLst>
              </p:cNvPr>
              <p:cNvCxnSpPr>
                <a:cxnSpLocks/>
              </p:cNvCxnSpPr>
              <p:nvPr/>
            </p:nvCxnSpPr>
            <p:spPr>
              <a:xfrm flipH="1" flipV="1">
                <a:off x="7181143" y="1311196"/>
                <a:ext cx="841592" cy="1670402"/>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3" name="Explosion: 8 Points 112">
                <a:extLst>
                  <a:ext uri="{FF2B5EF4-FFF2-40B4-BE49-F238E27FC236}">
                    <a16:creationId xmlns:a16="http://schemas.microsoft.com/office/drawing/2014/main" id="{2513171C-B290-1754-42A7-0D936EAED359}"/>
                  </a:ext>
                </a:extLst>
              </p:cNvPr>
              <p:cNvSpPr/>
              <p:nvPr/>
            </p:nvSpPr>
            <p:spPr>
              <a:xfrm>
                <a:off x="7733432" y="2700271"/>
                <a:ext cx="627336" cy="627336"/>
              </a:xfrm>
              <a:prstGeom prst="irregularSeal1">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cxnSp>
          <p:nvCxnSpPr>
            <p:cNvPr id="127" name="Straight Arrow Connector 126">
              <a:extLst>
                <a:ext uri="{FF2B5EF4-FFF2-40B4-BE49-F238E27FC236}">
                  <a16:creationId xmlns:a16="http://schemas.microsoft.com/office/drawing/2014/main" id="{A54529FC-409B-AD3C-AD3A-EB03B0BCC6AC}"/>
                </a:ext>
              </a:extLst>
            </p:cNvPr>
            <p:cNvCxnSpPr>
              <a:cxnSpLocks/>
            </p:cNvCxnSpPr>
            <p:nvPr/>
          </p:nvCxnSpPr>
          <p:spPr>
            <a:xfrm flipH="1" flipV="1">
              <a:off x="5136274" y="2607217"/>
              <a:ext cx="5330143" cy="18658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25" name="Straight Arrow Connector 1024">
              <a:extLst>
                <a:ext uri="{FF2B5EF4-FFF2-40B4-BE49-F238E27FC236}">
                  <a16:creationId xmlns:a16="http://schemas.microsoft.com/office/drawing/2014/main" id="{D53B1C9F-573F-5C94-388B-15F6CF62545F}"/>
                </a:ext>
              </a:extLst>
            </p:cNvPr>
            <p:cNvCxnSpPr>
              <a:cxnSpLocks/>
            </p:cNvCxnSpPr>
            <p:nvPr/>
          </p:nvCxnSpPr>
          <p:spPr>
            <a:xfrm flipH="1" flipV="1">
              <a:off x="5742098" y="1635109"/>
              <a:ext cx="5330143" cy="18658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29" name="Straight Arrow Connector 1028">
              <a:extLst>
                <a:ext uri="{FF2B5EF4-FFF2-40B4-BE49-F238E27FC236}">
                  <a16:creationId xmlns:a16="http://schemas.microsoft.com/office/drawing/2014/main" id="{F85D892F-A91B-C5B9-9535-2439E4AB93A2}"/>
                </a:ext>
              </a:extLst>
            </p:cNvPr>
            <p:cNvCxnSpPr>
              <a:cxnSpLocks/>
            </p:cNvCxnSpPr>
            <p:nvPr/>
          </p:nvCxnSpPr>
          <p:spPr>
            <a:xfrm flipH="1" flipV="1">
              <a:off x="6012396" y="1124744"/>
              <a:ext cx="5330143" cy="18658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55" name="Group 254">
            <a:extLst>
              <a:ext uri="{FF2B5EF4-FFF2-40B4-BE49-F238E27FC236}">
                <a16:creationId xmlns:a16="http://schemas.microsoft.com/office/drawing/2014/main" id="{50178BFB-3B12-9687-A7E9-1CC2847A7475}"/>
              </a:ext>
            </a:extLst>
          </p:cNvPr>
          <p:cNvGrpSpPr/>
          <p:nvPr/>
        </p:nvGrpSpPr>
        <p:grpSpPr>
          <a:xfrm>
            <a:off x="6396498" y="5049180"/>
            <a:ext cx="3875966" cy="584776"/>
            <a:chOff x="5279201" y="5671999"/>
            <a:chExt cx="3875966" cy="584776"/>
          </a:xfrm>
        </p:grpSpPr>
        <p:sp>
          <p:nvSpPr>
            <p:cNvPr id="250" name="TextBox 71">
              <a:extLst>
                <a:ext uri="{FF2B5EF4-FFF2-40B4-BE49-F238E27FC236}">
                  <a16:creationId xmlns:a16="http://schemas.microsoft.com/office/drawing/2014/main" id="{6BEFD8E8-D87F-267A-7F26-D0745712D991}"/>
                </a:ext>
              </a:extLst>
            </p:cNvPr>
            <p:cNvSpPr txBox="1">
              <a:spLocks noChangeArrowheads="1"/>
            </p:cNvSpPr>
            <p:nvPr/>
          </p:nvSpPr>
          <p:spPr bwMode="auto">
            <a:xfrm rot="19800000">
              <a:off x="5279201" y="5672000"/>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sp>
          <p:nvSpPr>
            <p:cNvPr id="252" name="TextBox 71">
              <a:extLst>
                <a:ext uri="{FF2B5EF4-FFF2-40B4-BE49-F238E27FC236}">
                  <a16:creationId xmlns:a16="http://schemas.microsoft.com/office/drawing/2014/main" id="{7D0685A6-454A-A571-826A-A1FB4FD7B7DD}"/>
                </a:ext>
              </a:extLst>
            </p:cNvPr>
            <p:cNvSpPr txBox="1">
              <a:spLocks noChangeArrowheads="1"/>
            </p:cNvSpPr>
            <p:nvPr/>
          </p:nvSpPr>
          <p:spPr bwMode="auto">
            <a:xfrm rot="19800000">
              <a:off x="6002335"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sp>
          <p:nvSpPr>
            <p:cNvPr id="253" name="TextBox 71">
              <a:extLst>
                <a:ext uri="{FF2B5EF4-FFF2-40B4-BE49-F238E27FC236}">
                  <a16:creationId xmlns:a16="http://schemas.microsoft.com/office/drawing/2014/main" id="{6AC581CB-B1AC-E3BE-2404-86EC9D2F23D3}"/>
                </a:ext>
              </a:extLst>
            </p:cNvPr>
            <p:cNvSpPr txBox="1">
              <a:spLocks noChangeArrowheads="1"/>
            </p:cNvSpPr>
            <p:nvPr/>
          </p:nvSpPr>
          <p:spPr bwMode="auto">
            <a:xfrm rot="19800000">
              <a:off x="6725470"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sp>
          <p:nvSpPr>
            <p:cNvPr id="254" name="TextBox 71">
              <a:extLst>
                <a:ext uri="{FF2B5EF4-FFF2-40B4-BE49-F238E27FC236}">
                  <a16:creationId xmlns:a16="http://schemas.microsoft.com/office/drawing/2014/main" id="{98143ED0-FBDE-D7CB-81D0-56C500A50B46}"/>
                </a:ext>
              </a:extLst>
            </p:cNvPr>
            <p:cNvSpPr txBox="1">
              <a:spLocks noChangeArrowheads="1"/>
            </p:cNvSpPr>
            <p:nvPr/>
          </p:nvSpPr>
          <p:spPr bwMode="auto">
            <a:xfrm rot="19800000">
              <a:off x="7448605"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grpSp>
      <p:grpSp>
        <p:nvGrpSpPr>
          <p:cNvPr id="1088" name="Group 1087">
            <a:extLst>
              <a:ext uri="{FF2B5EF4-FFF2-40B4-BE49-F238E27FC236}">
                <a16:creationId xmlns:a16="http://schemas.microsoft.com/office/drawing/2014/main" id="{C734C670-BC88-BCC2-3379-E034038F3D73}"/>
              </a:ext>
            </a:extLst>
          </p:cNvPr>
          <p:cNvGrpSpPr/>
          <p:nvPr/>
        </p:nvGrpSpPr>
        <p:grpSpPr>
          <a:xfrm>
            <a:off x="4943872" y="5976573"/>
            <a:ext cx="3875967" cy="584775"/>
            <a:chOff x="5279200" y="5671999"/>
            <a:chExt cx="3875967" cy="584775"/>
          </a:xfrm>
        </p:grpSpPr>
        <p:sp>
          <p:nvSpPr>
            <p:cNvPr id="1089" name="TextBox 71">
              <a:extLst>
                <a:ext uri="{FF2B5EF4-FFF2-40B4-BE49-F238E27FC236}">
                  <a16:creationId xmlns:a16="http://schemas.microsoft.com/office/drawing/2014/main" id="{909A460D-EF1C-4E09-55D2-E4D6B2D2C774}"/>
                </a:ext>
              </a:extLst>
            </p:cNvPr>
            <p:cNvSpPr txBox="1">
              <a:spLocks noChangeArrowheads="1"/>
            </p:cNvSpPr>
            <p:nvPr/>
          </p:nvSpPr>
          <p:spPr bwMode="auto">
            <a:xfrm rot="19800000">
              <a:off x="5279200"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sp>
          <p:nvSpPr>
            <p:cNvPr id="1090" name="TextBox 71">
              <a:extLst>
                <a:ext uri="{FF2B5EF4-FFF2-40B4-BE49-F238E27FC236}">
                  <a16:creationId xmlns:a16="http://schemas.microsoft.com/office/drawing/2014/main" id="{93BCE81B-9283-2AB0-E1DB-CE23D0238FC0}"/>
                </a:ext>
              </a:extLst>
            </p:cNvPr>
            <p:cNvSpPr txBox="1">
              <a:spLocks noChangeArrowheads="1"/>
            </p:cNvSpPr>
            <p:nvPr/>
          </p:nvSpPr>
          <p:spPr bwMode="auto">
            <a:xfrm rot="19800000">
              <a:off x="6002335"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sp>
          <p:nvSpPr>
            <p:cNvPr id="1091" name="TextBox 71">
              <a:extLst>
                <a:ext uri="{FF2B5EF4-FFF2-40B4-BE49-F238E27FC236}">
                  <a16:creationId xmlns:a16="http://schemas.microsoft.com/office/drawing/2014/main" id="{6D12BAAB-98B7-1631-C020-7BBC5E71BE43}"/>
                </a:ext>
              </a:extLst>
            </p:cNvPr>
            <p:cNvSpPr txBox="1">
              <a:spLocks noChangeArrowheads="1"/>
            </p:cNvSpPr>
            <p:nvPr/>
          </p:nvSpPr>
          <p:spPr bwMode="auto">
            <a:xfrm rot="19800000">
              <a:off x="6725470"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sp>
          <p:nvSpPr>
            <p:cNvPr id="1092" name="TextBox 71">
              <a:extLst>
                <a:ext uri="{FF2B5EF4-FFF2-40B4-BE49-F238E27FC236}">
                  <a16:creationId xmlns:a16="http://schemas.microsoft.com/office/drawing/2014/main" id="{5722850D-8D72-7F3A-9E12-82EFBEEA32AE}"/>
                </a:ext>
              </a:extLst>
            </p:cNvPr>
            <p:cNvSpPr txBox="1">
              <a:spLocks noChangeArrowheads="1"/>
            </p:cNvSpPr>
            <p:nvPr/>
          </p:nvSpPr>
          <p:spPr bwMode="auto">
            <a:xfrm rot="19800000">
              <a:off x="7448605" y="5671999"/>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latin typeface="Arial" panose="020B0604020202020204" pitchFamily="34" charset="0"/>
                </a:rPr>
                <a:t>CLICK!</a:t>
              </a:r>
              <a:endParaRPr lang="en-AU" altLang="en-US" b="1" dirty="0">
                <a:latin typeface="Arial" panose="020B0604020202020204" pitchFamily="34" charset="0"/>
              </a:endParaRPr>
            </a:p>
          </p:txBody>
        </p:sp>
      </p:grpSp>
      <p:sp>
        <p:nvSpPr>
          <p:cNvPr id="1093" name="Rectangle 6">
            <a:extLst>
              <a:ext uri="{FF2B5EF4-FFF2-40B4-BE49-F238E27FC236}">
                <a16:creationId xmlns:a16="http://schemas.microsoft.com/office/drawing/2014/main" id="{98296B53-F371-B561-665D-134BF8CC23CE}"/>
              </a:ext>
            </a:extLst>
          </p:cNvPr>
          <p:cNvSpPr txBox="1">
            <a:spLocks noChangeArrowheads="1"/>
          </p:cNvSpPr>
          <p:nvPr/>
        </p:nvSpPr>
        <p:spPr bwMode="auto">
          <a:xfrm>
            <a:off x="1829507" y="260085"/>
            <a:ext cx="8550969"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Dark Matter Detector</a:t>
            </a:r>
            <a:endParaRPr lang="en-GB" altLang="en-US" sz="3600" dirty="0">
              <a:solidFill>
                <a:schemeClr val="tx2"/>
              </a:solidFill>
            </a:endParaRPr>
          </a:p>
        </p:txBody>
      </p:sp>
    </p:spTree>
    <p:extLst>
      <p:ext uri="{BB962C8B-B14F-4D97-AF65-F5344CB8AC3E}">
        <p14:creationId xmlns:p14="http://schemas.microsoft.com/office/powerpoint/2010/main" val="2997713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fade">
                                      <p:cBhvr>
                                        <p:cTn id="10" dur="500"/>
                                        <p:tgtEl>
                                          <p:spTgt spid="89"/>
                                        </p:tgtEl>
                                      </p:cBhvr>
                                    </p:animEffect>
                                  </p:childTnLst>
                                </p:cTn>
                              </p:par>
                              <p:par>
                                <p:cTn id="11" presetID="1" presetClass="entr" presetSubtype="0" fill="hold" nodeType="withEffect">
                                  <p:stCondLst>
                                    <p:cond delay="0"/>
                                  </p:stCondLst>
                                  <p:childTnLst>
                                    <p:set>
                                      <p:cBhvr>
                                        <p:cTn id="12" dur="1" fill="hold">
                                          <p:stCondLst>
                                            <p:cond delay="0"/>
                                          </p:stCondLst>
                                        </p:cTn>
                                        <p:tgtEl>
                                          <p:spTgt spid="10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31"/>
                                        </p:tgtEl>
                                        <p:attrNameLst>
                                          <p:attrName>style.visibility</p:attrName>
                                        </p:attrNameLst>
                                      </p:cBhvr>
                                      <p:to>
                                        <p:strVal val="visible"/>
                                      </p:to>
                                    </p:set>
                                  </p:childTnLst>
                                </p:cTn>
                              </p:par>
                              <p:par>
                                <p:cTn id="21" presetID="10" presetClass="entr" presetSubtype="0" fill="hold" nodeType="withEffect">
                                  <p:stCondLst>
                                    <p:cond delay="0"/>
                                  </p:stCondLst>
                                  <p:childTnLst>
                                    <p:set>
                                      <p:cBhvr>
                                        <p:cTn id="22" dur="1" fill="hold">
                                          <p:stCondLst>
                                            <p:cond delay="0"/>
                                          </p:stCondLst>
                                        </p:cTn>
                                        <p:tgtEl>
                                          <p:spTgt spid="86"/>
                                        </p:tgtEl>
                                        <p:attrNameLst>
                                          <p:attrName>style.visibility</p:attrName>
                                        </p:attrNameLst>
                                      </p:cBhvr>
                                      <p:to>
                                        <p:strVal val="visible"/>
                                      </p:to>
                                    </p:set>
                                    <p:animEffect transition="in" filter="fade">
                                      <p:cBhvr>
                                        <p:cTn id="23" dur="500"/>
                                        <p:tgtEl>
                                          <p:spTgt spid="86"/>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11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5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0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9" grpId="0"/>
      <p:bldP spid="1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Rectangle 67">
            <a:extLst>
              <a:ext uri="{FF2B5EF4-FFF2-40B4-BE49-F238E27FC236}">
                <a16:creationId xmlns:a16="http://schemas.microsoft.com/office/drawing/2014/main" id="{66B58554-3E68-1D77-BC5E-17BFA58586D5}"/>
              </a:ext>
            </a:extLst>
          </p:cNvPr>
          <p:cNvGrpSpPr>
            <a:grpSpLocks/>
          </p:cNvGrpSpPr>
          <p:nvPr/>
        </p:nvGrpSpPr>
        <p:grpSpPr bwMode="auto">
          <a:xfrm>
            <a:off x="2101056" y="2945098"/>
            <a:ext cx="4112298" cy="939800"/>
            <a:chOff x="296" y="1752"/>
            <a:chExt cx="4440" cy="592"/>
          </a:xfrm>
        </p:grpSpPr>
        <p:pic>
          <p:nvPicPr>
            <p:cNvPr id="64" name="Rectangle 67">
              <a:extLst>
                <a:ext uri="{FF2B5EF4-FFF2-40B4-BE49-F238E27FC236}">
                  <a16:creationId xmlns:a16="http://schemas.microsoft.com/office/drawing/2014/main" id="{710240F1-341F-4376-7771-07DECA92BCE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 y="1752"/>
              <a:ext cx="4440" cy="592"/>
            </a:xfrm>
            <a:prstGeom prst="rect">
              <a:avLst/>
            </a:prstGeom>
            <a:noFill/>
            <a:extLst>
              <a:ext uri="{909E8E84-426E-40DD-AFC4-6F175D3DCCD1}">
                <a14:hiddenFill xmlns:a14="http://schemas.microsoft.com/office/drawing/2010/main">
                  <a:solidFill>
                    <a:srgbClr val="FFFFFF"/>
                  </a:solidFill>
                </a14:hiddenFill>
              </a:ext>
            </a:extLst>
          </p:spPr>
        </p:pic>
        <p:sp>
          <p:nvSpPr>
            <p:cNvPr id="65" name="Text Box 45">
              <a:extLst>
                <a:ext uri="{FF2B5EF4-FFF2-40B4-BE49-F238E27FC236}">
                  <a16:creationId xmlns:a16="http://schemas.microsoft.com/office/drawing/2014/main" id="{0BB0DB35-32E7-A2C4-343A-351A5DBC30A0}"/>
                </a:ext>
              </a:extLst>
            </p:cNvPr>
            <p:cNvSpPr txBox="1">
              <a:spLocks noChangeArrowheads="1"/>
            </p:cNvSpPr>
            <p:nvPr/>
          </p:nvSpPr>
          <p:spPr bwMode="auto">
            <a:xfrm>
              <a:off x="505" y="1957"/>
              <a:ext cx="403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46" name="Rectangle 69">
            <a:extLst>
              <a:ext uri="{FF2B5EF4-FFF2-40B4-BE49-F238E27FC236}">
                <a16:creationId xmlns:a16="http://schemas.microsoft.com/office/drawing/2014/main" id="{D7AEDA76-4388-61FA-AFC5-32C15264E5C5}"/>
              </a:ext>
            </a:extLst>
          </p:cNvPr>
          <p:cNvGrpSpPr>
            <a:grpSpLocks/>
          </p:cNvGrpSpPr>
          <p:nvPr/>
        </p:nvGrpSpPr>
        <p:grpSpPr bwMode="auto">
          <a:xfrm>
            <a:off x="4183774" y="3148451"/>
            <a:ext cx="952500" cy="2095239"/>
            <a:chOff x="1400" y="1880"/>
            <a:chExt cx="600" cy="1264"/>
          </a:xfrm>
        </p:grpSpPr>
        <p:pic>
          <p:nvPicPr>
            <p:cNvPr id="60" name="Rectangle 69">
              <a:extLst>
                <a:ext uri="{FF2B5EF4-FFF2-40B4-BE49-F238E27FC236}">
                  <a16:creationId xmlns:a16="http://schemas.microsoft.com/office/drawing/2014/main" id="{59478F59-4966-F014-97F5-7290D9AEF9E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 y="1880"/>
              <a:ext cx="600" cy="1264"/>
            </a:xfrm>
            <a:prstGeom prst="rect">
              <a:avLst/>
            </a:prstGeom>
            <a:noFill/>
            <a:extLst>
              <a:ext uri="{909E8E84-426E-40DD-AFC4-6F175D3DCCD1}">
                <a14:hiddenFill xmlns:a14="http://schemas.microsoft.com/office/drawing/2010/main">
                  <a:solidFill>
                    <a:srgbClr val="FFFFFF"/>
                  </a:solidFill>
                </a14:hiddenFill>
              </a:ext>
            </a:extLst>
          </p:spPr>
        </p:pic>
        <p:sp>
          <p:nvSpPr>
            <p:cNvPr id="61" name="Text Box 51">
              <a:extLst>
                <a:ext uri="{FF2B5EF4-FFF2-40B4-BE49-F238E27FC236}">
                  <a16:creationId xmlns:a16="http://schemas.microsoft.com/office/drawing/2014/main" id="{27A51A01-2158-EEAE-5236-14CDCD2F4EEA}"/>
                </a:ext>
              </a:extLst>
            </p:cNvPr>
            <p:cNvSpPr txBox="1">
              <a:spLocks noChangeArrowheads="1"/>
            </p:cNvSpPr>
            <p:nvPr/>
          </p:nvSpPr>
          <p:spPr bwMode="auto">
            <a:xfrm rot="5400000">
              <a:off x="1276" y="2421"/>
              <a:ext cx="85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54" name="Group 63">
            <a:extLst>
              <a:ext uri="{FF2B5EF4-FFF2-40B4-BE49-F238E27FC236}">
                <a16:creationId xmlns:a16="http://schemas.microsoft.com/office/drawing/2014/main" id="{32232479-1D5C-17A2-D4F7-7D664BF6DD5C}"/>
              </a:ext>
            </a:extLst>
          </p:cNvPr>
          <p:cNvGrpSpPr>
            <a:grpSpLocks/>
          </p:cNvGrpSpPr>
          <p:nvPr/>
        </p:nvGrpSpPr>
        <p:grpSpPr bwMode="auto">
          <a:xfrm>
            <a:off x="4645658" y="3540571"/>
            <a:ext cx="1630362" cy="1497452"/>
            <a:chOff x="4713484" y="3167130"/>
            <a:chExt cx="2464266" cy="2277973"/>
          </a:xfrm>
        </p:grpSpPr>
        <p:sp>
          <p:nvSpPr>
            <p:cNvPr id="57" name="Arc 56">
              <a:extLst>
                <a:ext uri="{FF2B5EF4-FFF2-40B4-BE49-F238E27FC236}">
                  <a16:creationId xmlns:a16="http://schemas.microsoft.com/office/drawing/2014/main" id="{E850ED22-D14F-F94E-8044-BD1E2935AF2E}"/>
                </a:ext>
              </a:extLst>
            </p:cNvPr>
            <p:cNvSpPr/>
            <p:nvPr/>
          </p:nvSpPr>
          <p:spPr>
            <a:xfrm rot="16200000">
              <a:off x="4717383" y="3168030"/>
              <a:ext cx="685653" cy="683851"/>
            </a:xfrm>
            <a:prstGeom prst="arc">
              <a:avLst/>
            </a:prstGeom>
            <a:noFill/>
            <a:ln w="85725">
              <a:solidFill>
                <a:srgbClr val="F29C76"/>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AU"/>
            </a:p>
          </p:txBody>
        </p:sp>
        <p:cxnSp>
          <p:nvCxnSpPr>
            <p:cNvPr id="58" name="Straight Arrow Connector 57">
              <a:extLst>
                <a:ext uri="{FF2B5EF4-FFF2-40B4-BE49-F238E27FC236}">
                  <a16:creationId xmlns:a16="http://schemas.microsoft.com/office/drawing/2014/main" id="{A36190FC-FE67-D606-6D16-40C8A7E75640}"/>
                </a:ext>
              </a:extLst>
            </p:cNvPr>
            <p:cNvCxnSpPr/>
            <p:nvPr/>
          </p:nvCxnSpPr>
          <p:spPr>
            <a:xfrm flipV="1">
              <a:off x="5047011" y="3167130"/>
              <a:ext cx="2130739" cy="0"/>
            </a:xfrm>
            <a:prstGeom prst="straightConnector1">
              <a:avLst/>
            </a:prstGeom>
            <a:ln w="85725">
              <a:solidFill>
                <a:srgbClr val="F29C76"/>
              </a:solidFill>
              <a:tailEnd type="non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190699D-2DE3-4D25-D25D-B3226AC59853}"/>
                </a:ext>
              </a:extLst>
            </p:cNvPr>
            <p:cNvCxnSpPr/>
            <p:nvPr/>
          </p:nvCxnSpPr>
          <p:spPr>
            <a:xfrm flipH="1">
              <a:off x="4713484" y="3503677"/>
              <a:ext cx="4799" cy="1941426"/>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sp>
        <p:nvSpPr>
          <p:cNvPr id="7" name="Freeform: Shape 6">
            <a:extLst>
              <a:ext uri="{FF2B5EF4-FFF2-40B4-BE49-F238E27FC236}">
                <a16:creationId xmlns:a16="http://schemas.microsoft.com/office/drawing/2014/main" id="{DD031A53-40E9-1A9F-AEDB-F18BB7E815FA}"/>
              </a:ext>
            </a:extLst>
          </p:cNvPr>
          <p:cNvSpPr/>
          <p:nvPr/>
        </p:nvSpPr>
        <p:spPr>
          <a:xfrm rot="5400000">
            <a:off x="6023992" y="1055720"/>
            <a:ext cx="4785548" cy="4785548"/>
          </a:xfrm>
          <a:custGeom>
            <a:avLst/>
            <a:gdLst>
              <a:gd name="connsiteX0" fmla="*/ 0 w 4785548"/>
              <a:gd name="connsiteY0" fmla="*/ 3064840 h 4785548"/>
              <a:gd name="connsiteX1" fmla="*/ 0 w 4785548"/>
              <a:gd name="connsiteY1" fmla="*/ 1705110 h 4785548"/>
              <a:gd name="connsiteX2" fmla="*/ 339942 w 4785548"/>
              <a:gd name="connsiteY2" fmla="*/ 1365168 h 4785548"/>
              <a:gd name="connsiteX3" fmla="*/ 1394631 w 4785548"/>
              <a:gd name="connsiteY3" fmla="*/ 1365168 h 4785548"/>
              <a:gd name="connsiteX4" fmla="*/ 1394631 w 4785548"/>
              <a:gd name="connsiteY4" fmla="*/ 339942 h 4785548"/>
              <a:gd name="connsiteX5" fmla="*/ 1734573 w 4785548"/>
              <a:gd name="connsiteY5" fmla="*/ 0 h 4785548"/>
              <a:gd name="connsiteX6" fmla="*/ 3094303 w 4785548"/>
              <a:gd name="connsiteY6" fmla="*/ 0 h 4785548"/>
              <a:gd name="connsiteX7" fmla="*/ 3434245 w 4785548"/>
              <a:gd name="connsiteY7" fmla="*/ 339942 h 4785548"/>
              <a:gd name="connsiteX8" fmla="*/ 3434245 w 4785548"/>
              <a:gd name="connsiteY8" fmla="*/ 1365168 h 4785548"/>
              <a:gd name="connsiteX9" fmla="*/ 4445606 w 4785548"/>
              <a:gd name="connsiteY9" fmla="*/ 1365168 h 4785548"/>
              <a:gd name="connsiteX10" fmla="*/ 4785548 w 4785548"/>
              <a:gd name="connsiteY10" fmla="*/ 1705110 h 4785548"/>
              <a:gd name="connsiteX11" fmla="*/ 4785548 w 4785548"/>
              <a:gd name="connsiteY11" fmla="*/ 3064840 h 4785548"/>
              <a:gd name="connsiteX12" fmla="*/ 4445606 w 4785548"/>
              <a:gd name="connsiteY12" fmla="*/ 3404782 h 4785548"/>
              <a:gd name="connsiteX13" fmla="*/ 3434245 w 4785548"/>
              <a:gd name="connsiteY13" fmla="*/ 3404782 h 4785548"/>
              <a:gd name="connsiteX14" fmla="*/ 3434245 w 4785548"/>
              <a:gd name="connsiteY14" fmla="*/ 4445606 h 4785548"/>
              <a:gd name="connsiteX15" fmla="*/ 3094303 w 4785548"/>
              <a:gd name="connsiteY15" fmla="*/ 4785548 h 4785548"/>
              <a:gd name="connsiteX16" fmla="*/ 1734573 w 4785548"/>
              <a:gd name="connsiteY16" fmla="*/ 4785548 h 4785548"/>
              <a:gd name="connsiteX17" fmla="*/ 1394631 w 4785548"/>
              <a:gd name="connsiteY17" fmla="*/ 4445606 h 4785548"/>
              <a:gd name="connsiteX18" fmla="*/ 1394631 w 4785548"/>
              <a:gd name="connsiteY18" fmla="*/ 3404782 h 4785548"/>
              <a:gd name="connsiteX19" fmla="*/ 339942 w 4785548"/>
              <a:gd name="connsiteY19" fmla="*/ 3404782 h 4785548"/>
              <a:gd name="connsiteX20" fmla="*/ 0 w 4785548"/>
              <a:gd name="connsiteY20" fmla="*/ 3064840 h 478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85548" h="4785548">
                <a:moveTo>
                  <a:pt x="0" y="3064840"/>
                </a:moveTo>
                <a:lnTo>
                  <a:pt x="0" y="1705110"/>
                </a:lnTo>
                <a:cubicBezTo>
                  <a:pt x="0" y="1517365"/>
                  <a:pt x="152197" y="1365168"/>
                  <a:pt x="339942" y="1365168"/>
                </a:cubicBezTo>
                <a:lnTo>
                  <a:pt x="1394631" y="1365168"/>
                </a:lnTo>
                <a:lnTo>
                  <a:pt x="1394631" y="339942"/>
                </a:lnTo>
                <a:cubicBezTo>
                  <a:pt x="1394631" y="152197"/>
                  <a:pt x="1546828" y="0"/>
                  <a:pt x="1734573" y="0"/>
                </a:cubicBezTo>
                <a:lnTo>
                  <a:pt x="3094303" y="0"/>
                </a:lnTo>
                <a:cubicBezTo>
                  <a:pt x="3282048" y="0"/>
                  <a:pt x="3434245" y="152197"/>
                  <a:pt x="3434245" y="339942"/>
                </a:cubicBezTo>
                <a:lnTo>
                  <a:pt x="3434245" y="1365168"/>
                </a:lnTo>
                <a:lnTo>
                  <a:pt x="4445606" y="1365168"/>
                </a:lnTo>
                <a:cubicBezTo>
                  <a:pt x="4633351" y="1365168"/>
                  <a:pt x="4785548" y="1517365"/>
                  <a:pt x="4785548" y="1705110"/>
                </a:cubicBezTo>
                <a:lnTo>
                  <a:pt x="4785548" y="3064840"/>
                </a:lnTo>
                <a:cubicBezTo>
                  <a:pt x="4785548" y="3252585"/>
                  <a:pt x="4633351" y="3404782"/>
                  <a:pt x="4445606" y="3404782"/>
                </a:cubicBezTo>
                <a:lnTo>
                  <a:pt x="3434245" y="3404782"/>
                </a:lnTo>
                <a:lnTo>
                  <a:pt x="3434245" y="4445606"/>
                </a:lnTo>
                <a:cubicBezTo>
                  <a:pt x="3434245" y="4633351"/>
                  <a:pt x="3282048" y="4785548"/>
                  <a:pt x="3094303" y="4785548"/>
                </a:cubicBezTo>
                <a:lnTo>
                  <a:pt x="1734573" y="4785548"/>
                </a:lnTo>
                <a:cubicBezTo>
                  <a:pt x="1546828" y="4785548"/>
                  <a:pt x="1394631" y="4633351"/>
                  <a:pt x="1394631" y="4445606"/>
                </a:cubicBezTo>
                <a:lnTo>
                  <a:pt x="1394631" y="3404782"/>
                </a:lnTo>
                <a:lnTo>
                  <a:pt x="339942" y="3404782"/>
                </a:lnTo>
                <a:cubicBezTo>
                  <a:pt x="152197" y="3404782"/>
                  <a:pt x="0" y="3252585"/>
                  <a:pt x="0" y="3064840"/>
                </a:cubicBezTo>
                <a:close/>
              </a:path>
            </a:pathLst>
          </a:custGeom>
          <a:solidFill>
            <a:schemeClr val="accent5">
              <a:alpha val="49804"/>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cxnSp>
        <p:nvCxnSpPr>
          <p:cNvPr id="48" name="Straight Arrow Connector 47">
            <a:extLst>
              <a:ext uri="{FF2B5EF4-FFF2-40B4-BE49-F238E27FC236}">
                <a16:creationId xmlns:a16="http://schemas.microsoft.com/office/drawing/2014/main" id="{6872D8E8-2404-2FF0-86E4-53E1B9A78682}"/>
              </a:ext>
            </a:extLst>
          </p:cNvPr>
          <p:cNvCxnSpPr/>
          <p:nvPr/>
        </p:nvCxnSpPr>
        <p:spPr>
          <a:xfrm flipV="1">
            <a:off x="2565251" y="3320244"/>
            <a:ext cx="3424237" cy="44450"/>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nvGrpSpPr>
          <p:cNvPr id="1043" name="Group 1042">
            <a:extLst>
              <a:ext uri="{FF2B5EF4-FFF2-40B4-BE49-F238E27FC236}">
                <a16:creationId xmlns:a16="http://schemas.microsoft.com/office/drawing/2014/main" id="{6CE71013-C162-A58C-662C-E2FC81DA7284}"/>
              </a:ext>
            </a:extLst>
          </p:cNvPr>
          <p:cNvGrpSpPr/>
          <p:nvPr/>
        </p:nvGrpSpPr>
        <p:grpSpPr>
          <a:xfrm>
            <a:off x="6243202" y="2986412"/>
            <a:ext cx="4389302" cy="905140"/>
            <a:chOff x="6276020" y="2546662"/>
            <a:chExt cx="4389302" cy="905140"/>
          </a:xfrm>
        </p:grpSpPr>
        <p:grpSp>
          <p:nvGrpSpPr>
            <p:cNvPr id="75" name="Group 74">
              <a:extLst>
                <a:ext uri="{FF2B5EF4-FFF2-40B4-BE49-F238E27FC236}">
                  <a16:creationId xmlns:a16="http://schemas.microsoft.com/office/drawing/2014/main" id="{8859C7D4-612A-AFDC-9751-0AEC41BB206A}"/>
                </a:ext>
              </a:extLst>
            </p:cNvPr>
            <p:cNvGrpSpPr/>
            <p:nvPr/>
          </p:nvGrpSpPr>
          <p:grpSpPr>
            <a:xfrm>
              <a:off x="6492044" y="2564904"/>
              <a:ext cx="3919448" cy="886898"/>
              <a:chOff x="6440887" y="2528900"/>
              <a:chExt cx="2535433" cy="886898"/>
            </a:xfrm>
            <a:solidFill>
              <a:schemeClr val="bg1"/>
            </a:solidFill>
          </p:grpSpPr>
          <p:sp>
            <p:nvSpPr>
              <p:cNvPr id="62" name="Oval 61">
                <a:extLst>
                  <a:ext uri="{FF2B5EF4-FFF2-40B4-BE49-F238E27FC236}">
                    <a16:creationId xmlns:a16="http://schemas.microsoft.com/office/drawing/2014/main" id="{F6693A00-83DB-51D6-7F89-B9520D4C1123}"/>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3" name="Oval 62">
                <a:extLst>
                  <a:ext uri="{FF2B5EF4-FFF2-40B4-BE49-F238E27FC236}">
                    <a16:creationId xmlns:a16="http://schemas.microsoft.com/office/drawing/2014/main" id="{D584DE55-A7E4-0652-EAD1-009FDBEC7CA7}"/>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6" name="Oval 65">
                <a:extLst>
                  <a:ext uri="{FF2B5EF4-FFF2-40B4-BE49-F238E27FC236}">
                    <a16:creationId xmlns:a16="http://schemas.microsoft.com/office/drawing/2014/main" id="{C3AA49F9-1D63-95B2-141E-1043B9D5A6B3}"/>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67" name="Oval 66">
                <a:extLst>
                  <a:ext uri="{FF2B5EF4-FFF2-40B4-BE49-F238E27FC236}">
                    <a16:creationId xmlns:a16="http://schemas.microsoft.com/office/drawing/2014/main" id="{2C7963B7-0DD7-2809-11C1-FCFC67513F75}"/>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8" name="Oval 67">
                <a:extLst>
                  <a:ext uri="{FF2B5EF4-FFF2-40B4-BE49-F238E27FC236}">
                    <a16:creationId xmlns:a16="http://schemas.microsoft.com/office/drawing/2014/main" id="{385214DD-5FF2-CF14-0369-7CF8C6C709AE}"/>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9" name="Oval 68">
                <a:extLst>
                  <a:ext uri="{FF2B5EF4-FFF2-40B4-BE49-F238E27FC236}">
                    <a16:creationId xmlns:a16="http://schemas.microsoft.com/office/drawing/2014/main" id="{85BCC24E-1912-DC97-4BAD-3C1A954F56E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2" name="Oval 71">
                <a:extLst>
                  <a:ext uri="{FF2B5EF4-FFF2-40B4-BE49-F238E27FC236}">
                    <a16:creationId xmlns:a16="http://schemas.microsoft.com/office/drawing/2014/main" id="{452CEB72-DFBB-B9D2-FCAF-E65B88221DB5}"/>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3" name="Oval 72">
                <a:extLst>
                  <a:ext uri="{FF2B5EF4-FFF2-40B4-BE49-F238E27FC236}">
                    <a16:creationId xmlns:a16="http://schemas.microsoft.com/office/drawing/2014/main" id="{5207E01F-A6E6-C7CC-0796-B9A735177527}"/>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4" name="Oval 73">
                <a:extLst>
                  <a:ext uri="{FF2B5EF4-FFF2-40B4-BE49-F238E27FC236}">
                    <a16:creationId xmlns:a16="http://schemas.microsoft.com/office/drawing/2014/main" id="{F0DE2115-0BA7-475E-B0D1-EF46E8C9434A}"/>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1034" name="Group 1033">
              <a:extLst>
                <a:ext uri="{FF2B5EF4-FFF2-40B4-BE49-F238E27FC236}">
                  <a16:creationId xmlns:a16="http://schemas.microsoft.com/office/drawing/2014/main" id="{B915C718-BCDD-5B88-F411-E1BA09CE8356}"/>
                </a:ext>
              </a:extLst>
            </p:cNvPr>
            <p:cNvGrpSpPr/>
            <p:nvPr/>
          </p:nvGrpSpPr>
          <p:grpSpPr>
            <a:xfrm>
              <a:off x="6276020" y="2546662"/>
              <a:ext cx="4389302" cy="886898"/>
              <a:chOff x="6279206" y="2546662"/>
              <a:chExt cx="2839375" cy="886898"/>
            </a:xfrm>
            <a:solidFill>
              <a:srgbClr val="0070C0">
                <a:alpha val="69804"/>
              </a:srgbClr>
            </a:solidFill>
          </p:grpSpPr>
          <p:grpSp>
            <p:nvGrpSpPr>
              <p:cNvPr id="76" name="Group 75">
                <a:extLst>
                  <a:ext uri="{FF2B5EF4-FFF2-40B4-BE49-F238E27FC236}">
                    <a16:creationId xmlns:a16="http://schemas.microsoft.com/office/drawing/2014/main" id="{113E845A-8930-AAC1-3B44-7EDEACBBD62F}"/>
                  </a:ext>
                </a:extLst>
              </p:cNvPr>
              <p:cNvGrpSpPr/>
              <p:nvPr/>
            </p:nvGrpSpPr>
            <p:grpSpPr>
              <a:xfrm>
                <a:off x="6279206" y="2546662"/>
                <a:ext cx="2535433" cy="886898"/>
                <a:chOff x="6440887" y="2528900"/>
                <a:chExt cx="2535433" cy="886898"/>
              </a:xfrm>
              <a:grpFill/>
            </p:grpSpPr>
            <p:sp>
              <p:nvSpPr>
                <p:cNvPr id="77" name="Oval 76">
                  <a:extLst>
                    <a:ext uri="{FF2B5EF4-FFF2-40B4-BE49-F238E27FC236}">
                      <a16:creationId xmlns:a16="http://schemas.microsoft.com/office/drawing/2014/main" id="{D28BBE85-08E8-5FE7-3FEF-D8CDCB9AC1CA}"/>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8" name="Oval 77">
                  <a:extLst>
                    <a:ext uri="{FF2B5EF4-FFF2-40B4-BE49-F238E27FC236}">
                      <a16:creationId xmlns:a16="http://schemas.microsoft.com/office/drawing/2014/main" id="{02DA02E3-CA47-E9C0-E994-5ED82C6D196B}"/>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9" name="Oval 78">
                  <a:extLst>
                    <a:ext uri="{FF2B5EF4-FFF2-40B4-BE49-F238E27FC236}">
                      <a16:creationId xmlns:a16="http://schemas.microsoft.com/office/drawing/2014/main" id="{BA079C86-3A6C-6EC4-4BEF-05CB485D4D9E}"/>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80" name="Oval 79">
                  <a:extLst>
                    <a:ext uri="{FF2B5EF4-FFF2-40B4-BE49-F238E27FC236}">
                      <a16:creationId xmlns:a16="http://schemas.microsoft.com/office/drawing/2014/main" id="{17C75B38-9227-0427-ED17-AD9AF852244A}"/>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1" name="Oval 80">
                  <a:extLst>
                    <a:ext uri="{FF2B5EF4-FFF2-40B4-BE49-F238E27FC236}">
                      <a16:creationId xmlns:a16="http://schemas.microsoft.com/office/drawing/2014/main" id="{428B69C4-F223-525F-3995-F7C558B1719E}"/>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2" name="Oval 81">
                  <a:extLst>
                    <a:ext uri="{FF2B5EF4-FFF2-40B4-BE49-F238E27FC236}">
                      <a16:creationId xmlns:a16="http://schemas.microsoft.com/office/drawing/2014/main" id="{B3E9DD40-4A3A-DD31-9CBF-FB667F22B622}"/>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3" name="Oval 82">
                  <a:extLst>
                    <a:ext uri="{FF2B5EF4-FFF2-40B4-BE49-F238E27FC236}">
                      <a16:creationId xmlns:a16="http://schemas.microsoft.com/office/drawing/2014/main" id="{D3DFAF2C-C1D7-F706-F152-8712DD70CAE2}"/>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4" name="Oval 83">
                  <a:extLst>
                    <a:ext uri="{FF2B5EF4-FFF2-40B4-BE49-F238E27FC236}">
                      <a16:creationId xmlns:a16="http://schemas.microsoft.com/office/drawing/2014/main" id="{9AE99E0A-9397-1DEF-F4FA-6E98D177DF94}"/>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5" name="Oval 84">
                  <a:extLst>
                    <a:ext uri="{FF2B5EF4-FFF2-40B4-BE49-F238E27FC236}">
                      <a16:creationId xmlns:a16="http://schemas.microsoft.com/office/drawing/2014/main" id="{627531A0-2B51-9774-3C0A-0F3F1B0F5645}"/>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027" name="Oval 1026">
                <a:extLst>
                  <a:ext uri="{FF2B5EF4-FFF2-40B4-BE49-F238E27FC236}">
                    <a16:creationId xmlns:a16="http://schemas.microsoft.com/office/drawing/2014/main" id="{4A11851A-A50F-F5D4-3D22-7107A1DE376F}"/>
                  </a:ext>
                </a:extLst>
              </p:cNvPr>
              <p:cNvSpPr/>
              <p:nvPr/>
            </p:nvSpPr>
            <p:spPr>
              <a:xfrm>
                <a:off x="8873357" y="2546662"/>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grpSp>
        <p:nvGrpSpPr>
          <p:cNvPr id="203" name="Group 202">
            <a:extLst>
              <a:ext uri="{FF2B5EF4-FFF2-40B4-BE49-F238E27FC236}">
                <a16:creationId xmlns:a16="http://schemas.microsoft.com/office/drawing/2014/main" id="{6AF57D95-0DEA-3541-FE9A-DBCC536EC262}"/>
              </a:ext>
            </a:extLst>
          </p:cNvPr>
          <p:cNvGrpSpPr/>
          <p:nvPr/>
        </p:nvGrpSpPr>
        <p:grpSpPr>
          <a:xfrm>
            <a:off x="10416480" y="2727012"/>
            <a:ext cx="414382" cy="1439863"/>
            <a:chOff x="5577088" y="3609020"/>
            <a:chExt cx="362659" cy="1260140"/>
          </a:xfrm>
        </p:grpSpPr>
        <p:sp>
          <p:nvSpPr>
            <p:cNvPr id="204" name="Rectangle 203">
              <a:extLst>
                <a:ext uri="{FF2B5EF4-FFF2-40B4-BE49-F238E27FC236}">
                  <a16:creationId xmlns:a16="http://schemas.microsoft.com/office/drawing/2014/main" id="{5E04483A-F967-D302-326F-96D02F814484}"/>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5" name="Freeform: Shape 204">
              <a:extLst>
                <a:ext uri="{FF2B5EF4-FFF2-40B4-BE49-F238E27FC236}">
                  <a16:creationId xmlns:a16="http://schemas.microsoft.com/office/drawing/2014/main" id="{474F9412-95F8-AD59-E5C4-2768D3061C01}"/>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40" name="Group 1039">
            <a:extLst>
              <a:ext uri="{FF2B5EF4-FFF2-40B4-BE49-F238E27FC236}">
                <a16:creationId xmlns:a16="http://schemas.microsoft.com/office/drawing/2014/main" id="{3BFDC50E-AA40-DDC2-EC8F-57CD69440ACC}"/>
              </a:ext>
            </a:extLst>
          </p:cNvPr>
          <p:cNvGrpSpPr/>
          <p:nvPr/>
        </p:nvGrpSpPr>
        <p:grpSpPr>
          <a:xfrm>
            <a:off x="4259796" y="3010186"/>
            <a:ext cx="823913" cy="822325"/>
            <a:chOff x="4007768" y="2570436"/>
            <a:chExt cx="823913" cy="822325"/>
          </a:xfrm>
        </p:grpSpPr>
        <p:cxnSp>
          <p:nvCxnSpPr>
            <p:cNvPr id="1041" name="Straight Connector 1040">
              <a:extLst>
                <a:ext uri="{FF2B5EF4-FFF2-40B4-BE49-F238E27FC236}">
                  <a16:creationId xmlns:a16="http://schemas.microsoft.com/office/drawing/2014/main" id="{329C0A45-486F-22DE-22D9-59B8E23798D4}"/>
                </a:ext>
              </a:extLst>
            </p:cNvPr>
            <p:cNvCxnSpPr/>
            <p:nvPr/>
          </p:nvCxnSpPr>
          <p:spPr>
            <a:xfrm flipH="1">
              <a:off x="4007768" y="2570436"/>
              <a:ext cx="823913" cy="822325"/>
            </a:xfrm>
            <a:prstGeom prst="line">
              <a:avLst/>
            </a:prstGeom>
            <a:ln/>
          </p:spPr>
          <p:style>
            <a:lnRef idx="1">
              <a:schemeClr val="dk1"/>
            </a:lnRef>
            <a:fillRef idx="0">
              <a:schemeClr val="dk1"/>
            </a:fillRef>
            <a:effectRef idx="0">
              <a:schemeClr val="dk1"/>
            </a:effectRef>
            <a:fontRef idx="minor">
              <a:schemeClr val="tx1"/>
            </a:fontRef>
          </p:style>
        </p:cxnSp>
        <p:sp>
          <p:nvSpPr>
            <p:cNvPr id="1042" name="Rectangle 1041">
              <a:extLst>
                <a:ext uri="{FF2B5EF4-FFF2-40B4-BE49-F238E27FC236}">
                  <a16:creationId xmlns:a16="http://schemas.microsoft.com/office/drawing/2014/main" id="{F9127736-954C-F453-9A41-8C82A4154CF5}"/>
                </a:ext>
              </a:extLst>
            </p:cNvPr>
            <p:cNvSpPr/>
            <p:nvPr/>
          </p:nvSpPr>
          <p:spPr>
            <a:xfrm>
              <a:off x="4007768" y="2570436"/>
              <a:ext cx="823913" cy="822325"/>
            </a:xfrm>
            <a:prstGeom prst="rect">
              <a:avLst/>
            </a:prstGeom>
            <a:solidFill>
              <a:srgbClr val="0E5CC0">
                <a:alpha val="35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dirty="0">
                <a:solidFill>
                  <a:srgbClr val="FFFFFF"/>
                </a:solidFill>
              </a:endParaRPr>
            </a:p>
          </p:txBody>
        </p:sp>
      </p:grpSp>
      <p:sp>
        <p:nvSpPr>
          <p:cNvPr id="43" name="Rectangle 6">
            <a:extLst>
              <a:ext uri="{FF2B5EF4-FFF2-40B4-BE49-F238E27FC236}">
                <a16:creationId xmlns:a16="http://schemas.microsoft.com/office/drawing/2014/main" id="{872F30A4-8D39-87E4-D071-FA362C7CD9B0}"/>
              </a:ext>
            </a:extLst>
          </p:cNvPr>
          <p:cNvSpPr txBox="1">
            <a:spLocks noChangeArrowheads="1"/>
          </p:cNvSpPr>
          <p:nvPr/>
        </p:nvSpPr>
        <p:spPr bwMode="auto">
          <a:xfrm>
            <a:off x="1829507" y="260085"/>
            <a:ext cx="8550969"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Dark Matter Detector</a:t>
            </a:r>
            <a:endParaRPr lang="en-GB" altLang="en-US" sz="3600" dirty="0">
              <a:solidFill>
                <a:schemeClr val="tx2"/>
              </a:solidFill>
            </a:endParaRPr>
          </a:p>
        </p:txBody>
      </p:sp>
      <p:grpSp>
        <p:nvGrpSpPr>
          <p:cNvPr id="118" name="Group 117">
            <a:extLst>
              <a:ext uri="{FF2B5EF4-FFF2-40B4-BE49-F238E27FC236}">
                <a16:creationId xmlns:a16="http://schemas.microsoft.com/office/drawing/2014/main" id="{21863CAF-6ACA-E38F-B296-5170923333AE}"/>
              </a:ext>
            </a:extLst>
          </p:cNvPr>
          <p:cNvGrpSpPr/>
          <p:nvPr/>
        </p:nvGrpSpPr>
        <p:grpSpPr>
          <a:xfrm>
            <a:off x="2624429" y="4120778"/>
            <a:ext cx="2431436" cy="2656594"/>
            <a:chOff x="2624429" y="4088421"/>
            <a:chExt cx="2431436" cy="2656594"/>
          </a:xfrm>
        </p:grpSpPr>
        <p:sp>
          <p:nvSpPr>
            <p:cNvPr id="51" name="TextBox 71">
              <a:extLst>
                <a:ext uri="{FF2B5EF4-FFF2-40B4-BE49-F238E27FC236}">
                  <a16:creationId xmlns:a16="http://schemas.microsoft.com/office/drawing/2014/main" id="{0079D5E1-D5EA-F3F7-A3A7-7BDAB378C2CF}"/>
                </a:ext>
              </a:extLst>
            </p:cNvPr>
            <p:cNvSpPr txBox="1">
              <a:spLocks noChangeArrowheads="1"/>
            </p:cNvSpPr>
            <p:nvPr/>
          </p:nvSpPr>
          <p:spPr bwMode="auto">
            <a:xfrm>
              <a:off x="2675620" y="6093296"/>
              <a:ext cx="1706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dirty="0">
                  <a:latin typeface="Arial" panose="020B0604020202020204" pitchFamily="34" charset="0"/>
                </a:rPr>
                <a:t>SNSPD</a:t>
              </a:r>
              <a:endParaRPr lang="en-AU" altLang="en-US" sz="2400" dirty="0">
                <a:latin typeface="Arial" panose="020B0604020202020204" pitchFamily="34" charset="0"/>
              </a:endParaRPr>
            </a:p>
          </p:txBody>
        </p:sp>
        <p:sp>
          <p:nvSpPr>
            <p:cNvPr id="106" name="TextBox 71">
              <a:extLst>
                <a:ext uri="{FF2B5EF4-FFF2-40B4-BE49-F238E27FC236}">
                  <a16:creationId xmlns:a16="http://schemas.microsoft.com/office/drawing/2014/main" id="{A7214D9B-D5BB-09C8-E859-65F6E0B472A1}"/>
                </a:ext>
              </a:extLst>
            </p:cNvPr>
            <p:cNvSpPr txBox="1">
              <a:spLocks noChangeArrowheads="1"/>
            </p:cNvSpPr>
            <p:nvPr/>
          </p:nvSpPr>
          <p:spPr bwMode="auto">
            <a:xfrm>
              <a:off x="2624429" y="4262893"/>
              <a:ext cx="17577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dirty="0">
                  <a:latin typeface="Arial" panose="020B0604020202020204" pitchFamily="34" charset="0"/>
                </a:rPr>
                <a:t>Filter </a:t>
              </a:r>
            </a:p>
            <a:p>
              <a:pPr algn="ctr" eaLnBrk="1" hangingPunct="1">
                <a:spcBef>
                  <a:spcPct val="0"/>
                </a:spcBef>
                <a:buClrTx/>
                <a:buSzTx/>
                <a:buFontTx/>
                <a:buNone/>
              </a:pPr>
              <a:r>
                <a:rPr lang="en-US" altLang="en-US" sz="2400" dirty="0">
                  <a:latin typeface="Arial" panose="020B0604020202020204" pitchFamily="34" charset="0"/>
                </a:rPr>
                <a:t>cavity</a:t>
              </a:r>
              <a:endParaRPr lang="en-AU" altLang="en-US" sz="2400" dirty="0">
                <a:latin typeface="Arial" panose="020B0604020202020204" pitchFamily="34" charset="0"/>
              </a:endParaRPr>
            </a:p>
          </p:txBody>
        </p:sp>
        <p:grpSp>
          <p:nvGrpSpPr>
            <p:cNvPr id="117" name="Group 116">
              <a:extLst>
                <a:ext uri="{FF2B5EF4-FFF2-40B4-BE49-F238E27FC236}">
                  <a16:creationId xmlns:a16="http://schemas.microsoft.com/office/drawing/2014/main" id="{042464F2-3F31-AEE4-FDEC-2CA06A897D70}"/>
                </a:ext>
              </a:extLst>
            </p:cNvPr>
            <p:cNvGrpSpPr/>
            <p:nvPr/>
          </p:nvGrpSpPr>
          <p:grpSpPr>
            <a:xfrm>
              <a:off x="4287638" y="4088421"/>
              <a:ext cx="768227" cy="2656594"/>
              <a:chOff x="4283659" y="4089820"/>
              <a:chExt cx="768227" cy="2656594"/>
            </a:xfrm>
          </p:grpSpPr>
          <p:sp>
            <p:nvSpPr>
              <p:cNvPr id="56" name="Flowchart: Delay 55">
                <a:extLst>
                  <a:ext uri="{FF2B5EF4-FFF2-40B4-BE49-F238E27FC236}">
                    <a16:creationId xmlns:a16="http://schemas.microsoft.com/office/drawing/2014/main" id="{C5081678-4447-008D-D8F1-B2DA1C94EF5D}"/>
                  </a:ext>
                </a:extLst>
              </p:cNvPr>
              <p:cNvSpPr/>
              <p:nvPr/>
            </p:nvSpPr>
            <p:spPr>
              <a:xfrm rot="5400000">
                <a:off x="4368529" y="6063057"/>
                <a:ext cx="598487" cy="768227"/>
              </a:xfrm>
              <a:prstGeom prst="flowChartDelay">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a:solidFill>
                    <a:srgbClr val="FFFFFF"/>
                  </a:solidFill>
                </a:endParaRPr>
              </a:p>
            </p:txBody>
          </p:sp>
          <p:grpSp>
            <p:nvGrpSpPr>
              <p:cNvPr id="70" name="Group 69">
                <a:extLst>
                  <a:ext uri="{FF2B5EF4-FFF2-40B4-BE49-F238E27FC236}">
                    <a16:creationId xmlns:a16="http://schemas.microsoft.com/office/drawing/2014/main" id="{2C19468E-4C8F-7F65-EC0E-63AC202F80D3}"/>
                  </a:ext>
                </a:extLst>
              </p:cNvPr>
              <p:cNvGrpSpPr/>
              <p:nvPr/>
            </p:nvGrpSpPr>
            <p:grpSpPr>
              <a:xfrm rot="16200000">
                <a:off x="4488429" y="3928454"/>
                <a:ext cx="355132" cy="677863"/>
                <a:chOff x="5577088" y="3609020"/>
                <a:chExt cx="362659" cy="1260140"/>
              </a:xfrm>
            </p:grpSpPr>
            <p:sp>
              <p:nvSpPr>
                <p:cNvPr id="101" name="Rectangle 100">
                  <a:extLst>
                    <a:ext uri="{FF2B5EF4-FFF2-40B4-BE49-F238E27FC236}">
                      <a16:creationId xmlns:a16="http://schemas.microsoft.com/office/drawing/2014/main" id="{CF5AAD98-9EFC-63E8-038D-6BB35D41D5A8}"/>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 name="Freeform: Shape 104">
                  <a:extLst>
                    <a:ext uri="{FF2B5EF4-FFF2-40B4-BE49-F238E27FC236}">
                      <a16:creationId xmlns:a16="http://schemas.microsoft.com/office/drawing/2014/main" id="{13CB0075-2003-7421-DFC4-4ED9B85A90FD}"/>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71" name="Group 70">
                <a:extLst>
                  <a:ext uri="{FF2B5EF4-FFF2-40B4-BE49-F238E27FC236}">
                    <a16:creationId xmlns:a16="http://schemas.microsoft.com/office/drawing/2014/main" id="{7D6537D9-F90F-F221-ADBC-AEBEF18D8AE4}"/>
                  </a:ext>
                </a:extLst>
              </p:cNvPr>
              <p:cNvGrpSpPr/>
              <p:nvPr/>
            </p:nvGrpSpPr>
            <p:grpSpPr>
              <a:xfrm rot="5400000">
                <a:off x="4488429" y="4760281"/>
                <a:ext cx="355132" cy="677863"/>
                <a:chOff x="5577088" y="3609020"/>
                <a:chExt cx="362659" cy="1260140"/>
              </a:xfrm>
            </p:grpSpPr>
            <p:sp>
              <p:nvSpPr>
                <p:cNvPr id="87" name="Rectangle 86">
                  <a:extLst>
                    <a:ext uri="{FF2B5EF4-FFF2-40B4-BE49-F238E27FC236}">
                      <a16:creationId xmlns:a16="http://schemas.microsoft.com/office/drawing/2014/main" id="{DD85C990-8E13-F969-D160-E0ACEA4BEA63}"/>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8" name="Freeform: Shape 87">
                  <a:extLst>
                    <a:ext uri="{FF2B5EF4-FFF2-40B4-BE49-F238E27FC236}">
                      <a16:creationId xmlns:a16="http://schemas.microsoft.com/office/drawing/2014/main" id="{6699F55F-753D-FA41-7932-55C6724710EB}"/>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grpSp>
      <p:pic>
        <p:nvPicPr>
          <p:cNvPr id="86" name="Picture 2" descr="Solid-state single-photon emitters">
            <a:extLst>
              <a:ext uri="{FF2B5EF4-FFF2-40B4-BE49-F238E27FC236}">
                <a16:creationId xmlns:a16="http://schemas.microsoft.com/office/drawing/2014/main" id="{7F955B72-CB58-0334-5F87-42BCF4D6BF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7365807">
            <a:off x="4295095" y="5508410"/>
            <a:ext cx="645471" cy="378911"/>
          </a:xfrm>
          <a:prstGeom prst="rect">
            <a:avLst/>
          </a:prstGeom>
          <a:noFill/>
          <a:extLst>
            <a:ext uri="{909E8E84-426E-40DD-AFC4-6F175D3DCCD1}">
              <a14:hiddenFill xmlns:a14="http://schemas.microsoft.com/office/drawing/2010/main">
                <a:solidFill>
                  <a:srgbClr val="FFFFFF"/>
                </a:solidFill>
              </a14:hiddenFill>
            </a:ext>
          </a:extLst>
        </p:spPr>
      </p:pic>
      <p:grpSp>
        <p:nvGrpSpPr>
          <p:cNvPr id="1044" name="Group 1043">
            <a:extLst>
              <a:ext uri="{FF2B5EF4-FFF2-40B4-BE49-F238E27FC236}">
                <a16:creationId xmlns:a16="http://schemas.microsoft.com/office/drawing/2014/main" id="{92519589-34D2-467C-9E5F-6E704AF3B60B}"/>
              </a:ext>
            </a:extLst>
          </p:cNvPr>
          <p:cNvGrpSpPr/>
          <p:nvPr/>
        </p:nvGrpSpPr>
        <p:grpSpPr>
          <a:xfrm rot="5400000">
            <a:off x="6213419" y="2974837"/>
            <a:ext cx="4389302" cy="905140"/>
            <a:chOff x="6276020" y="2546662"/>
            <a:chExt cx="4389302" cy="905140"/>
          </a:xfrm>
        </p:grpSpPr>
        <p:grpSp>
          <p:nvGrpSpPr>
            <p:cNvPr id="1045" name="Group 1044">
              <a:extLst>
                <a:ext uri="{FF2B5EF4-FFF2-40B4-BE49-F238E27FC236}">
                  <a16:creationId xmlns:a16="http://schemas.microsoft.com/office/drawing/2014/main" id="{3DB113AB-707D-D518-B879-51361CF3A9D1}"/>
                </a:ext>
              </a:extLst>
            </p:cNvPr>
            <p:cNvGrpSpPr/>
            <p:nvPr/>
          </p:nvGrpSpPr>
          <p:grpSpPr>
            <a:xfrm>
              <a:off x="6492044" y="2564904"/>
              <a:ext cx="3919448" cy="886898"/>
              <a:chOff x="6440887" y="2528900"/>
              <a:chExt cx="2535433" cy="886898"/>
            </a:xfrm>
            <a:solidFill>
              <a:schemeClr val="bg1"/>
            </a:solidFill>
          </p:grpSpPr>
          <p:sp>
            <p:nvSpPr>
              <p:cNvPr id="1058" name="Oval 1057">
                <a:extLst>
                  <a:ext uri="{FF2B5EF4-FFF2-40B4-BE49-F238E27FC236}">
                    <a16:creationId xmlns:a16="http://schemas.microsoft.com/office/drawing/2014/main" id="{6936D66D-F85F-DC74-EEEB-67EF753A498D}"/>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9" name="Oval 1058">
                <a:extLst>
                  <a:ext uri="{FF2B5EF4-FFF2-40B4-BE49-F238E27FC236}">
                    <a16:creationId xmlns:a16="http://schemas.microsoft.com/office/drawing/2014/main" id="{3C64B942-823F-6353-2214-180A2D315CBA}"/>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0" name="Oval 1059">
                <a:extLst>
                  <a:ext uri="{FF2B5EF4-FFF2-40B4-BE49-F238E27FC236}">
                    <a16:creationId xmlns:a16="http://schemas.microsoft.com/office/drawing/2014/main" id="{2562D6AB-3393-C638-53FD-0D2C9F56BEFE}"/>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061" name="Oval 1060">
                <a:extLst>
                  <a:ext uri="{FF2B5EF4-FFF2-40B4-BE49-F238E27FC236}">
                    <a16:creationId xmlns:a16="http://schemas.microsoft.com/office/drawing/2014/main" id="{1A1D16A0-B3B3-0EBB-3385-1F68526EF26A}"/>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2" name="Oval 1061">
                <a:extLst>
                  <a:ext uri="{FF2B5EF4-FFF2-40B4-BE49-F238E27FC236}">
                    <a16:creationId xmlns:a16="http://schemas.microsoft.com/office/drawing/2014/main" id="{03BD37D5-9C9A-2276-A9D1-E250CEE6844D}"/>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3" name="Oval 1062">
                <a:extLst>
                  <a:ext uri="{FF2B5EF4-FFF2-40B4-BE49-F238E27FC236}">
                    <a16:creationId xmlns:a16="http://schemas.microsoft.com/office/drawing/2014/main" id="{A9EAE41B-6AD2-FD16-A9BD-CCEB8B09E3E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4" name="Oval 1063">
                <a:extLst>
                  <a:ext uri="{FF2B5EF4-FFF2-40B4-BE49-F238E27FC236}">
                    <a16:creationId xmlns:a16="http://schemas.microsoft.com/office/drawing/2014/main" id="{0A008511-96C5-2224-3ECC-925F0B32FFAD}"/>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5" name="Oval 1064">
                <a:extLst>
                  <a:ext uri="{FF2B5EF4-FFF2-40B4-BE49-F238E27FC236}">
                    <a16:creationId xmlns:a16="http://schemas.microsoft.com/office/drawing/2014/main" id="{C53FEF53-C28C-9C11-A0E7-F9FE45D9524C}"/>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6" name="Oval 1065">
                <a:extLst>
                  <a:ext uri="{FF2B5EF4-FFF2-40B4-BE49-F238E27FC236}">
                    <a16:creationId xmlns:a16="http://schemas.microsoft.com/office/drawing/2014/main" id="{E1977E56-FB52-57A9-8FD6-AB4607F0615D}"/>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1046" name="Group 1045">
              <a:extLst>
                <a:ext uri="{FF2B5EF4-FFF2-40B4-BE49-F238E27FC236}">
                  <a16:creationId xmlns:a16="http://schemas.microsoft.com/office/drawing/2014/main" id="{A71CFCC9-4E92-6BF6-D93A-D931C427CE40}"/>
                </a:ext>
              </a:extLst>
            </p:cNvPr>
            <p:cNvGrpSpPr/>
            <p:nvPr/>
          </p:nvGrpSpPr>
          <p:grpSpPr>
            <a:xfrm>
              <a:off x="6276020" y="2546662"/>
              <a:ext cx="4389302" cy="886898"/>
              <a:chOff x="6279206" y="2546662"/>
              <a:chExt cx="2839375" cy="886898"/>
            </a:xfrm>
            <a:solidFill>
              <a:srgbClr val="0070C0">
                <a:alpha val="69804"/>
              </a:srgbClr>
            </a:solidFill>
          </p:grpSpPr>
          <p:grpSp>
            <p:nvGrpSpPr>
              <p:cNvPr id="1047" name="Group 1046">
                <a:extLst>
                  <a:ext uri="{FF2B5EF4-FFF2-40B4-BE49-F238E27FC236}">
                    <a16:creationId xmlns:a16="http://schemas.microsoft.com/office/drawing/2014/main" id="{862A2802-93EE-2955-8AD0-BFD839282047}"/>
                  </a:ext>
                </a:extLst>
              </p:cNvPr>
              <p:cNvGrpSpPr/>
              <p:nvPr/>
            </p:nvGrpSpPr>
            <p:grpSpPr>
              <a:xfrm>
                <a:off x="6279206" y="2546662"/>
                <a:ext cx="2535433" cy="886898"/>
                <a:chOff x="6440887" y="2528900"/>
                <a:chExt cx="2535433" cy="886898"/>
              </a:xfrm>
              <a:grpFill/>
            </p:grpSpPr>
            <p:sp>
              <p:nvSpPr>
                <p:cNvPr id="1049" name="Oval 1048">
                  <a:extLst>
                    <a:ext uri="{FF2B5EF4-FFF2-40B4-BE49-F238E27FC236}">
                      <a16:creationId xmlns:a16="http://schemas.microsoft.com/office/drawing/2014/main" id="{B9612D35-FFBE-1A1A-63F4-2DEB04CE497B}"/>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0" name="Oval 1049">
                  <a:extLst>
                    <a:ext uri="{FF2B5EF4-FFF2-40B4-BE49-F238E27FC236}">
                      <a16:creationId xmlns:a16="http://schemas.microsoft.com/office/drawing/2014/main" id="{D77FFF47-C691-A838-F794-B8B32B6F5A20}"/>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1" name="Oval 1050">
                  <a:extLst>
                    <a:ext uri="{FF2B5EF4-FFF2-40B4-BE49-F238E27FC236}">
                      <a16:creationId xmlns:a16="http://schemas.microsoft.com/office/drawing/2014/main" id="{43F0B539-76B0-F0E1-5161-A7F42B1CEC7D}"/>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052" name="Oval 1051">
                  <a:extLst>
                    <a:ext uri="{FF2B5EF4-FFF2-40B4-BE49-F238E27FC236}">
                      <a16:creationId xmlns:a16="http://schemas.microsoft.com/office/drawing/2014/main" id="{0F68FF2B-1C19-673D-30DA-691B777EDFD0}"/>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3" name="Oval 1052">
                  <a:extLst>
                    <a:ext uri="{FF2B5EF4-FFF2-40B4-BE49-F238E27FC236}">
                      <a16:creationId xmlns:a16="http://schemas.microsoft.com/office/drawing/2014/main" id="{338346CA-5774-BAE5-08CB-7DD9CB6761B2}"/>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4" name="Oval 1053">
                  <a:extLst>
                    <a:ext uri="{FF2B5EF4-FFF2-40B4-BE49-F238E27FC236}">
                      <a16:creationId xmlns:a16="http://schemas.microsoft.com/office/drawing/2014/main" id="{B2FA6D2C-8420-800B-45F0-871A2115A98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5" name="Oval 1054">
                  <a:extLst>
                    <a:ext uri="{FF2B5EF4-FFF2-40B4-BE49-F238E27FC236}">
                      <a16:creationId xmlns:a16="http://schemas.microsoft.com/office/drawing/2014/main" id="{C7722196-014E-05AB-7B7D-CEC01DDB27DD}"/>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6" name="Oval 1055">
                  <a:extLst>
                    <a:ext uri="{FF2B5EF4-FFF2-40B4-BE49-F238E27FC236}">
                      <a16:creationId xmlns:a16="http://schemas.microsoft.com/office/drawing/2014/main" id="{1658D3AB-2240-CA63-E4AD-B81E868E6968}"/>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7" name="Oval 1056">
                  <a:extLst>
                    <a:ext uri="{FF2B5EF4-FFF2-40B4-BE49-F238E27FC236}">
                      <a16:creationId xmlns:a16="http://schemas.microsoft.com/office/drawing/2014/main" id="{F89E8D30-928E-8752-918D-F98FFDDFE1A7}"/>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048" name="Oval 1047">
                <a:extLst>
                  <a:ext uri="{FF2B5EF4-FFF2-40B4-BE49-F238E27FC236}">
                    <a16:creationId xmlns:a16="http://schemas.microsoft.com/office/drawing/2014/main" id="{F43C74F6-3DB5-D5AE-2515-32B0379D10F8}"/>
                  </a:ext>
                </a:extLst>
              </p:cNvPr>
              <p:cNvSpPr/>
              <p:nvPr/>
            </p:nvSpPr>
            <p:spPr>
              <a:xfrm>
                <a:off x="8873357" y="2546662"/>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grpSp>
        <p:nvGrpSpPr>
          <p:cNvPr id="1067" name="Group 1066">
            <a:extLst>
              <a:ext uri="{FF2B5EF4-FFF2-40B4-BE49-F238E27FC236}">
                <a16:creationId xmlns:a16="http://schemas.microsoft.com/office/drawing/2014/main" id="{BC7E0F67-0A34-F4AF-CA96-6C6381B8C797}"/>
              </a:ext>
            </a:extLst>
          </p:cNvPr>
          <p:cNvGrpSpPr/>
          <p:nvPr/>
        </p:nvGrpSpPr>
        <p:grpSpPr>
          <a:xfrm rot="5400000">
            <a:off x="8192917" y="4914145"/>
            <a:ext cx="414382" cy="1439863"/>
            <a:chOff x="5577088" y="3609020"/>
            <a:chExt cx="362659" cy="1260140"/>
          </a:xfrm>
        </p:grpSpPr>
        <p:sp>
          <p:nvSpPr>
            <p:cNvPr id="1068" name="Rectangle 1067">
              <a:extLst>
                <a:ext uri="{FF2B5EF4-FFF2-40B4-BE49-F238E27FC236}">
                  <a16:creationId xmlns:a16="http://schemas.microsoft.com/office/drawing/2014/main" id="{20BC37BE-1DD7-57D6-E357-67C086CBFC0A}"/>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9" name="Freeform: Shape 1068">
              <a:extLst>
                <a:ext uri="{FF2B5EF4-FFF2-40B4-BE49-F238E27FC236}">
                  <a16:creationId xmlns:a16="http://schemas.microsoft.com/office/drawing/2014/main" id="{5DF12A3C-6B1A-D4B1-E952-866A93B675F8}"/>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70" name="Group 1069">
            <a:extLst>
              <a:ext uri="{FF2B5EF4-FFF2-40B4-BE49-F238E27FC236}">
                <a16:creationId xmlns:a16="http://schemas.microsoft.com/office/drawing/2014/main" id="{5F256F56-30EB-FEF1-00AE-FD1508CCDF62}"/>
              </a:ext>
            </a:extLst>
          </p:cNvPr>
          <p:cNvGrpSpPr/>
          <p:nvPr/>
        </p:nvGrpSpPr>
        <p:grpSpPr>
          <a:xfrm rot="16200000">
            <a:off x="8192917" y="522775"/>
            <a:ext cx="414382" cy="1439863"/>
            <a:chOff x="5577088" y="3609020"/>
            <a:chExt cx="362659" cy="1260140"/>
          </a:xfrm>
        </p:grpSpPr>
        <p:sp>
          <p:nvSpPr>
            <p:cNvPr id="1071" name="Rectangle 1070">
              <a:extLst>
                <a:ext uri="{FF2B5EF4-FFF2-40B4-BE49-F238E27FC236}">
                  <a16:creationId xmlns:a16="http://schemas.microsoft.com/office/drawing/2014/main" id="{B8B547CC-0FAD-1BD4-F3D9-B35518BA1827}"/>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72" name="Freeform: Shape 1071">
              <a:extLst>
                <a:ext uri="{FF2B5EF4-FFF2-40B4-BE49-F238E27FC236}">
                  <a16:creationId xmlns:a16="http://schemas.microsoft.com/office/drawing/2014/main" id="{42D09BB3-DE2B-05EC-2AB0-10D3A1CAB1DC}"/>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sp>
        <p:nvSpPr>
          <p:cNvPr id="16" name="TextBox 15">
            <a:extLst>
              <a:ext uri="{FF2B5EF4-FFF2-40B4-BE49-F238E27FC236}">
                <a16:creationId xmlns:a16="http://schemas.microsoft.com/office/drawing/2014/main" id="{32B75FE8-4D7D-C6ED-68A7-67F5ED43F145}"/>
              </a:ext>
            </a:extLst>
          </p:cNvPr>
          <p:cNvSpPr txBox="1"/>
          <p:nvPr/>
        </p:nvSpPr>
        <p:spPr>
          <a:xfrm>
            <a:off x="6127126" y="4082809"/>
            <a:ext cx="1399742" cy="461665"/>
          </a:xfrm>
          <a:prstGeom prst="rect">
            <a:avLst/>
          </a:prstGeom>
          <a:noFill/>
        </p:spPr>
        <p:txBody>
          <a:bodyPr wrap="none" rtlCol="0">
            <a:spAutoFit/>
          </a:bodyPr>
          <a:lstStyle/>
          <a:p>
            <a:r>
              <a:rPr lang="en-AU" sz="2400" dirty="0"/>
              <a:t>Helium II</a:t>
            </a:r>
          </a:p>
        </p:txBody>
      </p:sp>
      <p:grpSp>
        <p:nvGrpSpPr>
          <p:cNvPr id="17" name="Group 16">
            <a:extLst>
              <a:ext uri="{FF2B5EF4-FFF2-40B4-BE49-F238E27FC236}">
                <a16:creationId xmlns:a16="http://schemas.microsoft.com/office/drawing/2014/main" id="{D176546A-411D-FDA5-AFBD-7DF91279C945}"/>
              </a:ext>
            </a:extLst>
          </p:cNvPr>
          <p:cNvGrpSpPr/>
          <p:nvPr/>
        </p:nvGrpSpPr>
        <p:grpSpPr>
          <a:xfrm rot="10800000">
            <a:off x="6025110" y="2727012"/>
            <a:ext cx="414382" cy="1439863"/>
            <a:chOff x="5577088" y="3609020"/>
            <a:chExt cx="362659" cy="1260140"/>
          </a:xfrm>
        </p:grpSpPr>
        <p:sp>
          <p:nvSpPr>
            <p:cNvPr id="18" name="Rectangle 17">
              <a:extLst>
                <a:ext uri="{FF2B5EF4-FFF2-40B4-BE49-F238E27FC236}">
                  <a16:creationId xmlns:a16="http://schemas.microsoft.com/office/drawing/2014/main" id="{FD552B9C-668B-12A2-94E0-51E46943CBED}"/>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9" name="Freeform: Shape 18">
              <a:extLst>
                <a:ext uri="{FF2B5EF4-FFF2-40B4-BE49-F238E27FC236}">
                  <a16:creationId xmlns:a16="http://schemas.microsoft.com/office/drawing/2014/main" id="{3689ED59-4666-08D7-7A2E-2A24CBB29769}"/>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8" name="Group 7">
            <a:extLst>
              <a:ext uri="{FF2B5EF4-FFF2-40B4-BE49-F238E27FC236}">
                <a16:creationId xmlns:a16="http://schemas.microsoft.com/office/drawing/2014/main" id="{C500C69F-52F6-7887-5F0C-05F5C2341D09}"/>
              </a:ext>
            </a:extLst>
          </p:cNvPr>
          <p:cNvGrpSpPr/>
          <p:nvPr/>
        </p:nvGrpSpPr>
        <p:grpSpPr>
          <a:xfrm>
            <a:off x="5479397" y="1808820"/>
            <a:ext cx="6206265" cy="3348372"/>
            <a:chOff x="5136274" y="1124744"/>
            <a:chExt cx="6206265" cy="3348372"/>
          </a:xfrm>
        </p:grpSpPr>
        <p:grpSp>
          <p:nvGrpSpPr>
            <p:cNvPr id="9" name="Group 8">
              <a:extLst>
                <a:ext uri="{FF2B5EF4-FFF2-40B4-BE49-F238E27FC236}">
                  <a16:creationId xmlns:a16="http://schemas.microsoft.com/office/drawing/2014/main" id="{CFF16D43-FB92-683C-7D64-B4D34A4A5D91}"/>
                </a:ext>
              </a:extLst>
            </p:cNvPr>
            <p:cNvGrpSpPr/>
            <p:nvPr/>
          </p:nvGrpSpPr>
          <p:grpSpPr>
            <a:xfrm>
              <a:off x="7178295" y="1310173"/>
              <a:ext cx="3614131" cy="2680644"/>
              <a:chOff x="7181143" y="1311196"/>
              <a:chExt cx="3614131" cy="2680644"/>
            </a:xfrm>
          </p:grpSpPr>
          <p:cxnSp>
            <p:nvCxnSpPr>
              <p:cNvPr id="13" name="Straight Arrow Connector 12">
                <a:extLst>
                  <a:ext uri="{FF2B5EF4-FFF2-40B4-BE49-F238E27FC236}">
                    <a16:creationId xmlns:a16="http://schemas.microsoft.com/office/drawing/2014/main" id="{98C127E3-7258-1911-D4E1-9021E7E84162}"/>
                  </a:ext>
                </a:extLst>
              </p:cNvPr>
              <p:cNvCxnSpPr>
                <a:cxnSpLocks/>
              </p:cNvCxnSpPr>
              <p:nvPr/>
            </p:nvCxnSpPr>
            <p:spPr>
              <a:xfrm flipH="1" flipV="1">
                <a:off x="8111492" y="3015435"/>
                <a:ext cx="2683782" cy="976405"/>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074CC42B-2482-040D-891A-25DCF4C100EA}"/>
                  </a:ext>
                </a:extLst>
              </p:cNvPr>
              <p:cNvCxnSpPr>
                <a:cxnSpLocks/>
              </p:cNvCxnSpPr>
              <p:nvPr/>
            </p:nvCxnSpPr>
            <p:spPr>
              <a:xfrm flipH="1" flipV="1">
                <a:off x="7181143" y="1311196"/>
                <a:ext cx="841592" cy="1670402"/>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5" name="Explosion: 8 Points 14">
                <a:extLst>
                  <a:ext uri="{FF2B5EF4-FFF2-40B4-BE49-F238E27FC236}">
                    <a16:creationId xmlns:a16="http://schemas.microsoft.com/office/drawing/2014/main" id="{91BBDAF3-E986-6B48-94D3-5A72F57979EA}"/>
                  </a:ext>
                </a:extLst>
              </p:cNvPr>
              <p:cNvSpPr/>
              <p:nvPr/>
            </p:nvSpPr>
            <p:spPr>
              <a:xfrm>
                <a:off x="7733432" y="2700271"/>
                <a:ext cx="627336" cy="627336"/>
              </a:xfrm>
              <a:prstGeom prst="irregularSeal1">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cxnSp>
          <p:nvCxnSpPr>
            <p:cNvPr id="10" name="Straight Arrow Connector 9">
              <a:extLst>
                <a:ext uri="{FF2B5EF4-FFF2-40B4-BE49-F238E27FC236}">
                  <a16:creationId xmlns:a16="http://schemas.microsoft.com/office/drawing/2014/main" id="{29C4C84F-28A9-61DD-D608-EDE5DF2A93AB}"/>
                </a:ext>
              </a:extLst>
            </p:cNvPr>
            <p:cNvCxnSpPr>
              <a:cxnSpLocks/>
            </p:cNvCxnSpPr>
            <p:nvPr/>
          </p:nvCxnSpPr>
          <p:spPr>
            <a:xfrm flipH="1" flipV="1">
              <a:off x="5136274" y="2607217"/>
              <a:ext cx="5330143" cy="18658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4871E8C-0209-EA4D-D415-4A094DE314F4}"/>
                </a:ext>
              </a:extLst>
            </p:cNvPr>
            <p:cNvCxnSpPr>
              <a:cxnSpLocks/>
            </p:cNvCxnSpPr>
            <p:nvPr/>
          </p:nvCxnSpPr>
          <p:spPr>
            <a:xfrm flipH="1" flipV="1">
              <a:off x="5742098" y="1635109"/>
              <a:ext cx="5330143" cy="18658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DFF6289-E944-28E0-8D7E-52A41E7E2E92}"/>
                </a:ext>
              </a:extLst>
            </p:cNvPr>
            <p:cNvCxnSpPr>
              <a:cxnSpLocks/>
            </p:cNvCxnSpPr>
            <p:nvPr/>
          </p:nvCxnSpPr>
          <p:spPr>
            <a:xfrm flipH="1" flipV="1">
              <a:off x="6012396" y="1124744"/>
              <a:ext cx="5330143" cy="18658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32" name="TextBox 71">
            <a:extLst>
              <a:ext uri="{FF2B5EF4-FFF2-40B4-BE49-F238E27FC236}">
                <a16:creationId xmlns:a16="http://schemas.microsoft.com/office/drawing/2014/main" id="{353EBAAA-FDB8-9DF3-F588-734AEF00990C}"/>
              </a:ext>
            </a:extLst>
          </p:cNvPr>
          <p:cNvSpPr txBox="1">
            <a:spLocks noChangeArrowheads="1"/>
          </p:cNvSpPr>
          <p:nvPr/>
        </p:nvSpPr>
        <p:spPr bwMode="auto">
          <a:xfrm rot="19800000">
            <a:off x="4897622" y="5400645"/>
            <a:ext cx="17065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b="1" dirty="0">
                <a:solidFill>
                  <a:srgbClr val="C00000"/>
                </a:solidFill>
                <a:latin typeface="Arial" panose="020B0604020202020204" pitchFamily="34" charset="0"/>
              </a:rPr>
              <a:t>CLICK!</a:t>
            </a:r>
            <a:endParaRPr lang="en-AU" altLang="en-US" b="1" dirty="0">
              <a:solidFill>
                <a:srgbClr val="C00000"/>
              </a:solidFill>
              <a:latin typeface="Arial" panose="020B0604020202020204" pitchFamily="34" charset="0"/>
            </a:endParaRPr>
          </a:p>
        </p:txBody>
      </p:sp>
    </p:spTree>
    <p:extLst>
      <p:ext uri="{BB962C8B-B14F-4D97-AF65-F5344CB8AC3E}">
        <p14:creationId xmlns:p14="http://schemas.microsoft.com/office/powerpoint/2010/main" val="238391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5" name="Group 314">
            <a:extLst>
              <a:ext uri="{FF2B5EF4-FFF2-40B4-BE49-F238E27FC236}">
                <a16:creationId xmlns:a16="http://schemas.microsoft.com/office/drawing/2014/main" id="{7FA5676D-5987-CFCA-75B0-064A15CBC502}"/>
              </a:ext>
            </a:extLst>
          </p:cNvPr>
          <p:cNvGrpSpPr/>
          <p:nvPr/>
        </p:nvGrpSpPr>
        <p:grpSpPr>
          <a:xfrm>
            <a:off x="2712610" y="1211721"/>
            <a:ext cx="6695758" cy="1893243"/>
            <a:chOff x="5591944" y="1548956"/>
            <a:chExt cx="5544616" cy="1567754"/>
          </a:xfrm>
        </p:grpSpPr>
        <p:pic>
          <p:nvPicPr>
            <p:cNvPr id="9" name="Picture 8">
              <a:extLst>
                <a:ext uri="{FF2B5EF4-FFF2-40B4-BE49-F238E27FC236}">
                  <a16:creationId xmlns:a16="http://schemas.microsoft.com/office/drawing/2014/main" id="{EE624B4F-6F0C-C9EB-33C4-44E3E588BBC4}"/>
                </a:ext>
              </a:extLst>
            </p:cNvPr>
            <p:cNvPicPr>
              <a:picLocks noChangeAspect="1"/>
            </p:cNvPicPr>
            <p:nvPr/>
          </p:nvPicPr>
          <p:blipFill rotWithShape="1">
            <a:blip r:embed="rId3"/>
            <a:srcRect b="78281"/>
            <a:stretch/>
          </p:blipFill>
          <p:spPr>
            <a:xfrm>
              <a:off x="5591944" y="1548956"/>
              <a:ext cx="5544616" cy="427364"/>
            </a:xfrm>
            <a:prstGeom prst="rect">
              <a:avLst/>
            </a:prstGeom>
          </p:spPr>
        </p:pic>
        <p:pic>
          <p:nvPicPr>
            <p:cNvPr id="10" name="Picture 9">
              <a:extLst>
                <a:ext uri="{FF2B5EF4-FFF2-40B4-BE49-F238E27FC236}">
                  <a16:creationId xmlns:a16="http://schemas.microsoft.com/office/drawing/2014/main" id="{209A4A69-10A5-2D59-DF33-49FDAE9D04FC}"/>
                </a:ext>
              </a:extLst>
            </p:cNvPr>
            <p:cNvPicPr>
              <a:picLocks noChangeAspect="1"/>
            </p:cNvPicPr>
            <p:nvPr/>
          </p:nvPicPr>
          <p:blipFill rotWithShape="1">
            <a:blip r:embed="rId3"/>
            <a:srcRect t="40723"/>
            <a:stretch/>
          </p:blipFill>
          <p:spPr>
            <a:xfrm>
              <a:off x="5591944" y="1950330"/>
              <a:ext cx="5544616" cy="1166380"/>
            </a:xfrm>
            <a:prstGeom prst="rect">
              <a:avLst/>
            </a:prstGeom>
          </p:spPr>
        </p:pic>
      </p:grpSp>
      <p:sp>
        <p:nvSpPr>
          <p:cNvPr id="202" name="Rectangle 6">
            <a:extLst>
              <a:ext uri="{FF2B5EF4-FFF2-40B4-BE49-F238E27FC236}">
                <a16:creationId xmlns:a16="http://schemas.microsoft.com/office/drawing/2014/main" id="{3F59AC09-4249-652D-9008-03D754820BD8}"/>
              </a:ext>
            </a:extLst>
          </p:cNvPr>
          <p:cNvSpPr txBox="1">
            <a:spLocks noChangeArrowheads="1"/>
          </p:cNvSpPr>
          <p:nvPr/>
        </p:nvSpPr>
        <p:spPr bwMode="auto">
          <a:xfrm>
            <a:off x="1379736" y="506712"/>
            <a:ext cx="9432528"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Gravitational Wave Detector…?</a:t>
            </a:r>
            <a:endParaRPr lang="en-GB" altLang="en-US" sz="3600" dirty="0">
              <a:solidFill>
                <a:schemeClr val="tx2"/>
              </a:solidFill>
            </a:endParaRPr>
          </a:p>
        </p:txBody>
      </p:sp>
      <p:pic>
        <p:nvPicPr>
          <p:cNvPr id="3" name="Picture 2">
            <a:extLst>
              <a:ext uri="{FF2B5EF4-FFF2-40B4-BE49-F238E27FC236}">
                <a16:creationId xmlns:a16="http://schemas.microsoft.com/office/drawing/2014/main" id="{F13BB8BE-E55E-B37E-92C8-64148FF6DCD2}"/>
              </a:ext>
            </a:extLst>
          </p:cNvPr>
          <p:cNvPicPr>
            <a:picLocks noChangeAspect="1"/>
          </p:cNvPicPr>
          <p:nvPr/>
        </p:nvPicPr>
        <p:blipFill>
          <a:blip r:embed="rId4"/>
          <a:stretch>
            <a:fillRect/>
          </a:stretch>
        </p:blipFill>
        <p:spPr>
          <a:xfrm>
            <a:off x="4079776" y="2996952"/>
            <a:ext cx="4078511" cy="3872068"/>
          </a:xfrm>
          <a:prstGeom prst="rect">
            <a:avLst/>
          </a:prstGeom>
        </p:spPr>
      </p:pic>
      <mc:AlternateContent xmlns:mc="http://schemas.openxmlformats.org/markup-compatibility/2006">
        <mc:Choice xmlns:a14="http://schemas.microsoft.com/office/drawing/2010/main" Requires="a14">
          <p:sp>
            <p:nvSpPr>
              <p:cNvPr id="324" name="TextBox 323">
                <a:extLst>
                  <a:ext uri="{FF2B5EF4-FFF2-40B4-BE49-F238E27FC236}">
                    <a16:creationId xmlns:a16="http://schemas.microsoft.com/office/drawing/2014/main" id="{07005D12-59B1-9874-80D4-555F35ED2187}"/>
                  </a:ext>
                </a:extLst>
              </p:cNvPr>
              <p:cNvSpPr txBox="1"/>
              <p:nvPr/>
            </p:nvSpPr>
            <p:spPr>
              <a:xfrm>
                <a:off x="263352" y="3077818"/>
                <a:ext cx="3983904" cy="2691442"/>
              </a:xfrm>
              <a:prstGeom prst="rect">
                <a:avLst/>
              </a:prstGeom>
              <a:noFill/>
            </p:spPr>
            <p:txBody>
              <a:bodyPr wrap="square" rtlCol="0">
                <a:spAutoFit/>
              </a:bodyPr>
              <a:lstStyle/>
              <a:p>
                <a:pPr marL="342900" indent="-342900">
                  <a:buFont typeface="Arial" panose="020B0604020202020204" pitchFamily="34" charset="0"/>
                  <a:buChar char="•"/>
                </a:pPr>
                <a:r>
                  <a:rPr lang="en-AU" sz="2400" dirty="0"/>
                  <a:t>Strain sensitivity:</a:t>
                </a:r>
                <a:endParaRPr lang="en-AU" sz="2400" b="0" i="0"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AU" sz="2400" b="0" i="0" smtClean="0">
                          <a:latin typeface="Cambria Math" panose="02040503050406030204" pitchFamily="18" charset="0"/>
                        </a:rPr>
                        <m:t> </m:t>
                      </m:r>
                      <m:sSup>
                        <m:sSupPr>
                          <m:ctrlPr>
                            <a:rPr lang="en-AU" sz="2400" b="0" i="1" smtClean="0">
                              <a:latin typeface="Cambria Math" panose="02040503050406030204" pitchFamily="18" charset="0"/>
                            </a:rPr>
                          </m:ctrlPr>
                        </m:sSupPr>
                        <m:e>
                          <m:r>
                            <a:rPr lang="en-AU" sz="2400" b="0" i="1" smtClean="0">
                              <a:latin typeface="Cambria Math" panose="02040503050406030204" pitchFamily="18" charset="0"/>
                            </a:rPr>
                            <m:t>10</m:t>
                          </m:r>
                        </m:e>
                        <m:sup>
                          <m:r>
                            <a:rPr lang="en-AU" sz="2400" b="0" i="1" smtClean="0">
                              <a:latin typeface="Cambria Math" panose="02040503050406030204" pitchFamily="18" charset="0"/>
                            </a:rPr>
                            <m:t>−18</m:t>
                          </m:r>
                        </m:sup>
                      </m:sSup>
                      <m:r>
                        <a:rPr lang="en-AU" sz="2400" b="0" i="0" smtClean="0">
                          <a:latin typeface="Cambria Math" panose="02040503050406030204" pitchFamily="18" charset="0"/>
                        </a:rPr>
                        <m:t> </m:t>
                      </m:r>
                      <m:sSup>
                        <m:sSupPr>
                          <m:ctrlPr>
                            <a:rPr lang="en-AU" sz="2400" b="0" i="0" smtClean="0">
                              <a:latin typeface="Cambria Math" panose="02040503050406030204" pitchFamily="18" charset="0"/>
                            </a:rPr>
                          </m:ctrlPr>
                        </m:sSupPr>
                        <m:e>
                          <m:r>
                            <m:rPr>
                              <m:sty m:val="p"/>
                            </m:rPr>
                            <a:rPr lang="en-AU" sz="2400">
                              <a:latin typeface="Cambria Math" panose="02040503050406030204" pitchFamily="18" charset="0"/>
                            </a:rPr>
                            <m:t>Hz</m:t>
                          </m:r>
                        </m:e>
                        <m:sup>
                          <m:r>
                            <a:rPr lang="en-AU" sz="2400" b="0" i="0" smtClean="0">
                              <a:latin typeface="Cambria Math" panose="02040503050406030204" pitchFamily="18" charset="0"/>
                            </a:rPr>
                            <m:t>−1/2</m:t>
                          </m:r>
                        </m:sup>
                      </m:sSup>
                    </m:oMath>
                  </m:oMathPara>
                </a14:m>
                <a:endParaRPr lang="en-AU" sz="2400" b="0" dirty="0"/>
              </a:p>
              <a:p>
                <a:pPr marL="342900" indent="-342900">
                  <a:buFont typeface="Arial" panose="020B0604020202020204" pitchFamily="34" charset="0"/>
                  <a:buChar char="•"/>
                </a:pPr>
                <a:r>
                  <a:rPr lang="en-AU" sz="2400" dirty="0"/>
                  <a:t>Resonance frequency: </a:t>
                </a:r>
              </a:p>
              <a:p>
                <a14:m>
                  <m:oMathPara xmlns:m="http://schemas.openxmlformats.org/officeDocument/2006/math">
                    <m:oMathParaPr>
                      <m:jc m:val="centerGroup"/>
                    </m:oMathParaPr>
                    <m:oMath xmlns:m="http://schemas.openxmlformats.org/officeDocument/2006/math">
                      <m:r>
                        <a:rPr lang="en-AU" sz="2400" i="1" dirty="0" smtClean="0">
                          <a:latin typeface="Cambria Math" panose="02040503050406030204" pitchFamily="18" charset="0"/>
                        </a:rPr>
                        <m:t>1−10</m:t>
                      </m:r>
                      <m:r>
                        <a:rPr lang="en-AU" sz="2400" i="1" dirty="0">
                          <a:latin typeface="Cambria Math" panose="02040503050406030204" pitchFamily="18" charset="0"/>
                        </a:rPr>
                        <m:t> </m:t>
                      </m:r>
                      <m:r>
                        <m:rPr>
                          <m:sty m:val="p"/>
                        </m:rPr>
                        <a:rPr lang="en-AU" sz="2400" i="0" dirty="0" smtClean="0">
                          <a:latin typeface="Cambria Math" panose="02040503050406030204" pitchFamily="18" charset="0"/>
                        </a:rPr>
                        <m:t>kH</m:t>
                      </m:r>
                      <m:r>
                        <m:rPr>
                          <m:sty m:val="p"/>
                        </m:rPr>
                        <a:rPr lang="en-AU" sz="2400" i="0" dirty="0">
                          <a:latin typeface="Cambria Math" panose="02040503050406030204" pitchFamily="18" charset="0"/>
                        </a:rPr>
                        <m:t>z</m:t>
                      </m:r>
                    </m:oMath>
                  </m:oMathPara>
                </a14:m>
                <a:endParaRPr lang="en-AU" sz="2400" dirty="0"/>
              </a:p>
              <a:p>
                <a:pPr marL="342900" indent="-342900">
                  <a:buFont typeface="Arial" panose="020B0604020202020204" pitchFamily="34" charset="0"/>
                  <a:buChar char="•"/>
                </a:pPr>
                <a:r>
                  <a:rPr lang="en-AU" sz="2400" dirty="0"/>
                  <a:t>Bandwidth:</a:t>
                </a:r>
              </a:p>
              <a:p>
                <a:r>
                  <a:rPr lang="en-AU" sz="2400" b="0" dirty="0"/>
                  <a:t>	</a:t>
                </a:r>
                <a14:m>
                  <m:oMath xmlns:m="http://schemas.openxmlformats.org/officeDocument/2006/math">
                    <m:r>
                      <a:rPr lang="en-AU" sz="2400" b="0" i="0" dirty="0" smtClean="0">
                        <a:latin typeface="Cambria Math" panose="02040503050406030204" pitchFamily="18" charset="0"/>
                      </a:rPr>
                      <m:t>1 </m:t>
                    </m:r>
                    <m:r>
                      <m:rPr>
                        <m:sty m:val="p"/>
                      </m:rPr>
                      <a:rPr lang="en-AU" sz="2400" i="0" dirty="0" smtClean="0">
                        <a:latin typeface="Cambria Math" panose="02040503050406030204" pitchFamily="18" charset="0"/>
                      </a:rPr>
                      <m:t>mHz</m:t>
                    </m:r>
                  </m:oMath>
                </a14:m>
                <a:r>
                  <a:rPr lang="en-AU" sz="2400" dirty="0"/>
                  <a:t>  (</a:t>
                </a:r>
                <a14:m>
                  <m:oMath xmlns:m="http://schemas.openxmlformats.org/officeDocument/2006/math">
                    <m:r>
                      <a:rPr lang="en-AU" sz="2400" b="0" i="1" dirty="0" smtClean="0">
                        <a:latin typeface="Cambria Math" panose="02040503050406030204" pitchFamily="18" charset="0"/>
                      </a:rPr>
                      <m:t>𝑄</m:t>
                    </m:r>
                    <m:r>
                      <a:rPr lang="en-AU" sz="2400" b="0" i="1" dirty="0" smtClean="0">
                        <a:latin typeface="Cambria Math" panose="02040503050406030204" pitchFamily="18" charset="0"/>
                      </a:rPr>
                      <m:t>~</m:t>
                    </m:r>
                    <m:sSup>
                      <m:sSupPr>
                        <m:ctrlPr>
                          <a:rPr lang="en-AU" sz="2400" b="0" i="1" dirty="0" smtClean="0">
                            <a:latin typeface="Cambria Math" panose="02040503050406030204" pitchFamily="18" charset="0"/>
                          </a:rPr>
                        </m:ctrlPr>
                      </m:sSupPr>
                      <m:e>
                        <m:r>
                          <a:rPr lang="en-AU" sz="2400" b="0" i="1" dirty="0" smtClean="0">
                            <a:latin typeface="Cambria Math" panose="02040503050406030204" pitchFamily="18" charset="0"/>
                          </a:rPr>
                          <m:t>10</m:t>
                        </m:r>
                      </m:e>
                      <m:sup>
                        <m:r>
                          <a:rPr lang="en-AU" sz="2400" b="0" i="1" dirty="0" smtClean="0">
                            <a:latin typeface="Cambria Math" panose="02040503050406030204" pitchFamily="18" charset="0"/>
                          </a:rPr>
                          <m:t>6</m:t>
                        </m:r>
                      </m:sup>
                    </m:sSup>
                  </m:oMath>
                </a14:m>
                <a:r>
                  <a:rPr lang="en-AU" sz="2400" dirty="0"/>
                  <a:t>)</a:t>
                </a:r>
              </a:p>
              <a:p>
                <a:endParaRPr lang="en-AU" sz="2400" dirty="0"/>
              </a:p>
            </p:txBody>
          </p:sp>
        </mc:Choice>
        <mc:Fallback>
          <p:sp>
            <p:nvSpPr>
              <p:cNvPr id="324" name="TextBox 323">
                <a:extLst>
                  <a:ext uri="{FF2B5EF4-FFF2-40B4-BE49-F238E27FC236}">
                    <a16:creationId xmlns:a16="http://schemas.microsoft.com/office/drawing/2014/main" id="{07005D12-59B1-9874-80D4-555F35ED2187}"/>
                  </a:ext>
                </a:extLst>
              </p:cNvPr>
              <p:cNvSpPr txBox="1">
                <a:spLocks noRot="1" noChangeAspect="1" noMove="1" noResize="1" noEditPoints="1" noAdjustHandles="1" noChangeArrowheads="1" noChangeShapeType="1" noTextEdit="1"/>
              </p:cNvSpPr>
              <p:nvPr/>
            </p:nvSpPr>
            <p:spPr>
              <a:xfrm>
                <a:off x="263352" y="3077818"/>
                <a:ext cx="3983904" cy="2691442"/>
              </a:xfrm>
              <a:prstGeom prst="rect">
                <a:avLst/>
              </a:prstGeom>
              <a:blipFill>
                <a:blip r:embed="rId5"/>
                <a:stretch>
                  <a:fillRect l="-1988" t="-1587"/>
                </a:stretch>
              </a:blipFill>
            </p:spPr>
            <p:txBody>
              <a:bodyPr/>
              <a:lstStyle/>
              <a:p>
                <a:r>
                  <a:rPr lang="en-AU">
                    <a:noFill/>
                  </a:rPr>
                  <a:t> </a:t>
                </a:r>
              </a:p>
            </p:txBody>
          </p:sp>
        </mc:Fallback>
      </mc:AlternateContent>
      <p:sp>
        <p:nvSpPr>
          <p:cNvPr id="373" name="TextBox 372">
            <a:extLst>
              <a:ext uri="{FF2B5EF4-FFF2-40B4-BE49-F238E27FC236}">
                <a16:creationId xmlns:a16="http://schemas.microsoft.com/office/drawing/2014/main" id="{A4DF689A-51C4-E7D6-8664-A23826A0FCF4}"/>
              </a:ext>
            </a:extLst>
          </p:cNvPr>
          <p:cNvSpPr txBox="1"/>
          <p:nvPr/>
        </p:nvSpPr>
        <p:spPr>
          <a:xfrm>
            <a:off x="0" y="5373216"/>
            <a:ext cx="4247256" cy="1200329"/>
          </a:xfrm>
          <a:prstGeom prst="rect">
            <a:avLst/>
          </a:prstGeom>
          <a:noFill/>
        </p:spPr>
        <p:txBody>
          <a:bodyPr wrap="square">
            <a:spAutoFit/>
          </a:bodyPr>
          <a:lstStyle/>
          <a:p>
            <a:pPr algn="ctr">
              <a:lnSpc>
                <a:spcPct val="200000"/>
              </a:lnSpc>
            </a:pPr>
            <a:r>
              <a:rPr lang="en-AU" sz="2400" b="1" dirty="0" err="1">
                <a:solidFill>
                  <a:srgbClr val="C00000"/>
                </a:solidFill>
              </a:rPr>
              <a:t>Thermomech</a:t>
            </a:r>
            <a:r>
              <a:rPr lang="en-AU" sz="2400" b="1" dirty="0">
                <a:solidFill>
                  <a:srgbClr val="C00000"/>
                </a:solidFill>
              </a:rPr>
              <a:t>. noise limited.</a:t>
            </a:r>
          </a:p>
          <a:p>
            <a:pPr algn="ctr"/>
            <a:r>
              <a:rPr lang="en-AU" sz="2400" b="1" dirty="0">
                <a:solidFill>
                  <a:srgbClr val="C00000"/>
                </a:solidFill>
              </a:rPr>
              <a:t>Tuneable frequency</a:t>
            </a:r>
          </a:p>
        </p:txBody>
      </p:sp>
    </p:spTree>
    <p:extLst>
      <p:ext uri="{BB962C8B-B14F-4D97-AF65-F5344CB8AC3E}">
        <p14:creationId xmlns:p14="http://schemas.microsoft.com/office/powerpoint/2010/main" val="399189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 grpId="0"/>
      <p:bldP spid="3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Rectangle 67">
            <a:extLst>
              <a:ext uri="{FF2B5EF4-FFF2-40B4-BE49-F238E27FC236}">
                <a16:creationId xmlns:a16="http://schemas.microsoft.com/office/drawing/2014/main" id="{66B58554-3E68-1D77-BC5E-17BFA58586D5}"/>
              </a:ext>
            </a:extLst>
          </p:cNvPr>
          <p:cNvGrpSpPr>
            <a:grpSpLocks/>
          </p:cNvGrpSpPr>
          <p:nvPr/>
        </p:nvGrpSpPr>
        <p:grpSpPr bwMode="auto">
          <a:xfrm>
            <a:off x="2101056" y="2945098"/>
            <a:ext cx="4112298" cy="939800"/>
            <a:chOff x="296" y="1752"/>
            <a:chExt cx="4440" cy="592"/>
          </a:xfrm>
        </p:grpSpPr>
        <p:pic>
          <p:nvPicPr>
            <p:cNvPr id="64" name="Rectangle 67">
              <a:extLst>
                <a:ext uri="{FF2B5EF4-FFF2-40B4-BE49-F238E27FC236}">
                  <a16:creationId xmlns:a16="http://schemas.microsoft.com/office/drawing/2014/main" id="{710240F1-341F-4376-7771-07DECA92BCE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6" y="1752"/>
              <a:ext cx="4440" cy="592"/>
            </a:xfrm>
            <a:prstGeom prst="rect">
              <a:avLst/>
            </a:prstGeom>
            <a:noFill/>
            <a:extLst>
              <a:ext uri="{909E8E84-426E-40DD-AFC4-6F175D3DCCD1}">
                <a14:hiddenFill xmlns:a14="http://schemas.microsoft.com/office/drawing/2010/main">
                  <a:solidFill>
                    <a:srgbClr val="FFFFFF"/>
                  </a:solidFill>
                </a14:hiddenFill>
              </a:ext>
            </a:extLst>
          </p:spPr>
        </p:pic>
        <p:sp>
          <p:nvSpPr>
            <p:cNvPr id="65" name="Text Box 45">
              <a:extLst>
                <a:ext uri="{FF2B5EF4-FFF2-40B4-BE49-F238E27FC236}">
                  <a16:creationId xmlns:a16="http://schemas.microsoft.com/office/drawing/2014/main" id="{0BB0DB35-32E7-A2C4-343A-351A5DBC30A0}"/>
                </a:ext>
              </a:extLst>
            </p:cNvPr>
            <p:cNvSpPr txBox="1">
              <a:spLocks noChangeArrowheads="1"/>
            </p:cNvSpPr>
            <p:nvPr/>
          </p:nvSpPr>
          <p:spPr bwMode="auto">
            <a:xfrm>
              <a:off x="505" y="1957"/>
              <a:ext cx="403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46" name="Rectangle 69">
            <a:extLst>
              <a:ext uri="{FF2B5EF4-FFF2-40B4-BE49-F238E27FC236}">
                <a16:creationId xmlns:a16="http://schemas.microsoft.com/office/drawing/2014/main" id="{D7AEDA76-4388-61FA-AFC5-32C15264E5C5}"/>
              </a:ext>
            </a:extLst>
          </p:cNvPr>
          <p:cNvGrpSpPr>
            <a:grpSpLocks/>
          </p:cNvGrpSpPr>
          <p:nvPr/>
        </p:nvGrpSpPr>
        <p:grpSpPr bwMode="auto">
          <a:xfrm>
            <a:off x="4183774" y="3148451"/>
            <a:ext cx="952500" cy="2095239"/>
            <a:chOff x="1400" y="1880"/>
            <a:chExt cx="600" cy="1264"/>
          </a:xfrm>
        </p:grpSpPr>
        <p:pic>
          <p:nvPicPr>
            <p:cNvPr id="60" name="Rectangle 69">
              <a:extLst>
                <a:ext uri="{FF2B5EF4-FFF2-40B4-BE49-F238E27FC236}">
                  <a16:creationId xmlns:a16="http://schemas.microsoft.com/office/drawing/2014/main" id="{59478F59-4966-F014-97F5-7290D9AEF9E3}"/>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 y="1880"/>
              <a:ext cx="600" cy="1264"/>
            </a:xfrm>
            <a:prstGeom prst="rect">
              <a:avLst/>
            </a:prstGeom>
            <a:noFill/>
            <a:extLst>
              <a:ext uri="{909E8E84-426E-40DD-AFC4-6F175D3DCCD1}">
                <a14:hiddenFill xmlns:a14="http://schemas.microsoft.com/office/drawing/2010/main">
                  <a:solidFill>
                    <a:srgbClr val="FFFFFF"/>
                  </a:solidFill>
                </a14:hiddenFill>
              </a:ext>
            </a:extLst>
          </p:spPr>
        </p:pic>
        <p:sp>
          <p:nvSpPr>
            <p:cNvPr id="61" name="Text Box 51">
              <a:extLst>
                <a:ext uri="{FF2B5EF4-FFF2-40B4-BE49-F238E27FC236}">
                  <a16:creationId xmlns:a16="http://schemas.microsoft.com/office/drawing/2014/main" id="{27A51A01-2158-EEAE-5236-14CDCD2F4EEA}"/>
                </a:ext>
              </a:extLst>
            </p:cNvPr>
            <p:cNvSpPr txBox="1">
              <a:spLocks noChangeArrowheads="1"/>
            </p:cNvSpPr>
            <p:nvPr/>
          </p:nvSpPr>
          <p:spPr bwMode="auto">
            <a:xfrm rot="5400000">
              <a:off x="1276" y="2421"/>
              <a:ext cx="85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54" name="Group 63">
            <a:extLst>
              <a:ext uri="{FF2B5EF4-FFF2-40B4-BE49-F238E27FC236}">
                <a16:creationId xmlns:a16="http://schemas.microsoft.com/office/drawing/2014/main" id="{32232479-1D5C-17A2-D4F7-7D664BF6DD5C}"/>
              </a:ext>
            </a:extLst>
          </p:cNvPr>
          <p:cNvGrpSpPr>
            <a:grpSpLocks/>
          </p:cNvGrpSpPr>
          <p:nvPr/>
        </p:nvGrpSpPr>
        <p:grpSpPr bwMode="auto">
          <a:xfrm>
            <a:off x="4645658" y="3540571"/>
            <a:ext cx="1630362" cy="1497452"/>
            <a:chOff x="4713484" y="3167130"/>
            <a:chExt cx="2464266" cy="2277973"/>
          </a:xfrm>
        </p:grpSpPr>
        <p:sp>
          <p:nvSpPr>
            <p:cNvPr id="57" name="Arc 56">
              <a:extLst>
                <a:ext uri="{FF2B5EF4-FFF2-40B4-BE49-F238E27FC236}">
                  <a16:creationId xmlns:a16="http://schemas.microsoft.com/office/drawing/2014/main" id="{E850ED22-D14F-F94E-8044-BD1E2935AF2E}"/>
                </a:ext>
              </a:extLst>
            </p:cNvPr>
            <p:cNvSpPr/>
            <p:nvPr/>
          </p:nvSpPr>
          <p:spPr>
            <a:xfrm rot="16200000">
              <a:off x="4717383" y="3168030"/>
              <a:ext cx="685653" cy="683851"/>
            </a:xfrm>
            <a:prstGeom prst="arc">
              <a:avLst/>
            </a:prstGeom>
            <a:noFill/>
            <a:ln w="85725">
              <a:solidFill>
                <a:srgbClr val="F29C76"/>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AU"/>
            </a:p>
          </p:txBody>
        </p:sp>
        <p:cxnSp>
          <p:nvCxnSpPr>
            <p:cNvPr id="58" name="Straight Arrow Connector 57">
              <a:extLst>
                <a:ext uri="{FF2B5EF4-FFF2-40B4-BE49-F238E27FC236}">
                  <a16:creationId xmlns:a16="http://schemas.microsoft.com/office/drawing/2014/main" id="{A36190FC-FE67-D606-6D16-40C8A7E75640}"/>
                </a:ext>
              </a:extLst>
            </p:cNvPr>
            <p:cNvCxnSpPr/>
            <p:nvPr/>
          </p:nvCxnSpPr>
          <p:spPr>
            <a:xfrm flipV="1">
              <a:off x="5047011" y="3167130"/>
              <a:ext cx="2130739" cy="0"/>
            </a:xfrm>
            <a:prstGeom prst="straightConnector1">
              <a:avLst/>
            </a:prstGeom>
            <a:ln w="85725">
              <a:solidFill>
                <a:srgbClr val="F29C76"/>
              </a:solidFill>
              <a:tailEnd type="non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190699D-2DE3-4D25-D25D-B3226AC59853}"/>
                </a:ext>
              </a:extLst>
            </p:cNvPr>
            <p:cNvCxnSpPr/>
            <p:nvPr/>
          </p:nvCxnSpPr>
          <p:spPr>
            <a:xfrm flipH="1">
              <a:off x="4713484" y="3503677"/>
              <a:ext cx="4799" cy="1941426"/>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sp>
        <p:nvSpPr>
          <p:cNvPr id="7" name="Freeform: Shape 6">
            <a:extLst>
              <a:ext uri="{FF2B5EF4-FFF2-40B4-BE49-F238E27FC236}">
                <a16:creationId xmlns:a16="http://schemas.microsoft.com/office/drawing/2014/main" id="{DD031A53-40E9-1A9F-AEDB-F18BB7E815FA}"/>
              </a:ext>
            </a:extLst>
          </p:cNvPr>
          <p:cNvSpPr/>
          <p:nvPr/>
        </p:nvSpPr>
        <p:spPr>
          <a:xfrm rot="5400000">
            <a:off x="6023992" y="1055720"/>
            <a:ext cx="4785548" cy="4785548"/>
          </a:xfrm>
          <a:custGeom>
            <a:avLst/>
            <a:gdLst>
              <a:gd name="connsiteX0" fmla="*/ 0 w 4785548"/>
              <a:gd name="connsiteY0" fmla="*/ 3064840 h 4785548"/>
              <a:gd name="connsiteX1" fmla="*/ 0 w 4785548"/>
              <a:gd name="connsiteY1" fmla="*/ 1705110 h 4785548"/>
              <a:gd name="connsiteX2" fmla="*/ 339942 w 4785548"/>
              <a:gd name="connsiteY2" fmla="*/ 1365168 h 4785548"/>
              <a:gd name="connsiteX3" fmla="*/ 1394631 w 4785548"/>
              <a:gd name="connsiteY3" fmla="*/ 1365168 h 4785548"/>
              <a:gd name="connsiteX4" fmla="*/ 1394631 w 4785548"/>
              <a:gd name="connsiteY4" fmla="*/ 339942 h 4785548"/>
              <a:gd name="connsiteX5" fmla="*/ 1734573 w 4785548"/>
              <a:gd name="connsiteY5" fmla="*/ 0 h 4785548"/>
              <a:gd name="connsiteX6" fmla="*/ 3094303 w 4785548"/>
              <a:gd name="connsiteY6" fmla="*/ 0 h 4785548"/>
              <a:gd name="connsiteX7" fmla="*/ 3434245 w 4785548"/>
              <a:gd name="connsiteY7" fmla="*/ 339942 h 4785548"/>
              <a:gd name="connsiteX8" fmla="*/ 3434245 w 4785548"/>
              <a:gd name="connsiteY8" fmla="*/ 1365168 h 4785548"/>
              <a:gd name="connsiteX9" fmla="*/ 4445606 w 4785548"/>
              <a:gd name="connsiteY9" fmla="*/ 1365168 h 4785548"/>
              <a:gd name="connsiteX10" fmla="*/ 4785548 w 4785548"/>
              <a:gd name="connsiteY10" fmla="*/ 1705110 h 4785548"/>
              <a:gd name="connsiteX11" fmla="*/ 4785548 w 4785548"/>
              <a:gd name="connsiteY11" fmla="*/ 3064840 h 4785548"/>
              <a:gd name="connsiteX12" fmla="*/ 4445606 w 4785548"/>
              <a:gd name="connsiteY12" fmla="*/ 3404782 h 4785548"/>
              <a:gd name="connsiteX13" fmla="*/ 3434245 w 4785548"/>
              <a:gd name="connsiteY13" fmla="*/ 3404782 h 4785548"/>
              <a:gd name="connsiteX14" fmla="*/ 3434245 w 4785548"/>
              <a:gd name="connsiteY14" fmla="*/ 4445606 h 4785548"/>
              <a:gd name="connsiteX15" fmla="*/ 3094303 w 4785548"/>
              <a:gd name="connsiteY15" fmla="*/ 4785548 h 4785548"/>
              <a:gd name="connsiteX16" fmla="*/ 1734573 w 4785548"/>
              <a:gd name="connsiteY16" fmla="*/ 4785548 h 4785548"/>
              <a:gd name="connsiteX17" fmla="*/ 1394631 w 4785548"/>
              <a:gd name="connsiteY17" fmla="*/ 4445606 h 4785548"/>
              <a:gd name="connsiteX18" fmla="*/ 1394631 w 4785548"/>
              <a:gd name="connsiteY18" fmla="*/ 3404782 h 4785548"/>
              <a:gd name="connsiteX19" fmla="*/ 339942 w 4785548"/>
              <a:gd name="connsiteY19" fmla="*/ 3404782 h 4785548"/>
              <a:gd name="connsiteX20" fmla="*/ 0 w 4785548"/>
              <a:gd name="connsiteY20" fmla="*/ 3064840 h 478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85548" h="4785548">
                <a:moveTo>
                  <a:pt x="0" y="3064840"/>
                </a:moveTo>
                <a:lnTo>
                  <a:pt x="0" y="1705110"/>
                </a:lnTo>
                <a:cubicBezTo>
                  <a:pt x="0" y="1517365"/>
                  <a:pt x="152197" y="1365168"/>
                  <a:pt x="339942" y="1365168"/>
                </a:cubicBezTo>
                <a:lnTo>
                  <a:pt x="1394631" y="1365168"/>
                </a:lnTo>
                <a:lnTo>
                  <a:pt x="1394631" y="339942"/>
                </a:lnTo>
                <a:cubicBezTo>
                  <a:pt x="1394631" y="152197"/>
                  <a:pt x="1546828" y="0"/>
                  <a:pt x="1734573" y="0"/>
                </a:cubicBezTo>
                <a:lnTo>
                  <a:pt x="3094303" y="0"/>
                </a:lnTo>
                <a:cubicBezTo>
                  <a:pt x="3282048" y="0"/>
                  <a:pt x="3434245" y="152197"/>
                  <a:pt x="3434245" y="339942"/>
                </a:cubicBezTo>
                <a:lnTo>
                  <a:pt x="3434245" y="1365168"/>
                </a:lnTo>
                <a:lnTo>
                  <a:pt x="4445606" y="1365168"/>
                </a:lnTo>
                <a:cubicBezTo>
                  <a:pt x="4633351" y="1365168"/>
                  <a:pt x="4785548" y="1517365"/>
                  <a:pt x="4785548" y="1705110"/>
                </a:cubicBezTo>
                <a:lnTo>
                  <a:pt x="4785548" y="3064840"/>
                </a:lnTo>
                <a:cubicBezTo>
                  <a:pt x="4785548" y="3252585"/>
                  <a:pt x="4633351" y="3404782"/>
                  <a:pt x="4445606" y="3404782"/>
                </a:cubicBezTo>
                <a:lnTo>
                  <a:pt x="3434245" y="3404782"/>
                </a:lnTo>
                <a:lnTo>
                  <a:pt x="3434245" y="4445606"/>
                </a:lnTo>
                <a:cubicBezTo>
                  <a:pt x="3434245" y="4633351"/>
                  <a:pt x="3282048" y="4785548"/>
                  <a:pt x="3094303" y="4785548"/>
                </a:cubicBezTo>
                <a:lnTo>
                  <a:pt x="1734573" y="4785548"/>
                </a:lnTo>
                <a:cubicBezTo>
                  <a:pt x="1546828" y="4785548"/>
                  <a:pt x="1394631" y="4633351"/>
                  <a:pt x="1394631" y="4445606"/>
                </a:cubicBezTo>
                <a:lnTo>
                  <a:pt x="1394631" y="3404782"/>
                </a:lnTo>
                <a:lnTo>
                  <a:pt x="339942" y="3404782"/>
                </a:lnTo>
                <a:cubicBezTo>
                  <a:pt x="152197" y="3404782"/>
                  <a:pt x="0" y="3252585"/>
                  <a:pt x="0" y="3064840"/>
                </a:cubicBezTo>
                <a:close/>
              </a:path>
            </a:pathLst>
          </a:custGeom>
          <a:solidFill>
            <a:schemeClr val="accent5">
              <a:alpha val="49804"/>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cxnSp>
        <p:nvCxnSpPr>
          <p:cNvPr id="48" name="Straight Arrow Connector 47">
            <a:extLst>
              <a:ext uri="{FF2B5EF4-FFF2-40B4-BE49-F238E27FC236}">
                <a16:creationId xmlns:a16="http://schemas.microsoft.com/office/drawing/2014/main" id="{6872D8E8-2404-2FF0-86E4-53E1B9A78682}"/>
              </a:ext>
            </a:extLst>
          </p:cNvPr>
          <p:cNvCxnSpPr/>
          <p:nvPr/>
        </p:nvCxnSpPr>
        <p:spPr>
          <a:xfrm flipV="1">
            <a:off x="2565251" y="3320244"/>
            <a:ext cx="3424237" cy="44450"/>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nvGrpSpPr>
          <p:cNvPr id="1043" name="Group 1042">
            <a:extLst>
              <a:ext uri="{FF2B5EF4-FFF2-40B4-BE49-F238E27FC236}">
                <a16:creationId xmlns:a16="http://schemas.microsoft.com/office/drawing/2014/main" id="{6CE71013-C162-A58C-662C-E2FC81DA7284}"/>
              </a:ext>
            </a:extLst>
          </p:cNvPr>
          <p:cNvGrpSpPr/>
          <p:nvPr/>
        </p:nvGrpSpPr>
        <p:grpSpPr>
          <a:xfrm>
            <a:off x="6243202" y="2986412"/>
            <a:ext cx="4389302" cy="905140"/>
            <a:chOff x="6276020" y="2546662"/>
            <a:chExt cx="4389302" cy="905140"/>
          </a:xfrm>
        </p:grpSpPr>
        <p:grpSp>
          <p:nvGrpSpPr>
            <p:cNvPr id="75" name="Group 74">
              <a:extLst>
                <a:ext uri="{FF2B5EF4-FFF2-40B4-BE49-F238E27FC236}">
                  <a16:creationId xmlns:a16="http://schemas.microsoft.com/office/drawing/2014/main" id="{8859C7D4-612A-AFDC-9751-0AEC41BB206A}"/>
                </a:ext>
              </a:extLst>
            </p:cNvPr>
            <p:cNvGrpSpPr/>
            <p:nvPr/>
          </p:nvGrpSpPr>
          <p:grpSpPr>
            <a:xfrm>
              <a:off x="6492044" y="2564904"/>
              <a:ext cx="3919448" cy="886898"/>
              <a:chOff x="6440887" y="2528900"/>
              <a:chExt cx="2535433" cy="886898"/>
            </a:xfrm>
            <a:solidFill>
              <a:schemeClr val="bg1"/>
            </a:solidFill>
          </p:grpSpPr>
          <p:sp>
            <p:nvSpPr>
              <p:cNvPr id="62" name="Oval 61">
                <a:extLst>
                  <a:ext uri="{FF2B5EF4-FFF2-40B4-BE49-F238E27FC236}">
                    <a16:creationId xmlns:a16="http://schemas.microsoft.com/office/drawing/2014/main" id="{F6693A00-83DB-51D6-7F89-B9520D4C1123}"/>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3" name="Oval 62">
                <a:extLst>
                  <a:ext uri="{FF2B5EF4-FFF2-40B4-BE49-F238E27FC236}">
                    <a16:creationId xmlns:a16="http://schemas.microsoft.com/office/drawing/2014/main" id="{D584DE55-A7E4-0652-EAD1-009FDBEC7CA7}"/>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6" name="Oval 65">
                <a:extLst>
                  <a:ext uri="{FF2B5EF4-FFF2-40B4-BE49-F238E27FC236}">
                    <a16:creationId xmlns:a16="http://schemas.microsoft.com/office/drawing/2014/main" id="{C3AA49F9-1D63-95B2-141E-1043B9D5A6B3}"/>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67" name="Oval 66">
                <a:extLst>
                  <a:ext uri="{FF2B5EF4-FFF2-40B4-BE49-F238E27FC236}">
                    <a16:creationId xmlns:a16="http://schemas.microsoft.com/office/drawing/2014/main" id="{2C7963B7-0DD7-2809-11C1-FCFC67513F75}"/>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8" name="Oval 67">
                <a:extLst>
                  <a:ext uri="{FF2B5EF4-FFF2-40B4-BE49-F238E27FC236}">
                    <a16:creationId xmlns:a16="http://schemas.microsoft.com/office/drawing/2014/main" id="{385214DD-5FF2-CF14-0369-7CF8C6C709AE}"/>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69" name="Oval 68">
                <a:extLst>
                  <a:ext uri="{FF2B5EF4-FFF2-40B4-BE49-F238E27FC236}">
                    <a16:creationId xmlns:a16="http://schemas.microsoft.com/office/drawing/2014/main" id="{85BCC24E-1912-DC97-4BAD-3C1A954F56E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2" name="Oval 71">
                <a:extLst>
                  <a:ext uri="{FF2B5EF4-FFF2-40B4-BE49-F238E27FC236}">
                    <a16:creationId xmlns:a16="http://schemas.microsoft.com/office/drawing/2014/main" id="{452CEB72-DFBB-B9D2-FCAF-E65B88221DB5}"/>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3" name="Oval 72">
                <a:extLst>
                  <a:ext uri="{FF2B5EF4-FFF2-40B4-BE49-F238E27FC236}">
                    <a16:creationId xmlns:a16="http://schemas.microsoft.com/office/drawing/2014/main" id="{5207E01F-A6E6-C7CC-0796-B9A735177527}"/>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4" name="Oval 73">
                <a:extLst>
                  <a:ext uri="{FF2B5EF4-FFF2-40B4-BE49-F238E27FC236}">
                    <a16:creationId xmlns:a16="http://schemas.microsoft.com/office/drawing/2014/main" id="{F0DE2115-0BA7-475E-B0D1-EF46E8C9434A}"/>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1034" name="Group 1033">
              <a:extLst>
                <a:ext uri="{FF2B5EF4-FFF2-40B4-BE49-F238E27FC236}">
                  <a16:creationId xmlns:a16="http://schemas.microsoft.com/office/drawing/2014/main" id="{B915C718-BCDD-5B88-F411-E1BA09CE8356}"/>
                </a:ext>
              </a:extLst>
            </p:cNvPr>
            <p:cNvGrpSpPr/>
            <p:nvPr/>
          </p:nvGrpSpPr>
          <p:grpSpPr>
            <a:xfrm>
              <a:off x="6276020" y="2546662"/>
              <a:ext cx="4389302" cy="886898"/>
              <a:chOff x="6279206" y="2546662"/>
              <a:chExt cx="2839375" cy="886898"/>
            </a:xfrm>
            <a:solidFill>
              <a:srgbClr val="0070C0">
                <a:alpha val="69804"/>
              </a:srgbClr>
            </a:solidFill>
          </p:grpSpPr>
          <p:grpSp>
            <p:nvGrpSpPr>
              <p:cNvPr id="76" name="Group 75">
                <a:extLst>
                  <a:ext uri="{FF2B5EF4-FFF2-40B4-BE49-F238E27FC236}">
                    <a16:creationId xmlns:a16="http://schemas.microsoft.com/office/drawing/2014/main" id="{113E845A-8930-AAC1-3B44-7EDEACBBD62F}"/>
                  </a:ext>
                </a:extLst>
              </p:cNvPr>
              <p:cNvGrpSpPr/>
              <p:nvPr/>
            </p:nvGrpSpPr>
            <p:grpSpPr>
              <a:xfrm>
                <a:off x="6279206" y="2546662"/>
                <a:ext cx="2535433" cy="886898"/>
                <a:chOff x="6440887" y="2528900"/>
                <a:chExt cx="2535433" cy="886898"/>
              </a:xfrm>
              <a:grpFill/>
            </p:grpSpPr>
            <p:sp>
              <p:nvSpPr>
                <p:cNvPr id="77" name="Oval 76">
                  <a:extLst>
                    <a:ext uri="{FF2B5EF4-FFF2-40B4-BE49-F238E27FC236}">
                      <a16:creationId xmlns:a16="http://schemas.microsoft.com/office/drawing/2014/main" id="{D28BBE85-08E8-5FE7-3FEF-D8CDCB9AC1CA}"/>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8" name="Oval 77">
                  <a:extLst>
                    <a:ext uri="{FF2B5EF4-FFF2-40B4-BE49-F238E27FC236}">
                      <a16:creationId xmlns:a16="http://schemas.microsoft.com/office/drawing/2014/main" id="{02DA02E3-CA47-E9C0-E994-5ED82C6D196B}"/>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79" name="Oval 78">
                  <a:extLst>
                    <a:ext uri="{FF2B5EF4-FFF2-40B4-BE49-F238E27FC236}">
                      <a16:creationId xmlns:a16="http://schemas.microsoft.com/office/drawing/2014/main" id="{BA079C86-3A6C-6EC4-4BEF-05CB485D4D9E}"/>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80" name="Oval 79">
                  <a:extLst>
                    <a:ext uri="{FF2B5EF4-FFF2-40B4-BE49-F238E27FC236}">
                      <a16:creationId xmlns:a16="http://schemas.microsoft.com/office/drawing/2014/main" id="{17C75B38-9227-0427-ED17-AD9AF852244A}"/>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1" name="Oval 80">
                  <a:extLst>
                    <a:ext uri="{FF2B5EF4-FFF2-40B4-BE49-F238E27FC236}">
                      <a16:creationId xmlns:a16="http://schemas.microsoft.com/office/drawing/2014/main" id="{428B69C4-F223-525F-3995-F7C558B1719E}"/>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2" name="Oval 81">
                  <a:extLst>
                    <a:ext uri="{FF2B5EF4-FFF2-40B4-BE49-F238E27FC236}">
                      <a16:creationId xmlns:a16="http://schemas.microsoft.com/office/drawing/2014/main" id="{B3E9DD40-4A3A-DD31-9CBF-FB667F22B622}"/>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3" name="Oval 82">
                  <a:extLst>
                    <a:ext uri="{FF2B5EF4-FFF2-40B4-BE49-F238E27FC236}">
                      <a16:creationId xmlns:a16="http://schemas.microsoft.com/office/drawing/2014/main" id="{D3DFAF2C-C1D7-F706-F152-8712DD70CAE2}"/>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4" name="Oval 83">
                  <a:extLst>
                    <a:ext uri="{FF2B5EF4-FFF2-40B4-BE49-F238E27FC236}">
                      <a16:creationId xmlns:a16="http://schemas.microsoft.com/office/drawing/2014/main" id="{9AE99E0A-9397-1DEF-F4FA-6E98D177DF94}"/>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5" name="Oval 84">
                  <a:extLst>
                    <a:ext uri="{FF2B5EF4-FFF2-40B4-BE49-F238E27FC236}">
                      <a16:creationId xmlns:a16="http://schemas.microsoft.com/office/drawing/2014/main" id="{627531A0-2B51-9774-3C0A-0F3F1B0F5645}"/>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027" name="Oval 1026">
                <a:extLst>
                  <a:ext uri="{FF2B5EF4-FFF2-40B4-BE49-F238E27FC236}">
                    <a16:creationId xmlns:a16="http://schemas.microsoft.com/office/drawing/2014/main" id="{4A11851A-A50F-F5D4-3D22-7107A1DE376F}"/>
                  </a:ext>
                </a:extLst>
              </p:cNvPr>
              <p:cNvSpPr/>
              <p:nvPr/>
            </p:nvSpPr>
            <p:spPr>
              <a:xfrm>
                <a:off x="8873357" y="2546662"/>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grpSp>
        <p:nvGrpSpPr>
          <p:cNvPr id="203" name="Group 202">
            <a:extLst>
              <a:ext uri="{FF2B5EF4-FFF2-40B4-BE49-F238E27FC236}">
                <a16:creationId xmlns:a16="http://schemas.microsoft.com/office/drawing/2014/main" id="{6AF57D95-0DEA-3541-FE9A-DBCC536EC262}"/>
              </a:ext>
            </a:extLst>
          </p:cNvPr>
          <p:cNvGrpSpPr/>
          <p:nvPr/>
        </p:nvGrpSpPr>
        <p:grpSpPr>
          <a:xfrm>
            <a:off x="10416480" y="2727012"/>
            <a:ext cx="414382" cy="1439863"/>
            <a:chOff x="5577088" y="3609020"/>
            <a:chExt cx="362659" cy="1260140"/>
          </a:xfrm>
        </p:grpSpPr>
        <p:sp>
          <p:nvSpPr>
            <p:cNvPr id="204" name="Rectangle 203">
              <a:extLst>
                <a:ext uri="{FF2B5EF4-FFF2-40B4-BE49-F238E27FC236}">
                  <a16:creationId xmlns:a16="http://schemas.microsoft.com/office/drawing/2014/main" id="{5E04483A-F967-D302-326F-96D02F814484}"/>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5" name="Freeform: Shape 204">
              <a:extLst>
                <a:ext uri="{FF2B5EF4-FFF2-40B4-BE49-F238E27FC236}">
                  <a16:creationId xmlns:a16="http://schemas.microsoft.com/office/drawing/2014/main" id="{474F9412-95F8-AD59-E5C4-2768D3061C01}"/>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40" name="Group 1039">
            <a:extLst>
              <a:ext uri="{FF2B5EF4-FFF2-40B4-BE49-F238E27FC236}">
                <a16:creationId xmlns:a16="http://schemas.microsoft.com/office/drawing/2014/main" id="{3BFDC50E-AA40-DDC2-EC8F-57CD69440ACC}"/>
              </a:ext>
            </a:extLst>
          </p:cNvPr>
          <p:cNvGrpSpPr/>
          <p:nvPr/>
        </p:nvGrpSpPr>
        <p:grpSpPr>
          <a:xfrm>
            <a:off x="4259796" y="3010186"/>
            <a:ext cx="823913" cy="822325"/>
            <a:chOff x="4007768" y="2570436"/>
            <a:chExt cx="823913" cy="822325"/>
          </a:xfrm>
        </p:grpSpPr>
        <p:cxnSp>
          <p:nvCxnSpPr>
            <p:cNvPr id="1041" name="Straight Connector 1040">
              <a:extLst>
                <a:ext uri="{FF2B5EF4-FFF2-40B4-BE49-F238E27FC236}">
                  <a16:creationId xmlns:a16="http://schemas.microsoft.com/office/drawing/2014/main" id="{329C0A45-486F-22DE-22D9-59B8E23798D4}"/>
                </a:ext>
              </a:extLst>
            </p:cNvPr>
            <p:cNvCxnSpPr/>
            <p:nvPr/>
          </p:nvCxnSpPr>
          <p:spPr>
            <a:xfrm flipH="1">
              <a:off x="4007768" y="2570436"/>
              <a:ext cx="823913" cy="822325"/>
            </a:xfrm>
            <a:prstGeom prst="line">
              <a:avLst/>
            </a:prstGeom>
            <a:ln/>
          </p:spPr>
          <p:style>
            <a:lnRef idx="1">
              <a:schemeClr val="dk1"/>
            </a:lnRef>
            <a:fillRef idx="0">
              <a:schemeClr val="dk1"/>
            </a:fillRef>
            <a:effectRef idx="0">
              <a:schemeClr val="dk1"/>
            </a:effectRef>
            <a:fontRef idx="minor">
              <a:schemeClr val="tx1"/>
            </a:fontRef>
          </p:style>
        </p:cxnSp>
        <p:sp>
          <p:nvSpPr>
            <p:cNvPr id="1042" name="Rectangle 1041">
              <a:extLst>
                <a:ext uri="{FF2B5EF4-FFF2-40B4-BE49-F238E27FC236}">
                  <a16:creationId xmlns:a16="http://schemas.microsoft.com/office/drawing/2014/main" id="{F9127736-954C-F453-9A41-8C82A4154CF5}"/>
                </a:ext>
              </a:extLst>
            </p:cNvPr>
            <p:cNvSpPr/>
            <p:nvPr/>
          </p:nvSpPr>
          <p:spPr>
            <a:xfrm>
              <a:off x="4007768" y="2570436"/>
              <a:ext cx="823913" cy="822325"/>
            </a:xfrm>
            <a:prstGeom prst="rect">
              <a:avLst/>
            </a:prstGeom>
            <a:solidFill>
              <a:srgbClr val="0E5CC0">
                <a:alpha val="35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dirty="0">
                <a:solidFill>
                  <a:srgbClr val="FFFFFF"/>
                </a:solidFill>
              </a:endParaRPr>
            </a:p>
          </p:txBody>
        </p:sp>
      </p:grpSp>
      <p:grpSp>
        <p:nvGrpSpPr>
          <p:cNvPr id="118" name="Group 117">
            <a:extLst>
              <a:ext uri="{FF2B5EF4-FFF2-40B4-BE49-F238E27FC236}">
                <a16:creationId xmlns:a16="http://schemas.microsoft.com/office/drawing/2014/main" id="{21863CAF-6ACA-E38F-B296-5170923333AE}"/>
              </a:ext>
            </a:extLst>
          </p:cNvPr>
          <p:cNvGrpSpPr/>
          <p:nvPr/>
        </p:nvGrpSpPr>
        <p:grpSpPr>
          <a:xfrm>
            <a:off x="2624429" y="4120778"/>
            <a:ext cx="2431436" cy="2656594"/>
            <a:chOff x="2624429" y="4088421"/>
            <a:chExt cx="2431436" cy="2656594"/>
          </a:xfrm>
        </p:grpSpPr>
        <p:sp>
          <p:nvSpPr>
            <p:cNvPr id="51" name="TextBox 71">
              <a:extLst>
                <a:ext uri="{FF2B5EF4-FFF2-40B4-BE49-F238E27FC236}">
                  <a16:creationId xmlns:a16="http://schemas.microsoft.com/office/drawing/2014/main" id="{0079D5E1-D5EA-F3F7-A3A7-7BDAB378C2CF}"/>
                </a:ext>
              </a:extLst>
            </p:cNvPr>
            <p:cNvSpPr txBox="1">
              <a:spLocks noChangeArrowheads="1"/>
            </p:cNvSpPr>
            <p:nvPr/>
          </p:nvSpPr>
          <p:spPr bwMode="auto">
            <a:xfrm>
              <a:off x="2675620" y="6093296"/>
              <a:ext cx="1706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dirty="0">
                  <a:latin typeface="Arial" panose="020B0604020202020204" pitchFamily="34" charset="0"/>
                </a:rPr>
                <a:t>SNSPD</a:t>
              </a:r>
              <a:endParaRPr lang="en-AU" altLang="en-US" sz="2400" dirty="0">
                <a:latin typeface="Arial" panose="020B0604020202020204" pitchFamily="34" charset="0"/>
              </a:endParaRPr>
            </a:p>
          </p:txBody>
        </p:sp>
        <p:sp>
          <p:nvSpPr>
            <p:cNvPr id="106" name="TextBox 71">
              <a:extLst>
                <a:ext uri="{FF2B5EF4-FFF2-40B4-BE49-F238E27FC236}">
                  <a16:creationId xmlns:a16="http://schemas.microsoft.com/office/drawing/2014/main" id="{A7214D9B-D5BB-09C8-E859-65F6E0B472A1}"/>
                </a:ext>
              </a:extLst>
            </p:cNvPr>
            <p:cNvSpPr txBox="1">
              <a:spLocks noChangeArrowheads="1"/>
            </p:cNvSpPr>
            <p:nvPr/>
          </p:nvSpPr>
          <p:spPr bwMode="auto">
            <a:xfrm>
              <a:off x="2624429" y="4262893"/>
              <a:ext cx="175775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200">
                  <a:solidFill>
                    <a:schemeClr val="tx1"/>
                  </a:solidFill>
                  <a:latin typeface="Corporate S BQ" charset="0"/>
                  <a:ea typeface="MS PGothic" panose="020B0600070205080204" pitchFamily="34" charset="-128"/>
                  <a:cs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800">
                  <a:solidFill>
                    <a:schemeClr val="tx1"/>
                  </a:solidFill>
                  <a:latin typeface="Corporate S BQ" charset="0"/>
                  <a:ea typeface="Arial" panose="020B0604020202020204" pitchFamily="34" charset="0"/>
                  <a:cs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500">
                  <a:solidFill>
                    <a:schemeClr val="tx1"/>
                  </a:solidFill>
                  <a:latin typeface="Corporate S BQ" charset="0"/>
                  <a:ea typeface="Arial" panose="020B0604020202020204" pitchFamily="34" charset="0"/>
                  <a:cs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200">
                  <a:solidFill>
                    <a:schemeClr val="tx1"/>
                  </a:solidFill>
                  <a:latin typeface="Corporate S BQ" charset="0"/>
                  <a:ea typeface="Arial" panose="020B0604020202020204" pitchFamily="34" charset="0"/>
                  <a:cs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100">
                  <a:solidFill>
                    <a:schemeClr val="tx1"/>
                  </a:solidFill>
                  <a:latin typeface="Corporate S BQ" charset="0"/>
                  <a:ea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en-US" altLang="en-US" sz="2400" dirty="0">
                  <a:latin typeface="Arial" panose="020B0604020202020204" pitchFamily="34" charset="0"/>
                </a:rPr>
                <a:t>Filter </a:t>
              </a:r>
            </a:p>
            <a:p>
              <a:pPr algn="ctr" eaLnBrk="1" hangingPunct="1">
                <a:spcBef>
                  <a:spcPct val="0"/>
                </a:spcBef>
                <a:buClrTx/>
                <a:buSzTx/>
                <a:buFontTx/>
                <a:buNone/>
              </a:pPr>
              <a:r>
                <a:rPr lang="en-US" altLang="en-US" sz="2400" dirty="0">
                  <a:latin typeface="Arial" panose="020B0604020202020204" pitchFamily="34" charset="0"/>
                </a:rPr>
                <a:t>cavity</a:t>
              </a:r>
              <a:endParaRPr lang="en-AU" altLang="en-US" sz="2400" dirty="0">
                <a:latin typeface="Arial" panose="020B0604020202020204" pitchFamily="34" charset="0"/>
              </a:endParaRPr>
            </a:p>
          </p:txBody>
        </p:sp>
        <p:grpSp>
          <p:nvGrpSpPr>
            <p:cNvPr id="117" name="Group 116">
              <a:extLst>
                <a:ext uri="{FF2B5EF4-FFF2-40B4-BE49-F238E27FC236}">
                  <a16:creationId xmlns:a16="http://schemas.microsoft.com/office/drawing/2014/main" id="{042464F2-3F31-AEE4-FDEC-2CA06A897D70}"/>
                </a:ext>
              </a:extLst>
            </p:cNvPr>
            <p:cNvGrpSpPr/>
            <p:nvPr/>
          </p:nvGrpSpPr>
          <p:grpSpPr>
            <a:xfrm>
              <a:off x="4287638" y="4088421"/>
              <a:ext cx="768227" cy="2656594"/>
              <a:chOff x="4283659" y="4089820"/>
              <a:chExt cx="768227" cy="2656594"/>
            </a:xfrm>
          </p:grpSpPr>
          <p:sp>
            <p:nvSpPr>
              <p:cNvPr id="56" name="Flowchart: Delay 55">
                <a:extLst>
                  <a:ext uri="{FF2B5EF4-FFF2-40B4-BE49-F238E27FC236}">
                    <a16:creationId xmlns:a16="http://schemas.microsoft.com/office/drawing/2014/main" id="{C5081678-4447-008D-D8F1-B2DA1C94EF5D}"/>
                  </a:ext>
                </a:extLst>
              </p:cNvPr>
              <p:cNvSpPr/>
              <p:nvPr/>
            </p:nvSpPr>
            <p:spPr>
              <a:xfrm rot="5400000">
                <a:off x="4368529" y="6063057"/>
                <a:ext cx="598487" cy="768227"/>
              </a:xfrm>
              <a:prstGeom prst="flowChartDelay">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a:solidFill>
                    <a:srgbClr val="FFFFFF"/>
                  </a:solidFill>
                </a:endParaRPr>
              </a:p>
            </p:txBody>
          </p:sp>
          <p:grpSp>
            <p:nvGrpSpPr>
              <p:cNvPr id="70" name="Group 69">
                <a:extLst>
                  <a:ext uri="{FF2B5EF4-FFF2-40B4-BE49-F238E27FC236}">
                    <a16:creationId xmlns:a16="http://schemas.microsoft.com/office/drawing/2014/main" id="{2C19468E-4C8F-7F65-EC0E-63AC202F80D3}"/>
                  </a:ext>
                </a:extLst>
              </p:cNvPr>
              <p:cNvGrpSpPr/>
              <p:nvPr/>
            </p:nvGrpSpPr>
            <p:grpSpPr>
              <a:xfrm rot="16200000">
                <a:off x="4488429" y="3928454"/>
                <a:ext cx="355132" cy="677863"/>
                <a:chOff x="5577088" y="3609020"/>
                <a:chExt cx="362659" cy="1260140"/>
              </a:xfrm>
            </p:grpSpPr>
            <p:sp>
              <p:nvSpPr>
                <p:cNvPr id="101" name="Rectangle 100">
                  <a:extLst>
                    <a:ext uri="{FF2B5EF4-FFF2-40B4-BE49-F238E27FC236}">
                      <a16:creationId xmlns:a16="http://schemas.microsoft.com/office/drawing/2014/main" id="{CF5AAD98-9EFC-63E8-038D-6BB35D41D5A8}"/>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 name="Freeform: Shape 104">
                  <a:extLst>
                    <a:ext uri="{FF2B5EF4-FFF2-40B4-BE49-F238E27FC236}">
                      <a16:creationId xmlns:a16="http://schemas.microsoft.com/office/drawing/2014/main" id="{13CB0075-2003-7421-DFC4-4ED9B85A90FD}"/>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71" name="Group 70">
                <a:extLst>
                  <a:ext uri="{FF2B5EF4-FFF2-40B4-BE49-F238E27FC236}">
                    <a16:creationId xmlns:a16="http://schemas.microsoft.com/office/drawing/2014/main" id="{7D6537D9-F90F-F221-ADBC-AEBEF18D8AE4}"/>
                  </a:ext>
                </a:extLst>
              </p:cNvPr>
              <p:cNvGrpSpPr/>
              <p:nvPr/>
            </p:nvGrpSpPr>
            <p:grpSpPr>
              <a:xfrm rot="5400000">
                <a:off x="4488429" y="4760281"/>
                <a:ext cx="355132" cy="677863"/>
                <a:chOff x="5577088" y="3609020"/>
                <a:chExt cx="362659" cy="1260140"/>
              </a:xfrm>
            </p:grpSpPr>
            <p:sp>
              <p:nvSpPr>
                <p:cNvPr id="87" name="Rectangle 86">
                  <a:extLst>
                    <a:ext uri="{FF2B5EF4-FFF2-40B4-BE49-F238E27FC236}">
                      <a16:creationId xmlns:a16="http://schemas.microsoft.com/office/drawing/2014/main" id="{DD85C990-8E13-F969-D160-E0ACEA4BEA63}"/>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88" name="Freeform: Shape 87">
                  <a:extLst>
                    <a:ext uri="{FF2B5EF4-FFF2-40B4-BE49-F238E27FC236}">
                      <a16:creationId xmlns:a16="http://schemas.microsoft.com/office/drawing/2014/main" id="{6699F55F-753D-FA41-7932-55C6724710EB}"/>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grpSp>
      <p:pic>
        <p:nvPicPr>
          <p:cNvPr id="86" name="Picture 2" descr="Solid-state single-photon emitters">
            <a:extLst>
              <a:ext uri="{FF2B5EF4-FFF2-40B4-BE49-F238E27FC236}">
                <a16:creationId xmlns:a16="http://schemas.microsoft.com/office/drawing/2014/main" id="{7F955B72-CB58-0334-5F87-42BCF4D6BF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7365807">
            <a:off x="4295095" y="5508410"/>
            <a:ext cx="645471" cy="378911"/>
          </a:xfrm>
          <a:prstGeom prst="rect">
            <a:avLst/>
          </a:prstGeom>
          <a:noFill/>
          <a:extLst>
            <a:ext uri="{909E8E84-426E-40DD-AFC4-6F175D3DCCD1}">
              <a14:hiddenFill xmlns:a14="http://schemas.microsoft.com/office/drawing/2010/main">
                <a:solidFill>
                  <a:srgbClr val="FFFFFF"/>
                </a:solidFill>
              </a14:hiddenFill>
            </a:ext>
          </a:extLst>
        </p:spPr>
      </p:pic>
      <p:grpSp>
        <p:nvGrpSpPr>
          <p:cNvPr id="1044" name="Group 1043">
            <a:extLst>
              <a:ext uri="{FF2B5EF4-FFF2-40B4-BE49-F238E27FC236}">
                <a16:creationId xmlns:a16="http://schemas.microsoft.com/office/drawing/2014/main" id="{92519589-34D2-467C-9E5F-6E704AF3B60B}"/>
              </a:ext>
            </a:extLst>
          </p:cNvPr>
          <p:cNvGrpSpPr/>
          <p:nvPr/>
        </p:nvGrpSpPr>
        <p:grpSpPr>
          <a:xfrm rot="5400000">
            <a:off x="6213419" y="2974837"/>
            <a:ext cx="4389302" cy="905140"/>
            <a:chOff x="6276020" y="2546662"/>
            <a:chExt cx="4389302" cy="905140"/>
          </a:xfrm>
        </p:grpSpPr>
        <p:grpSp>
          <p:nvGrpSpPr>
            <p:cNvPr id="1045" name="Group 1044">
              <a:extLst>
                <a:ext uri="{FF2B5EF4-FFF2-40B4-BE49-F238E27FC236}">
                  <a16:creationId xmlns:a16="http://schemas.microsoft.com/office/drawing/2014/main" id="{3DB113AB-707D-D518-B879-51361CF3A9D1}"/>
                </a:ext>
              </a:extLst>
            </p:cNvPr>
            <p:cNvGrpSpPr/>
            <p:nvPr/>
          </p:nvGrpSpPr>
          <p:grpSpPr>
            <a:xfrm>
              <a:off x="6492044" y="2564904"/>
              <a:ext cx="3919448" cy="886898"/>
              <a:chOff x="6440887" y="2528900"/>
              <a:chExt cx="2535433" cy="886898"/>
            </a:xfrm>
            <a:solidFill>
              <a:schemeClr val="bg1"/>
            </a:solidFill>
          </p:grpSpPr>
          <p:sp>
            <p:nvSpPr>
              <p:cNvPr id="1058" name="Oval 1057">
                <a:extLst>
                  <a:ext uri="{FF2B5EF4-FFF2-40B4-BE49-F238E27FC236}">
                    <a16:creationId xmlns:a16="http://schemas.microsoft.com/office/drawing/2014/main" id="{6936D66D-F85F-DC74-EEEB-67EF753A498D}"/>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9" name="Oval 1058">
                <a:extLst>
                  <a:ext uri="{FF2B5EF4-FFF2-40B4-BE49-F238E27FC236}">
                    <a16:creationId xmlns:a16="http://schemas.microsoft.com/office/drawing/2014/main" id="{3C64B942-823F-6353-2214-180A2D315CBA}"/>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0" name="Oval 1059">
                <a:extLst>
                  <a:ext uri="{FF2B5EF4-FFF2-40B4-BE49-F238E27FC236}">
                    <a16:creationId xmlns:a16="http://schemas.microsoft.com/office/drawing/2014/main" id="{2562D6AB-3393-C638-53FD-0D2C9F56BEFE}"/>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061" name="Oval 1060">
                <a:extLst>
                  <a:ext uri="{FF2B5EF4-FFF2-40B4-BE49-F238E27FC236}">
                    <a16:creationId xmlns:a16="http://schemas.microsoft.com/office/drawing/2014/main" id="{1A1D16A0-B3B3-0EBB-3385-1F68526EF26A}"/>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2" name="Oval 1061">
                <a:extLst>
                  <a:ext uri="{FF2B5EF4-FFF2-40B4-BE49-F238E27FC236}">
                    <a16:creationId xmlns:a16="http://schemas.microsoft.com/office/drawing/2014/main" id="{03BD37D5-9C9A-2276-A9D1-E250CEE6844D}"/>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3" name="Oval 1062">
                <a:extLst>
                  <a:ext uri="{FF2B5EF4-FFF2-40B4-BE49-F238E27FC236}">
                    <a16:creationId xmlns:a16="http://schemas.microsoft.com/office/drawing/2014/main" id="{A9EAE41B-6AD2-FD16-A9BD-CCEB8B09E3E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4" name="Oval 1063">
                <a:extLst>
                  <a:ext uri="{FF2B5EF4-FFF2-40B4-BE49-F238E27FC236}">
                    <a16:creationId xmlns:a16="http://schemas.microsoft.com/office/drawing/2014/main" id="{0A008511-96C5-2224-3ECC-925F0B32FFAD}"/>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5" name="Oval 1064">
                <a:extLst>
                  <a:ext uri="{FF2B5EF4-FFF2-40B4-BE49-F238E27FC236}">
                    <a16:creationId xmlns:a16="http://schemas.microsoft.com/office/drawing/2014/main" id="{C53FEF53-C28C-9C11-A0E7-F9FE45D9524C}"/>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6" name="Oval 1065">
                <a:extLst>
                  <a:ext uri="{FF2B5EF4-FFF2-40B4-BE49-F238E27FC236}">
                    <a16:creationId xmlns:a16="http://schemas.microsoft.com/office/drawing/2014/main" id="{E1977E56-FB52-57A9-8FD6-AB4607F0615D}"/>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nvGrpSpPr>
            <p:cNvPr id="1046" name="Group 1045">
              <a:extLst>
                <a:ext uri="{FF2B5EF4-FFF2-40B4-BE49-F238E27FC236}">
                  <a16:creationId xmlns:a16="http://schemas.microsoft.com/office/drawing/2014/main" id="{A71CFCC9-4E92-6BF6-D93A-D931C427CE40}"/>
                </a:ext>
              </a:extLst>
            </p:cNvPr>
            <p:cNvGrpSpPr/>
            <p:nvPr/>
          </p:nvGrpSpPr>
          <p:grpSpPr>
            <a:xfrm>
              <a:off x="6276020" y="2546662"/>
              <a:ext cx="4389302" cy="886898"/>
              <a:chOff x="6279206" y="2546662"/>
              <a:chExt cx="2839375" cy="886898"/>
            </a:xfrm>
            <a:solidFill>
              <a:srgbClr val="0070C0">
                <a:alpha val="69804"/>
              </a:srgbClr>
            </a:solidFill>
          </p:grpSpPr>
          <p:grpSp>
            <p:nvGrpSpPr>
              <p:cNvPr id="1047" name="Group 1046">
                <a:extLst>
                  <a:ext uri="{FF2B5EF4-FFF2-40B4-BE49-F238E27FC236}">
                    <a16:creationId xmlns:a16="http://schemas.microsoft.com/office/drawing/2014/main" id="{862A2802-93EE-2955-8AD0-BFD839282047}"/>
                  </a:ext>
                </a:extLst>
              </p:cNvPr>
              <p:cNvGrpSpPr/>
              <p:nvPr/>
            </p:nvGrpSpPr>
            <p:grpSpPr>
              <a:xfrm>
                <a:off x="6279206" y="2546662"/>
                <a:ext cx="2535433" cy="886898"/>
                <a:chOff x="6440887" y="2528900"/>
                <a:chExt cx="2535433" cy="886898"/>
              </a:xfrm>
              <a:grpFill/>
            </p:grpSpPr>
            <p:sp>
              <p:nvSpPr>
                <p:cNvPr id="1049" name="Oval 1048">
                  <a:extLst>
                    <a:ext uri="{FF2B5EF4-FFF2-40B4-BE49-F238E27FC236}">
                      <a16:creationId xmlns:a16="http://schemas.microsoft.com/office/drawing/2014/main" id="{B9612D35-FFBE-1A1A-63F4-2DEB04CE497B}"/>
                    </a:ext>
                  </a:extLst>
                </p:cNvPr>
                <p:cNvSpPr/>
                <p:nvPr/>
              </p:nvSpPr>
              <p:spPr>
                <a:xfrm>
                  <a:off x="644088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0" name="Oval 1049">
                  <a:extLst>
                    <a:ext uri="{FF2B5EF4-FFF2-40B4-BE49-F238E27FC236}">
                      <a16:creationId xmlns:a16="http://schemas.microsoft.com/office/drawing/2014/main" id="{D77FFF47-C691-A838-F794-B8B32B6F5A20}"/>
                    </a:ext>
                  </a:extLst>
                </p:cNvPr>
                <p:cNvSpPr/>
                <p:nvPr/>
              </p:nvSpPr>
              <p:spPr>
                <a:xfrm>
                  <a:off x="672716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1" name="Oval 1050">
                  <a:extLst>
                    <a:ext uri="{FF2B5EF4-FFF2-40B4-BE49-F238E27FC236}">
                      <a16:creationId xmlns:a16="http://schemas.microsoft.com/office/drawing/2014/main" id="{43F0B539-76B0-F0E1-5161-A7F42B1CEC7D}"/>
                    </a:ext>
                  </a:extLst>
                </p:cNvPr>
                <p:cNvSpPr/>
                <p:nvPr/>
              </p:nvSpPr>
              <p:spPr>
                <a:xfrm>
                  <a:off x="7299715"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052" name="Oval 1051">
                  <a:extLst>
                    <a:ext uri="{FF2B5EF4-FFF2-40B4-BE49-F238E27FC236}">
                      <a16:creationId xmlns:a16="http://schemas.microsoft.com/office/drawing/2014/main" id="{0F68FF2B-1C19-673D-30DA-691B777EDFD0}"/>
                    </a:ext>
                  </a:extLst>
                </p:cNvPr>
                <p:cNvSpPr/>
                <p:nvPr/>
              </p:nvSpPr>
              <p:spPr>
                <a:xfrm>
                  <a:off x="7872267"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3" name="Oval 1052">
                  <a:extLst>
                    <a:ext uri="{FF2B5EF4-FFF2-40B4-BE49-F238E27FC236}">
                      <a16:creationId xmlns:a16="http://schemas.microsoft.com/office/drawing/2014/main" id="{338346CA-5774-BAE5-08CB-7DD9CB6761B2}"/>
                    </a:ext>
                  </a:extLst>
                </p:cNvPr>
                <p:cNvSpPr/>
                <p:nvPr/>
              </p:nvSpPr>
              <p:spPr>
                <a:xfrm>
                  <a:off x="844481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4" name="Oval 1053">
                  <a:extLst>
                    <a:ext uri="{FF2B5EF4-FFF2-40B4-BE49-F238E27FC236}">
                      <a16:creationId xmlns:a16="http://schemas.microsoft.com/office/drawing/2014/main" id="{B2FA6D2C-8420-800B-45F0-871A2115A981}"/>
                    </a:ext>
                  </a:extLst>
                </p:cNvPr>
                <p:cNvSpPr/>
                <p:nvPr/>
              </p:nvSpPr>
              <p:spPr>
                <a:xfrm>
                  <a:off x="8731096"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5" name="Oval 1054">
                  <a:extLst>
                    <a:ext uri="{FF2B5EF4-FFF2-40B4-BE49-F238E27FC236}">
                      <a16:creationId xmlns:a16="http://schemas.microsoft.com/office/drawing/2014/main" id="{C7722196-014E-05AB-7B7D-CEC01DDB27DD}"/>
                    </a:ext>
                  </a:extLst>
                </p:cNvPr>
                <p:cNvSpPr/>
                <p:nvPr/>
              </p:nvSpPr>
              <p:spPr>
                <a:xfrm>
                  <a:off x="7013439"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6" name="Oval 1055">
                  <a:extLst>
                    <a:ext uri="{FF2B5EF4-FFF2-40B4-BE49-F238E27FC236}">
                      <a16:creationId xmlns:a16="http://schemas.microsoft.com/office/drawing/2014/main" id="{1658D3AB-2240-CA63-E4AD-B81E868E6968}"/>
                    </a:ext>
                  </a:extLst>
                </p:cNvPr>
                <p:cNvSpPr/>
                <p:nvPr/>
              </p:nvSpPr>
              <p:spPr>
                <a:xfrm>
                  <a:off x="8158543"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57" name="Oval 1056">
                  <a:extLst>
                    <a:ext uri="{FF2B5EF4-FFF2-40B4-BE49-F238E27FC236}">
                      <a16:creationId xmlns:a16="http://schemas.microsoft.com/office/drawing/2014/main" id="{F89E8D30-928E-8752-918D-F98FFDDFE1A7}"/>
                    </a:ext>
                  </a:extLst>
                </p:cNvPr>
                <p:cNvSpPr/>
                <p:nvPr/>
              </p:nvSpPr>
              <p:spPr>
                <a:xfrm>
                  <a:off x="7585991" y="2528900"/>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1048" name="Oval 1047">
                <a:extLst>
                  <a:ext uri="{FF2B5EF4-FFF2-40B4-BE49-F238E27FC236}">
                    <a16:creationId xmlns:a16="http://schemas.microsoft.com/office/drawing/2014/main" id="{F43C74F6-3DB5-D5AE-2515-32B0379D10F8}"/>
                  </a:ext>
                </a:extLst>
              </p:cNvPr>
              <p:cNvSpPr/>
              <p:nvPr/>
            </p:nvSpPr>
            <p:spPr>
              <a:xfrm>
                <a:off x="8873357" y="2546662"/>
                <a:ext cx="245224" cy="886898"/>
              </a:xfrm>
              <a:prstGeom prst="ellipse">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grpSp>
        <p:nvGrpSpPr>
          <p:cNvPr id="1067" name="Group 1066">
            <a:extLst>
              <a:ext uri="{FF2B5EF4-FFF2-40B4-BE49-F238E27FC236}">
                <a16:creationId xmlns:a16="http://schemas.microsoft.com/office/drawing/2014/main" id="{BC7E0F67-0A34-F4AF-CA96-6C6381B8C797}"/>
              </a:ext>
            </a:extLst>
          </p:cNvPr>
          <p:cNvGrpSpPr/>
          <p:nvPr/>
        </p:nvGrpSpPr>
        <p:grpSpPr>
          <a:xfrm rot="5400000">
            <a:off x="8192917" y="4914145"/>
            <a:ext cx="414382" cy="1439863"/>
            <a:chOff x="5577088" y="3609020"/>
            <a:chExt cx="362659" cy="1260140"/>
          </a:xfrm>
        </p:grpSpPr>
        <p:sp>
          <p:nvSpPr>
            <p:cNvPr id="1068" name="Rectangle 1067">
              <a:extLst>
                <a:ext uri="{FF2B5EF4-FFF2-40B4-BE49-F238E27FC236}">
                  <a16:creationId xmlns:a16="http://schemas.microsoft.com/office/drawing/2014/main" id="{20BC37BE-1DD7-57D6-E357-67C086CBFC0A}"/>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9" name="Freeform: Shape 1068">
              <a:extLst>
                <a:ext uri="{FF2B5EF4-FFF2-40B4-BE49-F238E27FC236}">
                  <a16:creationId xmlns:a16="http://schemas.microsoft.com/office/drawing/2014/main" id="{5DF12A3C-6B1A-D4B1-E952-866A93B675F8}"/>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70" name="Group 1069">
            <a:extLst>
              <a:ext uri="{FF2B5EF4-FFF2-40B4-BE49-F238E27FC236}">
                <a16:creationId xmlns:a16="http://schemas.microsoft.com/office/drawing/2014/main" id="{5F256F56-30EB-FEF1-00AE-FD1508CCDF62}"/>
              </a:ext>
            </a:extLst>
          </p:cNvPr>
          <p:cNvGrpSpPr/>
          <p:nvPr/>
        </p:nvGrpSpPr>
        <p:grpSpPr>
          <a:xfrm rot="16200000">
            <a:off x="8192917" y="522775"/>
            <a:ext cx="414382" cy="1439863"/>
            <a:chOff x="5577088" y="3609020"/>
            <a:chExt cx="362659" cy="1260140"/>
          </a:xfrm>
        </p:grpSpPr>
        <p:sp>
          <p:nvSpPr>
            <p:cNvPr id="1071" name="Rectangle 1070">
              <a:extLst>
                <a:ext uri="{FF2B5EF4-FFF2-40B4-BE49-F238E27FC236}">
                  <a16:creationId xmlns:a16="http://schemas.microsoft.com/office/drawing/2014/main" id="{B8B547CC-0FAD-1BD4-F3D9-B35518BA1827}"/>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72" name="Freeform: Shape 1071">
              <a:extLst>
                <a:ext uri="{FF2B5EF4-FFF2-40B4-BE49-F238E27FC236}">
                  <a16:creationId xmlns:a16="http://schemas.microsoft.com/office/drawing/2014/main" id="{42D09BB3-DE2B-05EC-2AB0-10D3A1CAB1DC}"/>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sp>
        <p:nvSpPr>
          <p:cNvPr id="16" name="TextBox 15">
            <a:extLst>
              <a:ext uri="{FF2B5EF4-FFF2-40B4-BE49-F238E27FC236}">
                <a16:creationId xmlns:a16="http://schemas.microsoft.com/office/drawing/2014/main" id="{32B75FE8-4D7D-C6ED-68A7-67F5ED43F145}"/>
              </a:ext>
            </a:extLst>
          </p:cNvPr>
          <p:cNvSpPr txBox="1"/>
          <p:nvPr/>
        </p:nvSpPr>
        <p:spPr>
          <a:xfrm>
            <a:off x="6127126" y="4082809"/>
            <a:ext cx="1399742" cy="461665"/>
          </a:xfrm>
          <a:prstGeom prst="rect">
            <a:avLst/>
          </a:prstGeom>
          <a:noFill/>
        </p:spPr>
        <p:txBody>
          <a:bodyPr wrap="none" rtlCol="0">
            <a:spAutoFit/>
          </a:bodyPr>
          <a:lstStyle/>
          <a:p>
            <a:r>
              <a:rPr lang="en-AU" sz="2400" dirty="0"/>
              <a:t>Helium II</a:t>
            </a:r>
          </a:p>
        </p:txBody>
      </p:sp>
      <p:grpSp>
        <p:nvGrpSpPr>
          <p:cNvPr id="17" name="Group 16">
            <a:extLst>
              <a:ext uri="{FF2B5EF4-FFF2-40B4-BE49-F238E27FC236}">
                <a16:creationId xmlns:a16="http://schemas.microsoft.com/office/drawing/2014/main" id="{D176546A-411D-FDA5-AFBD-7DF91279C945}"/>
              </a:ext>
            </a:extLst>
          </p:cNvPr>
          <p:cNvGrpSpPr/>
          <p:nvPr/>
        </p:nvGrpSpPr>
        <p:grpSpPr>
          <a:xfrm rot="10800000">
            <a:off x="6025110" y="2727012"/>
            <a:ext cx="414382" cy="1439863"/>
            <a:chOff x="5577088" y="3609020"/>
            <a:chExt cx="362659" cy="1260140"/>
          </a:xfrm>
        </p:grpSpPr>
        <p:sp>
          <p:nvSpPr>
            <p:cNvPr id="18" name="Rectangle 17">
              <a:extLst>
                <a:ext uri="{FF2B5EF4-FFF2-40B4-BE49-F238E27FC236}">
                  <a16:creationId xmlns:a16="http://schemas.microsoft.com/office/drawing/2014/main" id="{FD552B9C-668B-12A2-94E0-51E46943CBED}"/>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9" name="Freeform: Shape 18">
              <a:extLst>
                <a:ext uri="{FF2B5EF4-FFF2-40B4-BE49-F238E27FC236}">
                  <a16:creationId xmlns:a16="http://schemas.microsoft.com/office/drawing/2014/main" id="{3689ED59-4666-08D7-7A2E-2A24CBB29769}"/>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sp>
        <p:nvSpPr>
          <p:cNvPr id="2" name="Rectangle 6">
            <a:extLst>
              <a:ext uri="{FF2B5EF4-FFF2-40B4-BE49-F238E27FC236}">
                <a16:creationId xmlns:a16="http://schemas.microsoft.com/office/drawing/2014/main" id="{BB1C2D0D-3DA2-FD24-A114-2A417F484D4A}"/>
              </a:ext>
            </a:extLst>
          </p:cNvPr>
          <p:cNvSpPr txBox="1">
            <a:spLocks noChangeArrowheads="1"/>
          </p:cNvSpPr>
          <p:nvPr/>
        </p:nvSpPr>
        <p:spPr bwMode="auto">
          <a:xfrm>
            <a:off x="1739516" y="260085"/>
            <a:ext cx="8730989"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Gravitational Wave</a:t>
            </a:r>
            <a:endParaRPr lang="en-GB" altLang="en-US" sz="3600" dirty="0">
              <a:solidFill>
                <a:schemeClr val="tx2"/>
              </a:solidFill>
            </a:endParaRPr>
          </a:p>
        </p:txBody>
      </p:sp>
    </p:spTree>
    <p:extLst>
      <p:ext uri="{BB962C8B-B14F-4D97-AF65-F5344CB8AC3E}">
        <p14:creationId xmlns:p14="http://schemas.microsoft.com/office/powerpoint/2010/main" val="4375338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7DD1FBF2-4140-DB05-AA09-C61C7B8F3FD8}"/>
                  </a:ext>
                </a:extLst>
              </p:cNvPr>
              <p:cNvSpPr txBox="1"/>
              <p:nvPr/>
            </p:nvSpPr>
            <p:spPr>
              <a:xfrm>
                <a:off x="11324" y="3825044"/>
                <a:ext cx="3652481" cy="2322111"/>
              </a:xfrm>
              <a:prstGeom prst="rect">
                <a:avLst/>
              </a:prstGeom>
              <a:noFill/>
            </p:spPr>
            <p:txBody>
              <a:bodyPr wrap="square" rtlCol="0">
                <a:spAutoFit/>
              </a:bodyPr>
              <a:lstStyle/>
              <a:p>
                <a:pPr marL="342900" indent="-342900">
                  <a:buFont typeface="Arial" panose="020B0604020202020204" pitchFamily="34" charset="0"/>
                  <a:buChar char="•"/>
                </a:pPr>
                <a:r>
                  <a:rPr lang="en-AU" sz="2400" dirty="0"/>
                  <a:t>Strain sensitivity:</a:t>
                </a:r>
                <a:endParaRPr lang="en-AU" sz="2400" b="0" i="0"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r>
                        <a:rPr lang="en-AU" sz="2400" b="0" i="0" smtClean="0">
                          <a:latin typeface="Cambria Math" panose="02040503050406030204" pitchFamily="18" charset="0"/>
                        </a:rPr>
                        <m:t> </m:t>
                      </m:r>
                      <m:sSup>
                        <m:sSupPr>
                          <m:ctrlPr>
                            <a:rPr lang="en-AU" sz="2400" b="0" i="1" smtClean="0">
                              <a:latin typeface="Cambria Math" panose="02040503050406030204" pitchFamily="18" charset="0"/>
                            </a:rPr>
                          </m:ctrlPr>
                        </m:sSupPr>
                        <m:e>
                          <m:r>
                            <a:rPr lang="en-AU" sz="2400" b="0" i="1" smtClean="0">
                              <a:latin typeface="Cambria Math" panose="02040503050406030204" pitchFamily="18" charset="0"/>
                            </a:rPr>
                            <m:t>10</m:t>
                          </m:r>
                        </m:e>
                        <m:sup>
                          <m:r>
                            <a:rPr lang="en-AU" sz="2400" b="0" i="1" smtClean="0">
                              <a:latin typeface="Cambria Math" panose="02040503050406030204" pitchFamily="18" charset="0"/>
                            </a:rPr>
                            <m:t>−20</m:t>
                          </m:r>
                        </m:sup>
                      </m:sSup>
                      <m:r>
                        <a:rPr lang="en-AU" sz="2400" b="0" i="0" smtClean="0">
                          <a:latin typeface="Cambria Math" panose="02040503050406030204" pitchFamily="18" charset="0"/>
                        </a:rPr>
                        <m:t>−</m:t>
                      </m:r>
                      <m:sSup>
                        <m:sSupPr>
                          <m:ctrlPr>
                            <a:rPr lang="en-AU" sz="2400" i="1">
                              <a:latin typeface="Cambria Math" panose="02040503050406030204" pitchFamily="18" charset="0"/>
                            </a:rPr>
                          </m:ctrlPr>
                        </m:sSupPr>
                        <m:e>
                          <m:r>
                            <a:rPr lang="en-AU" sz="2400" i="1">
                              <a:latin typeface="Cambria Math" panose="02040503050406030204" pitchFamily="18" charset="0"/>
                            </a:rPr>
                            <m:t>10</m:t>
                          </m:r>
                        </m:e>
                        <m:sup>
                          <m:r>
                            <a:rPr lang="en-AU" sz="2400" i="1">
                              <a:latin typeface="Cambria Math" panose="02040503050406030204" pitchFamily="18" charset="0"/>
                            </a:rPr>
                            <m:t>−2</m:t>
                          </m:r>
                          <m:r>
                            <a:rPr lang="en-AU" sz="2400" b="0" i="1" smtClean="0">
                              <a:latin typeface="Cambria Math" panose="02040503050406030204" pitchFamily="18" charset="0"/>
                            </a:rPr>
                            <m:t>2</m:t>
                          </m:r>
                        </m:sup>
                      </m:sSup>
                      <m:r>
                        <a:rPr lang="en-AU" sz="2400" b="0" i="0" smtClean="0">
                          <a:latin typeface="Cambria Math" panose="02040503050406030204" pitchFamily="18" charset="0"/>
                        </a:rPr>
                        <m:t> </m:t>
                      </m:r>
                      <m:sSup>
                        <m:sSupPr>
                          <m:ctrlPr>
                            <a:rPr lang="en-AU" sz="2400" b="0" i="0" smtClean="0">
                              <a:latin typeface="Cambria Math" panose="02040503050406030204" pitchFamily="18" charset="0"/>
                            </a:rPr>
                          </m:ctrlPr>
                        </m:sSupPr>
                        <m:e>
                          <m:r>
                            <m:rPr>
                              <m:sty m:val="p"/>
                            </m:rPr>
                            <a:rPr lang="en-AU" sz="2400">
                              <a:latin typeface="Cambria Math" panose="02040503050406030204" pitchFamily="18" charset="0"/>
                            </a:rPr>
                            <m:t>Hz</m:t>
                          </m:r>
                        </m:e>
                        <m:sup>
                          <m:r>
                            <a:rPr lang="en-AU" sz="2400" b="0" i="0" smtClean="0">
                              <a:latin typeface="Cambria Math" panose="02040503050406030204" pitchFamily="18" charset="0"/>
                            </a:rPr>
                            <m:t>−1/2</m:t>
                          </m:r>
                        </m:sup>
                      </m:sSup>
                    </m:oMath>
                  </m:oMathPara>
                </a14:m>
                <a:endParaRPr lang="en-AU" sz="2400" b="0" dirty="0"/>
              </a:p>
              <a:p>
                <a:pPr marL="342900" indent="-342900">
                  <a:buFont typeface="Arial" panose="020B0604020202020204" pitchFamily="34" charset="0"/>
                  <a:buChar char="•"/>
                </a:pPr>
                <a:r>
                  <a:rPr lang="en-AU" sz="2400" dirty="0"/>
                  <a:t>Frequency: </a:t>
                </a:r>
              </a:p>
              <a:p>
                <a14:m>
                  <m:oMathPara xmlns:m="http://schemas.openxmlformats.org/officeDocument/2006/math">
                    <m:oMathParaPr>
                      <m:jc m:val="centerGroup"/>
                    </m:oMathParaPr>
                    <m:oMath xmlns:m="http://schemas.openxmlformats.org/officeDocument/2006/math">
                      <m:r>
                        <a:rPr lang="en-AU" sz="2400" i="1" dirty="0" smtClean="0">
                          <a:latin typeface="Cambria Math" panose="02040503050406030204" pitchFamily="18" charset="0"/>
                        </a:rPr>
                        <m:t>1−10</m:t>
                      </m:r>
                      <m:r>
                        <a:rPr lang="en-AU" sz="2400" i="1" dirty="0">
                          <a:latin typeface="Cambria Math" panose="02040503050406030204" pitchFamily="18" charset="0"/>
                        </a:rPr>
                        <m:t> </m:t>
                      </m:r>
                      <m:r>
                        <m:rPr>
                          <m:sty m:val="p"/>
                        </m:rPr>
                        <a:rPr lang="en-AU" sz="2400" i="0" dirty="0" smtClean="0">
                          <a:latin typeface="Cambria Math" panose="02040503050406030204" pitchFamily="18" charset="0"/>
                        </a:rPr>
                        <m:t>kH</m:t>
                      </m:r>
                      <m:r>
                        <m:rPr>
                          <m:sty m:val="p"/>
                        </m:rPr>
                        <a:rPr lang="en-AU" sz="2400" i="0" dirty="0">
                          <a:latin typeface="Cambria Math" panose="02040503050406030204" pitchFamily="18" charset="0"/>
                        </a:rPr>
                        <m:t>z</m:t>
                      </m:r>
                    </m:oMath>
                  </m:oMathPara>
                </a14:m>
                <a:endParaRPr lang="en-AU" sz="2400" dirty="0"/>
              </a:p>
              <a:p>
                <a:pPr marL="342900" indent="-342900">
                  <a:buFont typeface="Arial" panose="020B0604020202020204" pitchFamily="34" charset="0"/>
                  <a:buChar char="•"/>
                </a:pPr>
                <a:r>
                  <a:rPr lang="en-AU" sz="2400" dirty="0"/>
                  <a:t>Bandwidth: </a:t>
                </a:r>
              </a:p>
              <a:p>
                <a:r>
                  <a:rPr lang="en-AU" sz="2400" b="0" dirty="0"/>
                  <a:t>	</a:t>
                </a:r>
                <a14:m>
                  <m:oMath xmlns:m="http://schemas.openxmlformats.org/officeDocument/2006/math">
                    <m:r>
                      <a:rPr lang="en-AU" sz="2400" b="0" i="0" dirty="0" smtClean="0">
                        <a:latin typeface="Cambria Math" panose="02040503050406030204" pitchFamily="18" charset="0"/>
                      </a:rPr>
                      <m:t>1 </m:t>
                    </m:r>
                    <m:r>
                      <m:rPr>
                        <m:sty m:val="p"/>
                      </m:rPr>
                      <a:rPr lang="en-AU" sz="2400" dirty="0">
                        <a:latin typeface="Cambria Math" panose="02040503050406030204" pitchFamily="18" charset="0"/>
                      </a:rPr>
                      <m:t>μ</m:t>
                    </m:r>
                    <m:r>
                      <m:rPr>
                        <m:sty m:val="p"/>
                      </m:rPr>
                      <a:rPr lang="en-AU" sz="2400" i="0" dirty="0" smtClean="0">
                        <a:latin typeface="Cambria Math" panose="02040503050406030204" pitchFamily="18" charset="0"/>
                      </a:rPr>
                      <m:t>Hz</m:t>
                    </m:r>
                  </m:oMath>
                </a14:m>
                <a:r>
                  <a:rPr lang="en-AU" sz="2400" dirty="0"/>
                  <a:t>  (</a:t>
                </a:r>
                <a14:m>
                  <m:oMath xmlns:m="http://schemas.openxmlformats.org/officeDocument/2006/math">
                    <m:r>
                      <a:rPr lang="en-AU" sz="2400" b="0" i="1" dirty="0" smtClean="0">
                        <a:latin typeface="Cambria Math" panose="02040503050406030204" pitchFamily="18" charset="0"/>
                      </a:rPr>
                      <m:t>𝑄</m:t>
                    </m:r>
                    <m:r>
                      <a:rPr lang="en-AU" sz="2400" b="0" i="1" dirty="0" smtClean="0">
                        <a:latin typeface="Cambria Math" panose="02040503050406030204" pitchFamily="18" charset="0"/>
                      </a:rPr>
                      <m:t>~</m:t>
                    </m:r>
                    <m:sSup>
                      <m:sSupPr>
                        <m:ctrlPr>
                          <a:rPr lang="en-AU" sz="2400" b="0" i="1" dirty="0" smtClean="0">
                            <a:latin typeface="Cambria Math" panose="02040503050406030204" pitchFamily="18" charset="0"/>
                          </a:rPr>
                        </m:ctrlPr>
                      </m:sSupPr>
                      <m:e>
                        <m:r>
                          <a:rPr lang="en-AU" sz="2400" b="0" i="1" dirty="0" smtClean="0">
                            <a:latin typeface="Cambria Math" panose="02040503050406030204" pitchFamily="18" charset="0"/>
                          </a:rPr>
                          <m:t>10</m:t>
                        </m:r>
                      </m:e>
                      <m:sup>
                        <m:r>
                          <a:rPr lang="en-AU" sz="2400" b="0" i="1" dirty="0" smtClean="0">
                            <a:latin typeface="Cambria Math" panose="02040503050406030204" pitchFamily="18" charset="0"/>
                          </a:rPr>
                          <m:t>8</m:t>
                        </m:r>
                      </m:sup>
                    </m:sSup>
                  </m:oMath>
                </a14:m>
                <a:r>
                  <a:rPr lang="en-AU" sz="2400" dirty="0"/>
                  <a:t>)</a:t>
                </a:r>
              </a:p>
            </p:txBody>
          </p:sp>
        </mc:Choice>
        <mc:Fallback>
          <p:sp>
            <p:nvSpPr>
              <p:cNvPr id="20" name="TextBox 19">
                <a:extLst>
                  <a:ext uri="{FF2B5EF4-FFF2-40B4-BE49-F238E27FC236}">
                    <a16:creationId xmlns:a16="http://schemas.microsoft.com/office/drawing/2014/main" id="{7DD1FBF2-4140-DB05-AA09-C61C7B8F3FD8}"/>
                  </a:ext>
                </a:extLst>
              </p:cNvPr>
              <p:cNvSpPr txBox="1">
                <a:spLocks noRot="1" noChangeAspect="1" noMove="1" noResize="1" noEditPoints="1" noAdjustHandles="1" noChangeArrowheads="1" noChangeShapeType="1" noTextEdit="1"/>
              </p:cNvSpPr>
              <p:nvPr/>
            </p:nvSpPr>
            <p:spPr>
              <a:xfrm>
                <a:off x="11324" y="3825044"/>
                <a:ext cx="3652481" cy="2322111"/>
              </a:xfrm>
              <a:prstGeom prst="rect">
                <a:avLst/>
              </a:prstGeom>
              <a:blipFill>
                <a:blip r:embed="rId3"/>
                <a:stretch>
                  <a:fillRect l="-2337" t="-1837" b="-5249"/>
                </a:stretch>
              </a:blipFill>
            </p:spPr>
            <p:txBody>
              <a:bodyPr/>
              <a:lstStyle/>
              <a:p>
                <a:r>
                  <a:rPr lang="en-AU">
                    <a:noFill/>
                  </a:rPr>
                  <a:t> </a:t>
                </a:r>
              </a:p>
            </p:txBody>
          </p:sp>
        </mc:Fallback>
      </mc:AlternateContent>
      <p:grpSp>
        <p:nvGrpSpPr>
          <p:cNvPr id="27" name="Rectangle 67">
            <a:extLst>
              <a:ext uri="{FF2B5EF4-FFF2-40B4-BE49-F238E27FC236}">
                <a16:creationId xmlns:a16="http://schemas.microsoft.com/office/drawing/2014/main" id="{28AFC0B9-90A9-F8A9-F9A1-4C9651D42AF7}"/>
              </a:ext>
            </a:extLst>
          </p:cNvPr>
          <p:cNvGrpSpPr>
            <a:grpSpLocks/>
          </p:cNvGrpSpPr>
          <p:nvPr/>
        </p:nvGrpSpPr>
        <p:grpSpPr bwMode="auto">
          <a:xfrm>
            <a:off x="3712077" y="4437112"/>
            <a:ext cx="1766558" cy="939800"/>
            <a:chOff x="296" y="1752"/>
            <a:chExt cx="4440" cy="592"/>
          </a:xfrm>
        </p:grpSpPr>
        <p:pic>
          <p:nvPicPr>
            <p:cNvPr id="28" name="Rectangle 67">
              <a:extLst>
                <a:ext uri="{FF2B5EF4-FFF2-40B4-BE49-F238E27FC236}">
                  <a16:creationId xmlns:a16="http://schemas.microsoft.com/office/drawing/2014/main" id="{B2083DCF-D724-0742-0356-C99A362FE174}"/>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 y="1752"/>
              <a:ext cx="4440" cy="592"/>
            </a:xfrm>
            <a:prstGeom prst="rect">
              <a:avLst/>
            </a:prstGeom>
            <a:noFill/>
            <a:extLst>
              <a:ext uri="{909E8E84-426E-40DD-AFC4-6F175D3DCCD1}">
                <a14:hiddenFill xmlns:a14="http://schemas.microsoft.com/office/drawing/2010/main">
                  <a:solidFill>
                    <a:srgbClr val="FFFFFF"/>
                  </a:solidFill>
                </a14:hiddenFill>
              </a:ext>
            </a:extLst>
          </p:spPr>
        </p:pic>
        <p:sp>
          <p:nvSpPr>
            <p:cNvPr id="29" name="Text Box 45">
              <a:extLst>
                <a:ext uri="{FF2B5EF4-FFF2-40B4-BE49-F238E27FC236}">
                  <a16:creationId xmlns:a16="http://schemas.microsoft.com/office/drawing/2014/main" id="{CB2D48B9-432A-0870-1AA2-3B84EC9D6C7C}"/>
                </a:ext>
              </a:extLst>
            </p:cNvPr>
            <p:cNvSpPr txBox="1">
              <a:spLocks noChangeArrowheads="1"/>
            </p:cNvSpPr>
            <p:nvPr/>
          </p:nvSpPr>
          <p:spPr bwMode="auto">
            <a:xfrm>
              <a:off x="505" y="1957"/>
              <a:ext cx="403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44" name="Rectangle 67">
            <a:extLst>
              <a:ext uri="{FF2B5EF4-FFF2-40B4-BE49-F238E27FC236}">
                <a16:creationId xmlns:a16="http://schemas.microsoft.com/office/drawing/2014/main" id="{66B58554-3E68-1D77-BC5E-17BFA58586D5}"/>
              </a:ext>
            </a:extLst>
          </p:cNvPr>
          <p:cNvGrpSpPr>
            <a:grpSpLocks/>
          </p:cNvGrpSpPr>
          <p:nvPr/>
        </p:nvGrpSpPr>
        <p:grpSpPr bwMode="auto">
          <a:xfrm>
            <a:off x="2101056" y="2945098"/>
            <a:ext cx="4112298" cy="939800"/>
            <a:chOff x="296" y="1752"/>
            <a:chExt cx="4440" cy="592"/>
          </a:xfrm>
        </p:grpSpPr>
        <p:pic>
          <p:nvPicPr>
            <p:cNvPr id="64" name="Rectangle 67">
              <a:extLst>
                <a:ext uri="{FF2B5EF4-FFF2-40B4-BE49-F238E27FC236}">
                  <a16:creationId xmlns:a16="http://schemas.microsoft.com/office/drawing/2014/main" id="{710240F1-341F-4376-7771-07DECA92BCE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 y="1752"/>
              <a:ext cx="4440" cy="592"/>
            </a:xfrm>
            <a:prstGeom prst="rect">
              <a:avLst/>
            </a:prstGeom>
            <a:noFill/>
            <a:extLst>
              <a:ext uri="{909E8E84-426E-40DD-AFC4-6F175D3DCCD1}">
                <a14:hiddenFill xmlns:a14="http://schemas.microsoft.com/office/drawing/2010/main">
                  <a:solidFill>
                    <a:srgbClr val="FFFFFF"/>
                  </a:solidFill>
                </a14:hiddenFill>
              </a:ext>
            </a:extLst>
          </p:spPr>
        </p:pic>
        <p:sp>
          <p:nvSpPr>
            <p:cNvPr id="65" name="Text Box 45">
              <a:extLst>
                <a:ext uri="{FF2B5EF4-FFF2-40B4-BE49-F238E27FC236}">
                  <a16:creationId xmlns:a16="http://schemas.microsoft.com/office/drawing/2014/main" id="{0BB0DB35-32E7-A2C4-343A-351A5DBC30A0}"/>
                </a:ext>
              </a:extLst>
            </p:cNvPr>
            <p:cNvSpPr txBox="1">
              <a:spLocks noChangeArrowheads="1"/>
            </p:cNvSpPr>
            <p:nvPr/>
          </p:nvSpPr>
          <p:spPr bwMode="auto">
            <a:xfrm>
              <a:off x="505" y="1957"/>
              <a:ext cx="4032"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46" name="Rectangle 69">
            <a:extLst>
              <a:ext uri="{FF2B5EF4-FFF2-40B4-BE49-F238E27FC236}">
                <a16:creationId xmlns:a16="http://schemas.microsoft.com/office/drawing/2014/main" id="{D7AEDA76-4388-61FA-AFC5-32C15264E5C5}"/>
              </a:ext>
            </a:extLst>
          </p:cNvPr>
          <p:cNvGrpSpPr>
            <a:grpSpLocks/>
          </p:cNvGrpSpPr>
          <p:nvPr/>
        </p:nvGrpSpPr>
        <p:grpSpPr bwMode="auto">
          <a:xfrm>
            <a:off x="4183774" y="3148451"/>
            <a:ext cx="952500" cy="2548800"/>
            <a:chOff x="1400" y="1880"/>
            <a:chExt cx="600" cy="1264"/>
          </a:xfrm>
        </p:grpSpPr>
        <p:pic>
          <p:nvPicPr>
            <p:cNvPr id="60" name="Rectangle 69">
              <a:extLst>
                <a:ext uri="{FF2B5EF4-FFF2-40B4-BE49-F238E27FC236}">
                  <a16:creationId xmlns:a16="http://schemas.microsoft.com/office/drawing/2014/main" id="{59478F59-4966-F014-97F5-7290D9AEF9E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 y="1880"/>
              <a:ext cx="600" cy="1264"/>
            </a:xfrm>
            <a:prstGeom prst="rect">
              <a:avLst/>
            </a:prstGeom>
            <a:noFill/>
            <a:extLst>
              <a:ext uri="{909E8E84-426E-40DD-AFC4-6F175D3DCCD1}">
                <a14:hiddenFill xmlns:a14="http://schemas.microsoft.com/office/drawing/2010/main">
                  <a:solidFill>
                    <a:srgbClr val="FFFFFF"/>
                  </a:solidFill>
                </a14:hiddenFill>
              </a:ext>
            </a:extLst>
          </p:spPr>
        </p:pic>
        <p:sp>
          <p:nvSpPr>
            <p:cNvPr id="61" name="Text Box 51">
              <a:extLst>
                <a:ext uri="{FF2B5EF4-FFF2-40B4-BE49-F238E27FC236}">
                  <a16:creationId xmlns:a16="http://schemas.microsoft.com/office/drawing/2014/main" id="{27A51A01-2158-EEAE-5236-14CDCD2F4EEA}"/>
                </a:ext>
              </a:extLst>
            </p:cNvPr>
            <p:cNvSpPr txBox="1">
              <a:spLocks noChangeArrowheads="1"/>
            </p:cNvSpPr>
            <p:nvPr/>
          </p:nvSpPr>
          <p:spPr bwMode="auto">
            <a:xfrm rot="5400000">
              <a:off x="1276" y="2421"/>
              <a:ext cx="851"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MS PGothic" panose="020B0600070205080204" pitchFamily="34" charset="-128"/>
                </a:defRPr>
              </a:lvl1pPr>
              <a:lvl2pPr marL="742950" indent="-285750">
                <a:defRPr>
                  <a:solidFill>
                    <a:schemeClr val="tx1"/>
                  </a:solidFill>
                  <a:latin typeface="Arial" panose="020B0604020202020204" pitchFamily="34" charset="0"/>
                  <a:ea typeface="MS PGothic" panose="020B0600070205080204" pitchFamily="34" charset="-128"/>
                </a:defRPr>
              </a:lvl2pPr>
              <a:lvl3pPr marL="1143000" indent="-228600">
                <a:defRPr>
                  <a:solidFill>
                    <a:schemeClr val="tx1"/>
                  </a:solidFill>
                  <a:latin typeface="Arial" panose="020B0604020202020204" pitchFamily="34" charset="0"/>
                  <a:ea typeface="MS PGothic" panose="020B0600070205080204" pitchFamily="34" charset="-128"/>
                </a:defRPr>
              </a:lvl3pPr>
              <a:lvl4pPr marL="1600200" indent="-228600">
                <a:defRPr>
                  <a:solidFill>
                    <a:schemeClr val="tx1"/>
                  </a:solidFill>
                  <a:latin typeface="Arial" panose="020B0604020202020204" pitchFamily="34" charset="0"/>
                  <a:ea typeface="MS PGothic" panose="020B0600070205080204" pitchFamily="34" charset="-128"/>
                </a:defRPr>
              </a:lvl4pPr>
              <a:lvl5pPr marL="2057400" indent="-228600">
                <a:defRPr>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MS PGothic" panose="020B0600070205080204" pitchFamily="34" charset="-128"/>
                </a:defRPr>
              </a:lvl9pPr>
            </a:lstStyle>
            <a:p>
              <a:pPr algn="ctr" eaLnBrk="1" hangingPunct="1"/>
              <a:endParaRPr lang="en-AU" altLang="en-US">
                <a:solidFill>
                  <a:srgbClr val="FFFFFF"/>
                </a:solidFill>
              </a:endParaRPr>
            </a:p>
          </p:txBody>
        </p:sp>
      </p:grpSp>
      <p:grpSp>
        <p:nvGrpSpPr>
          <p:cNvPr id="54" name="Group 63">
            <a:extLst>
              <a:ext uri="{FF2B5EF4-FFF2-40B4-BE49-F238E27FC236}">
                <a16:creationId xmlns:a16="http://schemas.microsoft.com/office/drawing/2014/main" id="{32232479-1D5C-17A2-D4F7-7D664BF6DD5C}"/>
              </a:ext>
            </a:extLst>
          </p:cNvPr>
          <p:cNvGrpSpPr>
            <a:grpSpLocks/>
          </p:cNvGrpSpPr>
          <p:nvPr/>
        </p:nvGrpSpPr>
        <p:grpSpPr bwMode="auto">
          <a:xfrm>
            <a:off x="4645658" y="3540571"/>
            <a:ext cx="1630362" cy="1184285"/>
            <a:chOff x="4713484" y="3167130"/>
            <a:chExt cx="2464266" cy="2277973"/>
          </a:xfrm>
        </p:grpSpPr>
        <p:sp>
          <p:nvSpPr>
            <p:cNvPr id="57" name="Arc 56">
              <a:extLst>
                <a:ext uri="{FF2B5EF4-FFF2-40B4-BE49-F238E27FC236}">
                  <a16:creationId xmlns:a16="http://schemas.microsoft.com/office/drawing/2014/main" id="{E850ED22-D14F-F94E-8044-BD1E2935AF2E}"/>
                </a:ext>
              </a:extLst>
            </p:cNvPr>
            <p:cNvSpPr/>
            <p:nvPr/>
          </p:nvSpPr>
          <p:spPr>
            <a:xfrm rot="16200000">
              <a:off x="4717383" y="3168030"/>
              <a:ext cx="685653" cy="683851"/>
            </a:xfrm>
            <a:prstGeom prst="arc">
              <a:avLst/>
            </a:prstGeom>
            <a:noFill/>
            <a:ln w="85725">
              <a:solidFill>
                <a:srgbClr val="F29C76"/>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AU"/>
            </a:p>
          </p:txBody>
        </p:sp>
        <p:cxnSp>
          <p:nvCxnSpPr>
            <p:cNvPr id="58" name="Straight Arrow Connector 57">
              <a:extLst>
                <a:ext uri="{FF2B5EF4-FFF2-40B4-BE49-F238E27FC236}">
                  <a16:creationId xmlns:a16="http://schemas.microsoft.com/office/drawing/2014/main" id="{A36190FC-FE67-D606-6D16-40C8A7E75640}"/>
                </a:ext>
              </a:extLst>
            </p:cNvPr>
            <p:cNvCxnSpPr/>
            <p:nvPr/>
          </p:nvCxnSpPr>
          <p:spPr>
            <a:xfrm flipV="1">
              <a:off x="5047011" y="3167130"/>
              <a:ext cx="2130739" cy="0"/>
            </a:xfrm>
            <a:prstGeom prst="straightConnector1">
              <a:avLst/>
            </a:prstGeom>
            <a:ln w="85725">
              <a:solidFill>
                <a:srgbClr val="F29C76"/>
              </a:solidFill>
              <a:tailEnd type="non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6190699D-2DE3-4D25-D25D-B3226AC59853}"/>
                </a:ext>
              </a:extLst>
            </p:cNvPr>
            <p:cNvCxnSpPr/>
            <p:nvPr/>
          </p:nvCxnSpPr>
          <p:spPr>
            <a:xfrm flipH="1">
              <a:off x="4713484" y="3503677"/>
              <a:ext cx="4799" cy="1941426"/>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sp>
        <p:nvSpPr>
          <p:cNvPr id="7" name="Freeform: Shape 6">
            <a:extLst>
              <a:ext uri="{FF2B5EF4-FFF2-40B4-BE49-F238E27FC236}">
                <a16:creationId xmlns:a16="http://schemas.microsoft.com/office/drawing/2014/main" id="{DD031A53-40E9-1A9F-AEDB-F18BB7E815FA}"/>
              </a:ext>
            </a:extLst>
          </p:cNvPr>
          <p:cNvSpPr/>
          <p:nvPr/>
        </p:nvSpPr>
        <p:spPr>
          <a:xfrm rot="5400000">
            <a:off x="6023992" y="1055720"/>
            <a:ext cx="4785548" cy="4785548"/>
          </a:xfrm>
          <a:custGeom>
            <a:avLst/>
            <a:gdLst>
              <a:gd name="connsiteX0" fmla="*/ 0 w 4785548"/>
              <a:gd name="connsiteY0" fmla="*/ 3064840 h 4785548"/>
              <a:gd name="connsiteX1" fmla="*/ 0 w 4785548"/>
              <a:gd name="connsiteY1" fmla="*/ 1705110 h 4785548"/>
              <a:gd name="connsiteX2" fmla="*/ 339942 w 4785548"/>
              <a:gd name="connsiteY2" fmla="*/ 1365168 h 4785548"/>
              <a:gd name="connsiteX3" fmla="*/ 1394631 w 4785548"/>
              <a:gd name="connsiteY3" fmla="*/ 1365168 h 4785548"/>
              <a:gd name="connsiteX4" fmla="*/ 1394631 w 4785548"/>
              <a:gd name="connsiteY4" fmla="*/ 339942 h 4785548"/>
              <a:gd name="connsiteX5" fmla="*/ 1734573 w 4785548"/>
              <a:gd name="connsiteY5" fmla="*/ 0 h 4785548"/>
              <a:gd name="connsiteX6" fmla="*/ 3094303 w 4785548"/>
              <a:gd name="connsiteY6" fmla="*/ 0 h 4785548"/>
              <a:gd name="connsiteX7" fmla="*/ 3434245 w 4785548"/>
              <a:gd name="connsiteY7" fmla="*/ 339942 h 4785548"/>
              <a:gd name="connsiteX8" fmla="*/ 3434245 w 4785548"/>
              <a:gd name="connsiteY8" fmla="*/ 1365168 h 4785548"/>
              <a:gd name="connsiteX9" fmla="*/ 4445606 w 4785548"/>
              <a:gd name="connsiteY9" fmla="*/ 1365168 h 4785548"/>
              <a:gd name="connsiteX10" fmla="*/ 4785548 w 4785548"/>
              <a:gd name="connsiteY10" fmla="*/ 1705110 h 4785548"/>
              <a:gd name="connsiteX11" fmla="*/ 4785548 w 4785548"/>
              <a:gd name="connsiteY11" fmla="*/ 3064840 h 4785548"/>
              <a:gd name="connsiteX12" fmla="*/ 4445606 w 4785548"/>
              <a:gd name="connsiteY12" fmla="*/ 3404782 h 4785548"/>
              <a:gd name="connsiteX13" fmla="*/ 3434245 w 4785548"/>
              <a:gd name="connsiteY13" fmla="*/ 3404782 h 4785548"/>
              <a:gd name="connsiteX14" fmla="*/ 3434245 w 4785548"/>
              <a:gd name="connsiteY14" fmla="*/ 4445606 h 4785548"/>
              <a:gd name="connsiteX15" fmla="*/ 3094303 w 4785548"/>
              <a:gd name="connsiteY15" fmla="*/ 4785548 h 4785548"/>
              <a:gd name="connsiteX16" fmla="*/ 1734573 w 4785548"/>
              <a:gd name="connsiteY16" fmla="*/ 4785548 h 4785548"/>
              <a:gd name="connsiteX17" fmla="*/ 1394631 w 4785548"/>
              <a:gd name="connsiteY17" fmla="*/ 4445606 h 4785548"/>
              <a:gd name="connsiteX18" fmla="*/ 1394631 w 4785548"/>
              <a:gd name="connsiteY18" fmla="*/ 3404782 h 4785548"/>
              <a:gd name="connsiteX19" fmla="*/ 339942 w 4785548"/>
              <a:gd name="connsiteY19" fmla="*/ 3404782 h 4785548"/>
              <a:gd name="connsiteX20" fmla="*/ 0 w 4785548"/>
              <a:gd name="connsiteY20" fmla="*/ 3064840 h 4785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85548" h="4785548">
                <a:moveTo>
                  <a:pt x="0" y="3064840"/>
                </a:moveTo>
                <a:lnTo>
                  <a:pt x="0" y="1705110"/>
                </a:lnTo>
                <a:cubicBezTo>
                  <a:pt x="0" y="1517365"/>
                  <a:pt x="152197" y="1365168"/>
                  <a:pt x="339942" y="1365168"/>
                </a:cubicBezTo>
                <a:lnTo>
                  <a:pt x="1394631" y="1365168"/>
                </a:lnTo>
                <a:lnTo>
                  <a:pt x="1394631" y="339942"/>
                </a:lnTo>
                <a:cubicBezTo>
                  <a:pt x="1394631" y="152197"/>
                  <a:pt x="1546828" y="0"/>
                  <a:pt x="1734573" y="0"/>
                </a:cubicBezTo>
                <a:lnTo>
                  <a:pt x="3094303" y="0"/>
                </a:lnTo>
                <a:cubicBezTo>
                  <a:pt x="3282048" y="0"/>
                  <a:pt x="3434245" y="152197"/>
                  <a:pt x="3434245" y="339942"/>
                </a:cubicBezTo>
                <a:lnTo>
                  <a:pt x="3434245" y="1365168"/>
                </a:lnTo>
                <a:lnTo>
                  <a:pt x="4445606" y="1365168"/>
                </a:lnTo>
                <a:cubicBezTo>
                  <a:pt x="4633351" y="1365168"/>
                  <a:pt x="4785548" y="1517365"/>
                  <a:pt x="4785548" y="1705110"/>
                </a:cubicBezTo>
                <a:lnTo>
                  <a:pt x="4785548" y="3064840"/>
                </a:lnTo>
                <a:cubicBezTo>
                  <a:pt x="4785548" y="3252585"/>
                  <a:pt x="4633351" y="3404782"/>
                  <a:pt x="4445606" y="3404782"/>
                </a:cubicBezTo>
                <a:lnTo>
                  <a:pt x="3434245" y="3404782"/>
                </a:lnTo>
                <a:lnTo>
                  <a:pt x="3434245" y="4445606"/>
                </a:lnTo>
                <a:cubicBezTo>
                  <a:pt x="3434245" y="4633351"/>
                  <a:pt x="3282048" y="4785548"/>
                  <a:pt x="3094303" y="4785548"/>
                </a:cubicBezTo>
                <a:lnTo>
                  <a:pt x="1734573" y="4785548"/>
                </a:lnTo>
                <a:cubicBezTo>
                  <a:pt x="1546828" y="4785548"/>
                  <a:pt x="1394631" y="4633351"/>
                  <a:pt x="1394631" y="4445606"/>
                </a:cubicBezTo>
                <a:lnTo>
                  <a:pt x="1394631" y="3404782"/>
                </a:lnTo>
                <a:lnTo>
                  <a:pt x="339942" y="3404782"/>
                </a:lnTo>
                <a:cubicBezTo>
                  <a:pt x="152197" y="3404782"/>
                  <a:pt x="0" y="3252585"/>
                  <a:pt x="0" y="3064840"/>
                </a:cubicBezTo>
                <a:close/>
              </a:path>
            </a:pathLst>
          </a:custGeom>
          <a:solidFill>
            <a:schemeClr val="accent5">
              <a:alpha val="49804"/>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cxnSp>
        <p:nvCxnSpPr>
          <p:cNvPr id="48" name="Straight Arrow Connector 47">
            <a:extLst>
              <a:ext uri="{FF2B5EF4-FFF2-40B4-BE49-F238E27FC236}">
                <a16:creationId xmlns:a16="http://schemas.microsoft.com/office/drawing/2014/main" id="{6872D8E8-2404-2FF0-86E4-53E1B9A78682}"/>
              </a:ext>
            </a:extLst>
          </p:cNvPr>
          <p:cNvCxnSpPr/>
          <p:nvPr/>
        </p:nvCxnSpPr>
        <p:spPr>
          <a:xfrm flipV="1">
            <a:off x="2565251" y="3320244"/>
            <a:ext cx="3424237" cy="44450"/>
          </a:xfrm>
          <a:prstGeom prst="straightConnector1">
            <a:avLst/>
          </a:prstGeom>
          <a:ln w="85725">
            <a:solidFill>
              <a:srgbClr val="F29C76"/>
            </a:solidFill>
            <a:headEnd w="med" len="lg"/>
            <a:tailEnd type="triangle" w="med" len="lg"/>
          </a:ln>
        </p:spPr>
        <p:style>
          <a:lnRef idx="1">
            <a:schemeClr val="accent1"/>
          </a:lnRef>
          <a:fillRef idx="0">
            <a:schemeClr val="accent1"/>
          </a:fillRef>
          <a:effectRef idx="0">
            <a:schemeClr val="accent1"/>
          </a:effectRef>
          <a:fontRef idx="minor">
            <a:schemeClr val="tx1"/>
          </a:fontRef>
        </p:style>
      </p:cxnSp>
      <p:grpSp>
        <p:nvGrpSpPr>
          <p:cNvPr id="1040" name="Group 1039">
            <a:extLst>
              <a:ext uri="{FF2B5EF4-FFF2-40B4-BE49-F238E27FC236}">
                <a16:creationId xmlns:a16="http://schemas.microsoft.com/office/drawing/2014/main" id="{3BFDC50E-AA40-DDC2-EC8F-57CD69440ACC}"/>
              </a:ext>
            </a:extLst>
          </p:cNvPr>
          <p:cNvGrpSpPr/>
          <p:nvPr/>
        </p:nvGrpSpPr>
        <p:grpSpPr>
          <a:xfrm>
            <a:off x="4259796" y="3010186"/>
            <a:ext cx="823913" cy="822325"/>
            <a:chOff x="4007768" y="2570436"/>
            <a:chExt cx="823913" cy="822325"/>
          </a:xfrm>
        </p:grpSpPr>
        <p:cxnSp>
          <p:nvCxnSpPr>
            <p:cNvPr id="1041" name="Straight Connector 1040">
              <a:extLst>
                <a:ext uri="{FF2B5EF4-FFF2-40B4-BE49-F238E27FC236}">
                  <a16:creationId xmlns:a16="http://schemas.microsoft.com/office/drawing/2014/main" id="{329C0A45-486F-22DE-22D9-59B8E23798D4}"/>
                </a:ext>
              </a:extLst>
            </p:cNvPr>
            <p:cNvCxnSpPr/>
            <p:nvPr/>
          </p:nvCxnSpPr>
          <p:spPr>
            <a:xfrm flipH="1">
              <a:off x="4007768" y="2570436"/>
              <a:ext cx="823913" cy="822325"/>
            </a:xfrm>
            <a:prstGeom prst="line">
              <a:avLst/>
            </a:prstGeom>
            <a:ln/>
          </p:spPr>
          <p:style>
            <a:lnRef idx="1">
              <a:schemeClr val="dk1"/>
            </a:lnRef>
            <a:fillRef idx="0">
              <a:schemeClr val="dk1"/>
            </a:fillRef>
            <a:effectRef idx="0">
              <a:schemeClr val="dk1"/>
            </a:effectRef>
            <a:fontRef idx="minor">
              <a:schemeClr val="tx1"/>
            </a:fontRef>
          </p:style>
        </p:cxnSp>
        <p:sp>
          <p:nvSpPr>
            <p:cNvPr id="1042" name="Rectangle 1041">
              <a:extLst>
                <a:ext uri="{FF2B5EF4-FFF2-40B4-BE49-F238E27FC236}">
                  <a16:creationId xmlns:a16="http://schemas.microsoft.com/office/drawing/2014/main" id="{F9127736-954C-F453-9A41-8C82A4154CF5}"/>
                </a:ext>
              </a:extLst>
            </p:cNvPr>
            <p:cNvSpPr/>
            <p:nvPr/>
          </p:nvSpPr>
          <p:spPr>
            <a:xfrm>
              <a:off x="4007768" y="2570436"/>
              <a:ext cx="823913" cy="822325"/>
            </a:xfrm>
            <a:prstGeom prst="rect">
              <a:avLst/>
            </a:prstGeom>
            <a:solidFill>
              <a:srgbClr val="0E5CC0">
                <a:alpha val="35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dirty="0">
                <a:solidFill>
                  <a:srgbClr val="FFFFFF"/>
                </a:solidFill>
              </a:endParaRPr>
            </a:p>
          </p:txBody>
        </p:sp>
      </p:grpSp>
      <p:sp>
        <p:nvSpPr>
          <p:cNvPr id="43" name="Rectangle 6">
            <a:extLst>
              <a:ext uri="{FF2B5EF4-FFF2-40B4-BE49-F238E27FC236}">
                <a16:creationId xmlns:a16="http://schemas.microsoft.com/office/drawing/2014/main" id="{872F30A4-8D39-87E4-D071-FA362C7CD9B0}"/>
              </a:ext>
            </a:extLst>
          </p:cNvPr>
          <p:cNvSpPr txBox="1">
            <a:spLocks noChangeArrowheads="1"/>
          </p:cNvSpPr>
          <p:nvPr/>
        </p:nvSpPr>
        <p:spPr bwMode="auto">
          <a:xfrm>
            <a:off x="1739516" y="260085"/>
            <a:ext cx="8730989"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Gravitational Wave</a:t>
            </a:r>
            <a:endParaRPr lang="en-GB" altLang="en-US" sz="3600" dirty="0">
              <a:solidFill>
                <a:schemeClr val="tx2"/>
              </a:solidFill>
            </a:endParaRPr>
          </a:p>
        </p:txBody>
      </p:sp>
      <p:sp>
        <p:nvSpPr>
          <p:cNvPr id="16" name="TextBox 15">
            <a:extLst>
              <a:ext uri="{FF2B5EF4-FFF2-40B4-BE49-F238E27FC236}">
                <a16:creationId xmlns:a16="http://schemas.microsoft.com/office/drawing/2014/main" id="{32B75FE8-4D7D-C6ED-68A7-67F5ED43F145}"/>
              </a:ext>
            </a:extLst>
          </p:cNvPr>
          <p:cNvSpPr txBox="1"/>
          <p:nvPr/>
        </p:nvSpPr>
        <p:spPr>
          <a:xfrm>
            <a:off x="6125622" y="4082809"/>
            <a:ext cx="1399742" cy="461665"/>
          </a:xfrm>
          <a:prstGeom prst="rect">
            <a:avLst/>
          </a:prstGeom>
          <a:noFill/>
        </p:spPr>
        <p:txBody>
          <a:bodyPr wrap="none" rtlCol="0">
            <a:spAutoFit/>
          </a:bodyPr>
          <a:lstStyle/>
          <a:p>
            <a:r>
              <a:rPr lang="en-AU" sz="2400" dirty="0"/>
              <a:t>Helium II</a:t>
            </a:r>
          </a:p>
        </p:txBody>
      </p:sp>
      <p:sp>
        <p:nvSpPr>
          <p:cNvPr id="4" name="Rectangle 3">
            <a:extLst>
              <a:ext uri="{FF2B5EF4-FFF2-40B4-BE49-F238E27FC236}">
                <a16:creationId xmlns:a16="http://schemas.microsoft.com/office/drawing/2014/main" id="{F0707644-88EA-5E9E-2D99-D5472938EB25}"/>
              </a:ext>
            </a:extLst>
          </p:cNvPr>
          <p:cNvSpPr/>
          <p:nvPr/>
        </p:nvSpPr>
        <p:spPr>
          <a:xfrm>
            <a:off x="6203845" y="2888940"/>
            <a:ext cx="2318097" cy="1110925"/>
          </a:xfrm>
          <a:custGeom>
            <a:avLst/>
            <a:gdLst>
              <a:gd name="connsiteX0" fmla="*/ 0 w 2092228"/>
              <a:gd name="connsiteY0" fmla="*/ 0 h 1110925"/>
              <a:gd name="connsiteX1" fmla="*/ 2092228 w 2092228"/>
              <a:gd name="connsiteY1" fmla="*/ 0 h 1110925"/>
              <a:gd name="connsiteX2" fmla="*/ 2092228 w 2092228"/>
              <a:gd name="connsiteY2" fmla="*/ 1110925 h 1110925"/>
              <a:gd name="connsiteX3" fmla="*/ 0 w 2092228"/>
              <a:gd name="connsiteY3" fmla="*/ 1110925 h 1110925"/>
              <a:gd name="connsiteX4" fmla="*/ 0 w 2092228"/>
              <a:gd name="connsiteY4" fmla="*/ 0 h 1110925"/>
              <a:gd name="connsiteX0" fmla="*/ 0 w 2092228"/>
              <a:gd name="connsiteY0" fmla="*/ 0 h 1110925"/>
              <a:gd name="connsiteX1" fmla="*/ 2092228 w 2092228"/>
              <a:gd name="connsiteY1" fmla="*/ 0 h 1110925"/>
              <a:gd name="connsiteX2" fmla="*/ 2087170 w 2092228"/>
              <a:gd name="connsiteY2" fmla="*/ 550296 h 1110925"/>
              <a:gd name="connsiteX3" fmla="*/ 2092228 w 2092228"/>
              <a:gd name="connsiteY3" fmla="*/ 1110925 h 1110925"/>
              <a:gd name="connsiteX4" fmla="*/ 0 w 2092228"/>
              <a:gd name="connsiteY4" fmla="*/ 1110925 h 1110925"/>
              <a:gd name="connsiteX5" fmla="*/ 0 w 2092228"/>
              <a:gd name="connsiteY5" fmla="*/ 0 h 1110925"/>
              <a:gd name="connsiteX0" fmla="*/ 0 w 2621710"/>
              <a:gd name="connsiteY0" fmla="*/ 0 h 1110925"/>
              <a:gd name="connsiteX1" fmla="*/ 2092228 w 2621710"/>
              <a:gd name="connsiteY1" fmla="*/ 0 h 1110925"/>
              <a:gd name="connsiteX2" fmla="*/ 2621710 w 2621710"/>
              <a:gd name="connsiteY2" fmla="*/ 529824 h 1110925"/>
              <a:gd name="connsiteX3" fmla="*/ 2092228 w 2621710"/>
              <a:gd name="connsiteY3" fmla="*/ 1110925 h 1110925"/>
              <a:gd name="connsiteX4" fmla="*/ 0 w 2621710"/>
              <a:gd name="connsiteY4" fmla="*/ 1110925 h 1110925"/>
              <a:gd name="connsiteX5" fmla="*/ 0 w 2621710"/>
              <a:gd name="connsiteY5" fmla="*/ 0 h 1110925"/>
              <a:gd name="connsiteX0" fmla="*/ 0 w 2775593"/>
              <a:gd name="connsiteY0" fmla="*/ 0 h 1110925"/>
              <a:gd name="connsiteX1" fmla="*/ 2092228 w 2775593"/>
              <a:gd name="connsiteY1" fmla="*/ 0 h 1110925"/>
              <a:gd name="connsiteX2" fmla="*/ 2775593 w 2775593"/>
              <a:gd name="connsiteY2" fmla="*/ 570768 h 1110925"/>
              <a:gd name="connsiteX3" fmla="*/ 2092228 w 2775593"/>
              <a:gd name="connsiteY3" fmla="*/ 1110925 h 1110925"/>
              <a:gd name="connsiteX4" fmla="*/ 0 w 2775593"/>
              <a:gd name="connsiteY4" fmla="*/ 1110925 h 1110925"/>
              <a:gd name="connsiteX5" fmla="*/ 0 w 2775593"/>
              <a:gd name="connsiteY5" fmla="*/ 0 h 1110925"/>
              <a:gd name="connsiteX0" fmla="*/ 0 w 2751295"/>
              <a:gd name="connsiteY0" fmla="*/ 0 h 1110925"/>
              <a:gd name="connsiteX1" fmla="*/ 2092228 w 2751295"/>
              <a:gd name="connsiteY1" fmla="*/ 0 h 1110925"/>
              <a:gd name="connsiteX2" fmla="*/ 2751295 w 2751295"/>
              <a:gd name="connsiteY2" fmla="*/ 557121 h 1110925"/>
              <a:gd name="connsiteX3" fmla="*/ 2092228 w 2751295"/>
              <a:gd name="connsiteY3" fmla="*/ 1110925 h 1110925"/>
              <a:gd name="connsiteX4" fmla="*/ 0 w 2751295"/>
              <a:gd name="connsiteY4" fmla="*/ 1110925 h 1110925"/>
              <a:gd name="connsiteX5" fmla="*/ 0 w 2751295"/>
              <a:gd name="connsiteY5" fmla="*/ 0 h 111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1295" h="1110925">
                <a:moveTo>
                  <a:pt x="0" y="0"/>
                </a:moveTo>
                <a:lnTo>
                  <a:pt x="2092228" y="0"/>
                </a:lnTo>
                <a:lnTo>
                  <a:pt x="2751295" y="557121"/>
                </a:lnTo>
                <a:lnTo>
                  <a:pt x="2092228" y="1110925"/>
                </a:lnTo>
                <a:lnTo>
                  <a:pt x="0" y="1110925"/>
                </a:lnTo>
                <a:lnTo>
                  <a:pt x="0" y="0"/>
                </a:lnTo>
                <a:close/>
              </a:path>
            </a:pathLst>
          </a:custGeom>
          <a:solidFill>
            <a:srgbClr val="FFFFFF">
              <a:alpha val="69000"/>
            </a:srgbClr>
          </a:solidFill>
          <a:ln>
            <a:noFill/>
          </a:ln>
          <a:effectLst>
            <a:softEdge rad="1143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7" name="Rectangle 16">
            <a:extLst>
              <a:ext uri="{FF2B5EF4-FFF2-40B4-BE49-F238E27FC236}">
                <a16:creationId xmlns:a16="http://schemas.microsoft.com/office/drawing/2014/main" id="{C79ECC5E-8AB9-C3A3-A380-DAF01D460185}"/>
              </a:ext>
            </a:extLst>
          </p:cNvPr>
          <p:cNvSpPr/>
          <p:nvPr/>
        </p:nvSpPr>
        <p:spPr>
          <a:xfrm rot="5400000">
            <a:off x="7182172" y="1891012"/>
            <a:ext cx="2394963" cy="1110925"/>
          </a:xfrm>
          <a:custGeom>
            <a:avLst/>
            <a:gdLst>
              <a:gd name="connsiteX0" fmla="*/ 0 w 1680632"/>
              <a:gd name="connsiteY0" fmla="*/ 0 h 1110925"/>
              <a:gd name="connsiteX1" fmla="*/ 1680632 w 1680632"/>
              <a:gd name="connsiteY1" fmla="*/ 0 h 1110925"/>
              <a:gd name="connsiteX2" fmla="*/ 1680632 w 1680632"/>
              <a:gd name="connsiteY2" fmla="*/ 1110925 h 1110925"/>
              <a:gd name="connsiteX3" fmla="*/ 0 w 1680632"/>
              <a:gd name="connsiteY3" fmla="*/ 1110925 h 1110925"/>
              <a:gd name="connsiteX4" fmla="*/ 0 w 1680632"/>
              <a:gd name="connsiteY4" fmla="*/ 0 h 1110925"/>
              <a:gd name="connsiteX0" fmla="*/ 0 w 1680632"/>
              <a:gd name="connsiteY0" fmla="*/ 0 h 1110925"/>
              <a:gd name="connsiteX1" fmla="*/ 1680632 w 1680632"/>
              <a:gd name="connsiteY1" fmla="*/ 0 h 1110925"/>
              <a:gd name="connsiteX2" fmla="*/ 1679613 w 1680632"/>
              <a:gd name="connsiteY2" fmla="*/ 544940 h 1110925"/>
              <a:gd name="connsiteX3" fmla="*/ 1680632 w 1680632"/>
              <a:gd name="connsiteY3" fmla="*/ 1110925 h 1110925"/>
              <a:gd name="connsiteX4" fmla="*/ 0 w 1680632"/>
              <a:gd name="connsiteY4" fmla="*/ 1110925 h 1110925"/>
              <a:gd name="connsiteX5" fmla="*/ 0 w 1680632"/>
              <a:gd name="connsiteY5" fmla="*/ 0 h 1110925"/>
              <a:gd name="connsiteX0" fmla="*/ 0 w 2082225"/>
              <a:gd name="connsiteY0" fmla="*/ 0 h 1110925"/>
              <a:gd name="connsiteX1" fmla="*/ 1680632 w 2082225"/>
              <a:gd name="connsiteY1" fmla="*/ 0 h 1110925"/>
              <a:gd name="connsiteX2" fmla="*/ 2082225 w 2082225"/>
              <a:gd name="connsiteY2" fmla="*/ 531292 h 1110925"/>
              <a:gd name="connsiteX3" fmla="*/ 1680632 w 2082225"/>
              <a:gd name="connsiteY3" fmla="*/ 1110925 h 1110925"/>
              <a:gd name="connsiteX4" fmla="*/ 0 w 2082225"/>
              <a:gd name="connsiteY4" fmla="*/ 1110925 h 1110925"/>
              <a:gd name="connsiteX5" fmla="*/ 0 w 2082225"/>
              <a:gd name="connsiteY5" fmla="*/ 0 h 1110925"/>
              <a:gd name="connsiteX0" fmla="*/ 0 w 2293765"/>
              <a:gd name="connsiteY0" fmla="*/ 0 h 1110925"/>
              <a:gd name="connsiteX1" fmla="*/ 1680632 w 2293765"/>
              <a:gd name="connsiteY1" fmla="*/ 0 h 1110925"/>
              <a:gd name="connsiteX2" fmla="*/ 2293765 w 2293765"/>
              <a:gd name="connsiteY2" fmla="*/ 531292 h 1110925"/>
              <a:gd name="connsiteX3" fmla="*/ 1680632 w 2293765"/>
              <a:gd name="connsiteY3" fmla="*/ 1110925 h 1110925"/>
              <a:gd name="connsiteX4" fmla="*/ 0 w 2293765"/>
              <a:gd name="connsiteY4" fmla="*/ 1110925 h 1110925"/>
              <a:gd name="connsiteX5" fmla="*/ 0 w 2293765"/>
              <a:gd name="connsiteY5" fmla="*/ 0 h 111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765" h="1110925">
                <a:moveTo>
                  <a:pt x="0" y="0"/>
                </a:moveTo>
                <a:lnTo>
                  <a:pt x="1680632" y="0"/>
                </a:lnTo>
                <a:cubicBezTo>
                  <a:pt x="1680292" y="181647"/>
                  <a:pt x="2294105" y="349645"/>
                  <a:pt x="2293765" y="531292"/>
                </a:cubicBezTo>
                <a:cubicBezTo>
                  <a:pt x="2294105" y="719954"/>
                  <a:pt x="1680292" y="922263"/>
                  <a:pt x="1680632" y="1110925"/>
                </a:cubicBezTo>
                <a:lnTo>
                  <a:pt x="0" y="1110925"/>
                </a:lnTo>
                <a:lnTo>
                  <a:pt x="0" y="0"/>
                </a:lnTo>
                <a:close/>
              </a:path>
            </a:pathLst>
          </a:custGeom>
          <a:solidFill>
            <a:srgbClr val="002060">
              <a:alpha val="69000"/>
            </a:srgbClr>
          </a:solidFill>
          <a:ln>
            <a:noFill/>
          </a:ln>
          <a:effectLst>
            <a:softEdge rad="1143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8" name="Rectangle 3">
            <a:extLst>
              <a:ext uri="{FF2B5EF4-FFF2-40B4-BE49-F238E27FC236}">
                <a16:creationId xmlns:a16="http://schemas.microsoft.com/office/drawing/2014/main" id="{BB14789D-D586-6004-1B3D-C5E226EE8266}"/>
              </a:ext>
            </a:extLst>
          </p:cNvPr>
          <p:cNvSpPr/>
          <p:nvPr/>
        </p:nvSpPr>
        <p:spPr>
          <a:xfrm flipH="1" flipV="1">
            <a:off x="8174201" y="2930142"/>
            <a:ext cx="2507756" cy="1110925"/>
          </a:xfrm>
          <a:custGeom>
            <a:avLst/>
            <a:gdLst>
              <a:gd name="connsiteX0" fmla="*/ 0 w 2092228"/>
              <a:gd name="connsiteY0" fmla="*/ 0 h 1110925"/>
              <a:gd name="connsiteX1" fmla="*/ 2092228 w 2092228"/>
              <a:gd name="connsiteY1" fmla="*/ 0 h 1110925"/>
              <a:gd name="connsiteX2" fmla="*/ 2092228 w 2092228"/>
              <a:gd name="connsiteY2" fmla="*/ 1110925 h 1110925"/>
              <a:gd name="connsiteX3" fmla="*/ 0 w 2092228"/>
              <a:gd name="connsiteY3" fmla="*/ 1110925 h 1110925"/>
              <a:gd name="connsiteX4" fmla="*/ 0 w 2092228"/>
              <a:gd name="connsiteY4" fmla="*/ 0 h 1110925"/>
              <a:gd name="connsiteX0" fmla="*/ 0 w 2092228"/>
              <a:gd name="connsiteY0" fmla="*/ 0 h 1110925"/>
              <a:gd name="connsiteX1" fmla="*/ 2092228 w 2092228"/>
              <a:gd name="connsiteY1" fmla="*/ 0 h 1110925"/>
              <a:gd name="connsiteX2" fmla="*/ 2087170 w 2092228"/>
              <a:gd name="connsiteY2" fmla="*/ 550296 h 1110925"/>
              <a:gd name="connsiteX3" fmla="*/ 2092228 w 2092228"/>
              <a:gd name="connsiteY3" fmla="*/ 1110925 h 1110925"/>
              <a:gd name="connsiteX4" fmla="*/ 0 w 2092228"/>
              <a:gd name="connsiteY4" fmla="*/ 1110925 h 1110925"/>
              <a:gd name="connsiteX5" fmla="*/ 0 w 2092228"/>
              <a:gd name="connsiteY5" fmla="*/ 0 h 1110925"/>
              <a:gd name="connsiteX0" fmla="*/ 0 w 2621710"/>
              <a:gd name="connsiteY0" fmla="*/ 0 h 1110925"/>
              <a:gd name="connsiteX1" fmla="*/ 2092228 w 2621710"/>
              <a:gd name="connsiteY1" fmla="*/ 0 h 1110925"/>
              <a:gd name="connsiteX2" fmla="*/ 2621710 w 2621710"/>
              <a:gd name="connsiteY2" fmla="*/ 529824 h 1110925"/>
              <a:gd name="connsiteX3" fmla="*/ 2092228 w 2621710"/>
              <a:gd name="connsiteY3" fmla="*/ 1110925 h 1110925"/>
              <a:gd name="connsiteX4" fmla="*/ 0 w 2621710"/>
              <a:gd name="connsiteY4" fmla="*/ 1110925 h 1110925"/>
              <a:gd name="connsiteX5" fmla="*/ 0 w 2621710"/>
              <a:gd name="connsiteY5" fmla="*/ 0 h 1110925"/>
              <a:gd name="connsiteX0" fmla="*/ 0 w 2856585"/>
              <a:gd name="connsiteY0" fmla="*/ 0 h 1110925"/>
              <a:gd name="connsiteX1" fmla="*/ 2092228 w 2856585"/>
              <a:gd name="connsiteY1" fmla="*/ 0 h 1110925"/>
              <a:gd name="connsiteX2" fmla="*/ 2856585 w 2856585"/>
              <a:gd name="connsiteY2" fmla="*/ 563943 h 1110925"/>
              <a:gd name="connsiteX3" fmla="*/ 2092228 w 2856585"/>
              <a:gd name="connsiteY3" fmla="*/ 1110925 h 1110925"/>
              <a:gd name="connsiteX4" fmla="*/ 0 w 2856585"/>
              <a:gd name="connsiteY4" fmla="*/ 1110925 h 1110925"/>
              <a:gd name="connsiteX5" fmla="*/ 0 w 2856585"/>
              <a:gd name="connsiteY5" fmla="*/ 0 h 111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56585" h="1110925">
                <a:moveTo>
                  <a:pt x="0" y="0"/>
                </a:moveTo>
                <a:lnTo>
                  <a:pt x="2092228" y="0"/>
                </a:lnTo>
                <a:lnTo>
                  <a:pt x="2856585" y="563943"/>
                </a:lnTo>
                <a:lnTo>
                  <a:pt x="2092228" y="1110925"/>
                </a:lnTo>
                <a:lnTo>
                  <a:pt x="0" y="1110925"/>
                </a:lnTo>
                <a:lnTo>
                  <a:pt x="0" y="0"/>
                </a:lnTo>
                <a:close/>
              </a:path>
            </a:pathLst>
          </a:custGeom>
          <a:solidFill>
            <a:srgbClr val="FFFFFF">
              <a:alpha val="69000"/>
            </a:srgbClr>
          </a:solidFill>
          <a:ln>
            <a:noFill/>
          </a:ln>
          <a:effectLst>
            <a:softEdge rad="1143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dirty="0"/>
          </a:p>
        </p:txBody>
      </p:sp>
      <p:sp>
        <p:nvSpPr>
          <p:cNvPr id="19" name="Rectangle 16">
            <a:extLst>
              <a:ext uri="{FF2B5EF4-FFF2-40B4-BE49-F238E27FC236}">
                <a16:creationId xmlns:a16="http://schemas.microsoft.com/office/drawing/2014/main" id="{38754D84-BD35-346E-6047-FAB6AD9606E5}"/>
              </a:ext>
            </a:extLst>
          </p:cNvPr>
          <p:cNvSpPr/>
          <p:nvPr/>
        </p:nvSpPr>
        <p:spPr>
          <a:xfrm rot="16200000" flipV="1">
            <a:off x="7227924" y="3975428"/>
            <a:ext cx="2332721" cy="1110925"/>
          </a:xfrm>
          <a:custGeom>
            <a:avLst/>
            <a:gdLst>
              <a:gd name="connsiteX0" fmla="*/ 0 w 1680632"/>
              <a:gd name="connsiteY0" fmla="*/ 0 h 1110925"/>
              <a:gd name="connsiteX1" fmla="*/ 1680632 w 1680632"/>
              <a:gd name="connsiteY1" fmla="*/ 0 h 1110925"/>
              <a:gd name="connsiteX2" fmla="*/ 1680632 w 1680632"/>
              <a:gd name="connsiteY2" fmla="*/ 1110925 h 1110925"/>
              <a:gd name="connsiteX3" fmla="*/ 0 w 1680632"/>
              <a:gd name="connsiteY3" fmla="*/ 1110925 h 1110925"/>
              <a:gd name="connsiteX4" fmla="*/ 0 w 1680632"/>
              <a:gd name="connsiteY4" fmla="*/ 0 h 1110925"/>
              <a:gd name="connsiteX0" fmla="*/ 0 w 1680632"/>
              <a:gd name="connsiteY0" fmla="*/ 0 h 1110925"/>
              <a:gd name="connsiteX1" fmla="*/ 1680632 w 1680632"/>
              <a:gd name="connsiteY1" fmla="*/ 0 h 1110925"/>
              <a:gd name="connsiteX2" fmla="*/ 1679613 w 1680632"/>
              <a:gd name="connsiteY2" fmla="*/ 544940 h 1110925"/>
              <a:gd name="connsiteX3" fmla="*/ 1680632 w 1680632"/>
              <a:gd name="connsiteY3" fmla="*/ 1110925 h 1110925"/>
              <a:gd name="connsiteX4" fmla="*/ 0 w 1680632"/>
              <a:gd name="connsiteY4" fmla="*/ 1110925 h 1110925"/>
              <a:gd name="connsiteX5" fmla="*/ 0 w 1680632"/>
              <a:gd name="connsiteY5" fmla="*/ 0 h 1110925"/>
              <a:gd name="connsiteX0" fmla="*/ 0 w 2082225"/>
              <a:gd name="connsiteY0" fmla="*/ 0 h 1110925"/>
              <a:gd name="connsiteX1" fmla="*/ 1680632 w 2082225"/>
              <a:gd name="connsiteY1" fmla="*/ 0 h 1110925"/>
              <a:gd name="connsiteX2" fmla="*/ 2082225 w 2082225"/>
              <a:gd name="connsiteY2" fmla="*/ 531292 h 1110925"/>
              <a:gd name="connsiteX3" fmla="*/ 1680632 w 2082225"/>
              <a:gd name="connsiteY3" fmla="*/ 1110925 h 1110925"/>
              <a:gd name="connsiteX4" fmla="*/ 0 w 2082225"/>
              <a:gd name="connsiteY4" fmla="*/ 1110925 h 1110925"/>
              <a:gd name="connsiteX5" fmla="*/ 0 w 2082225"/>
              <a:gd name="connsiteY5" fmla="*/ 0 h 1110925"/>
              <a:gd name="connsiteX0" fmla="*/ 0 w 2225527"/>
              <a:gd name="connsiteY0" fmla="*/ 0 h 1110925"/>
              <a:gd name="connsiteX1" fmla="*/ 1680632 w 2225527"/>
              <a:gd name="connsiteY1" fmla="*/ 0 h 1110925"/>
              <a:gd name="connsiteX2" fmla="*/ 2225527 w 2225527"/>
              <a:gd name="connsiteY2" fmla="*/ 510820 h 1110925"/>
              <a:gd name="connsiteX3" fmla="*/ 1680632 w 2225527"/>
              <a:gd name="connsiteY3" fmla="*/ 1110925 h 1110925"/>
              <a:gd name="connsiteX4" fmla="*/ 0 w 2225527"/>
              <a:gd name="connsiteY4" fmla="*/ 1110925 h 1110925"/>
              <a:gd name="connsiteX5" fmla="*/ 0 w 2225527"/>
              <a:gd name="connsiteY5" fmla="*/ 0 h 1110925"/>
              <a:gd name="connsiteX0" fmla="*/ 0 w 2218703"/>
              <a:gd name="connsiteY0" fmla="*/ 0 h 1110925"/>
              <a:gd name="connsiteX1" fmla="*/ 1680632 w 2218703"/>
              <a:gd name="connsiteY1" fmla="*/ 0 h 1110925"/>
              <a:gd name="connsiteX2" fmla="*/ 2218703 w 2218703"/>
              <a:gd name="connsiteY2" fmla="*/ 565412 h 1110925"/>
              <a:gd name="connsiteX3" fmla="*/ 1680632 w 2218703"/>
              <a:gd name="connsiteY3" fmla="*/ 1110925 h 1110925"/>
              <a:gd name="connsiteX4" fmla="*/ 0 w 2218703"/>
              <a:gd name="connsiteY4" fmla="*/ 1110925 h 1110925"/>
              <a:gd name="connsiteX5" fmla="*/ 0 w 2218703"/>
              <a:gd name="connsiteY5" fmla="*/ 0 h 11109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18703" h="1110925">
                <a:moveTo>
                  <a:pt x="0" y="0"/>
                </a:moveTo>
                <a:lnTo>
                  <a:pt x="1680632" y="0"/>
                </a:lnTo>
                <a:cubicBezTo>
                  <a:pt x="1680292" y="181647"/>
                  <a:pt x="2219043" y="383765"/>
                  <a:pt x="2218703" y="565412"/>
                </a:cubicBezTo>
                <a:cubicBezTo>
                  <a:pt x="2219043" y="754074"/>
                  <a:pt x="1680292" y="922263"/>
                  <a:pt x="1680632" y="1110925"/>
                </a:cubicBezTo>
                <a:lnTo>
                  <a:pt x="0" y="1110925"/>
                </a:lnTo>
                <a:lnTo>
                  <a:pt x="0" y="0"/>
                </a:lnTo>
                <a:close/>
              </a:path>
            </a:pathLst>
          </a:custGeom>
          <a:solidFill>
            <a:srgbClr val="002060">
              <a:alpha val="69000"/>
            </a:srgbClr>
          </a:solidFill>
          <a:ln>
            <a:noFill/>
          </a:ln>
          <a:effectLst>
            <a:softEdge rad="1143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nvGrpSpPr>
          <p:cNvPr id="203" name="Group 202">
            <a:extLst>
              <a:ext uri="{FF2B5EF4-FFF2-40B4-BE49-F238E27FC236}">
                <a16:creationId xmlns:a16="http://schemas.microsoft.com/office/drawing/2014/main" id="{6AF57D95-0DEA-3541-FE9A-DBCC536EC262}"/>
              </a:ext>
            </a:extLst>
          </p:cNvPr>
          <p:cNvGrpSpPr/>
          <p:nvPr/>
        </p:nvGrpSpPr>
        <p:grpSpPr>
          <a:xfrm>
            <a:off x="10416480" y="2727012"/>
            <a:ext cx="414382" cy="1439863"/>
            <a:chOff x="5577088" y="3609020"/>
            <a:chExt cx="362659" cy="1260140"/>
          </a:xfrm>
        </p:grpSpPr>
        <p:sp>
          <p:nvSpPr>
            <p:cNvPr id="204" name="Rectangle 203">
              <a:extLst>
                <a:ext uri="{FF2B5EF4-FFF2-40B4-BE49-F238E27FC236}">
                  <a16:creationId xmlns:a16="http://schemas.microsoft.com/office/drawing/2014/main" id="{5E04483A-F967-D302-326F-96D02F814484}"/>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5" name="Freeform: Shape 204">
              <a:extLst>
                <a:ext uri="{FF2B5EF4-FFF2-40B4-BE49-F238E27FC236}">
                  <a16:creationId xmlns:a16="http://schemas.microsoft.com/office/drawing/2014/main" id="{474F9412-95F8-AD59-E5C4-2768D3061C01}"/>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206" name="Group 205">
            <a:extLst>
              <a:ext uri="{FF2B5EF4-FFF2-40B4-BE49-F238E27FC236}">
                <a16:creationId xmlns:a16="http://schemas.microsoft.com/office/drawing/2014/main" id="{096E849C-C1B4-E37B-F9FB-9488CECD5D36}"/>
              </a:ext>
            </a:extLst>
          </p:cNvPr>
          <p:cNvGrpSpPr/>
          <p:nvPr/>
        </p:nvGrpSpPr>
        <p:grpSpPr>
          <a:xfrm rot="10800000">
            <a:off x="6025110" y="2727012"/>
            <a:ext cx="414382" cy="1439863"/>
            <a:chOff x="5577088" y="3609020"/>
            <a:chExt cx="362659" cy="1260140"/>
          </a:xfrm>
        </p:grpSpPr>
        <p:sp>
          <p:nvSpPr>
            <p:cNvPr id="207" name="Rectangle 206">
              <a:extLst>
                <a:ext uri="{FF2B5EF4-FFF2-40B4-BE49-F238E27FC236}">
                  <a16:creationId xmlns:a16="http://schemas.microsoft.com/office/drawing/2014/main" id="{CFBE7CFF-6388-32CB-4FEB-7B99696CAF05}"/>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08" name="Freeform: Shape 207">
              <a:extLst>
                <a:ext uri="{FF2B5EF4-FFF2-40B4-BE49-F238E27FC236}">
                  <a16:creationId xmlns:a16="http://schemas.microsoft.com/office/drawing/2014/main" id="{427D9064-6F9C-0446-06A8-46EC7F0B8168}"/>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67" name="Group 1066">
            <a:extLst>
              <a:ext uri="{FF2B5EF4-FFF2-40B4-BE49-F238E27FC236}">
                <a16:creationId xmlns:a16="http://schemas.microsoft.com/office/drawing/2014/main" id="{BC7E0F67-0A34-F4AF-CA96-6C6381B8C797}"/>
              </a:ext>
            </a:extLst>
          </p:cNvPr>
          <p:cNvGrpSpPr/>
          <p:nvPr/>
        </p:nvGrpSpPr>
        <p:grpSpPr>
          <a:xfrm rot="5400000">
            <a:off x="8192917" y="4914145"/>
            <a:ext cx="414382" cy="1439863"/>
            <a:chOff x="5577088" y="3609020"/>
            <a:chExt cx="362659" cy="1260140"/>
          </a:xfrm>
        </p:grpSpPr>
        <p:sp>
          <p:nvSpPr>
            <p:cNvPr id="1068" name="Rectangle 1067">
              <a:extLst>
                <a:ext uri="{FF2B5EF4-FFF2-40B4-BE49-F238E27FC236}">
                  <a16:creationId xmlns:a16="http://schemas.microsoft.com/office/drawing/2014/main" id="{20BC37BE-1DD7-57D6-E357-67C086CBFC0A}"/>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69" name="Freeform: Shape 1068">
              <a:extLst>
                <a:ext uri="{FF2B5EF4-FFF2-40B4-BE49-F238E27FC236}">
                  <a16:creationId xmlns:a16="http://schemas.microsoft.com/office/drawing/2014/main" id="{5DF12A3C-6B1A-D4B1-E952-866A93B675F8}"/>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grpSp>
        <p:nvGrpSpPr>
          <p:cNvPr id="1070" name="Group 1069">
            <a:extLst>
              <a:ext uri="{FF2B5EF4-FFF2-40B4-BE49-F238E27FC236}">
                <a16:creationId xmlns:a16="http://schemas.microsoft.com/office/drawing/2014/main" id="{5F256F56-30EB-FEF1-00AE-FD1508CCDF62}"/>
              </a:ext>
            </a:extLst>
          </p:cNvPr>
          <p:cNvGrpSpPr/>
          <p:nvPr/>
        </p:nvGrpSpPr>
        <p:grpSpPr>
          <a:xfrm rot="16200000">
            <a:off x="8192917" y="522775"/>
            <a:ext cx="414382" cy="1439863"/>
            <a:chOff x="5577088" y="3609020"/>
            <a:chExt cx="362659" cy="1260140"/>
          </a:xfrm>
        </p:grpSpPr>
        <p:sp>
          <p:nvSpPr>
            <p:cNvPr id="1071" name="Rectangle 1070">
              <a:extLst>
                <a:ext uri="{FF2B5EF4-FFF2-40B4-BE49-F238E27FC236}">
                  <a16:creationId xmlns:a16="http://schemas.microsoft.com/office/drawing/2014/main" id="{B8B547CC-0FAD-1BD4-F3D9-B35518BA1827}"/>
                </a:ext>
              </a:extLst>
            </p:cNvPr>
            <p:cNvSpPr/>
            <p:nvPr/>
          </p:nvSpPr>
          <p:spPr>
            <a:xfrm>
              <a:off x="5894028" y="3609020"/>
              <a:ext cx="45719" cy="126014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1072" name="Freeform: Shape 1071">
              <a:extLst>
                <a:ext uri="{FF2B5EF4-FFF2-40B4-BE49-F238E27FC236}">
                  <a16:creationId xmlns:a16="http://schemas.microsoft.com/office/drawing/2014/main" id="{42D09BB3-DE2B-05EC-2AB0-10D3A1CAB1DC}"/>
                </a:ext>
              </a:extLst>
            </p:cNvPr>
            <p:cNvSpPr/>
            <p:nvPr/>
          </p:nvSpPr>
          <p:spPr>
            <a:xfrm>
              <a:off x="5577088" y="3609020"/>
              <a:ext cx="316940" cy="1260140"/>
            </a:xfrm>
            <a:custGeom>
              <a:avLst/>
              <a:gdLst>
                <a:gd name="connsiteX0" fmla="*/ 0 w 316940"/>
                <a:gd name="connsiteY0" fmla="*/ 0 h 1260140"/>
                <a:gd name="connsiteX1" fmla="*/ 316940 w 316940"/>
                <a:gd name="connsiteY1" fmla="*/ 0 h 1260140"/>
                <a:gd name="connsiteX2" fmla="*/ 316940 w 316940"/>
                <a:gd name="connsiteY2" fmla="*/ 1260140 h 1260140"/>
                <a:gd name="connsiteX3" fmla="*/ 0 w 316940"/>
                <a:gd name="connsiteY3" fmla="*/ 1260140 h 1260140"/>
                <a:gd name="connsiteX4" fmla="*/ 14688 w 316940"/>
                <a:gd name="connsiteY4" fmla="*/ 1202890 h 1260140"/>
                <a:gd name="connsiteX5" fmla="*/ 64914 w 316940"/>
                <a:gd name="connsiteY5" fmla="*/ 630070 h 1260140"/>
                <a:gd name="connsiteX6" fmla="*/ 14688 w 316940"/>
                <a:gd name="connsiteY6" fmla="*/ 57250 h 1260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6940" h="1260140">
                  <a:moveTo>
                    <a:pt x="0" y="0"/>
                  </a:moveTo>
                  <a:lnTo>
                    <a:pt x="316940" y="0"/>
                  </a:lnTo>
                  <a:lnTo>
                    <a:pt x="316940" y="1260140"/>
                  </a:lnTo>
                  <a:lnTo>
                    <a:pt x="0" y="1260140"/>
                  </a:lnTo>
                  <a:lnTo>
                    <a:pt x="14688" y="1202890"/>
                  </a:lnTo>
                  <a:cubicBezTo>
                    <a:pt x="45720" y="1056293"/>
                    <a:pt x="64914" y="853770"/>
                    <a:pt x="64914" y="630070"/>
                  </a:cubicBezTo>
                  <a:cubicBezTo>
                    <a:pt x="64914" y="406370"/>
                    <a:pt x="45720" y="203848"/>
                    <a:pt x="14688" y="57250"/>
                  </a:cubicBezTo>
                  <a:close/>
                </a:path>
              </a:pathLst>
            </a:custGeom>
            <a:gradFill flip="none" rotWithShape="1">
              <a:gsLst>
                <a:gs pos="0">
                  <a:schemeClr val="accent1">
                    <a:lumMod val="5000"/>
                    <a:lumOff val="95000"/>
                  </a:schemeClr>
                </a:gs>
                <a:gs pos="100000">
                  <a:schemeClr val="accent6">
                    <a:lumMod val="7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AU" dirty="0"/>
            </a:p>
          </p:txBody>
        </p:sp>
      </p:grpSp>
      <p:sp>
        <p:nvSpPr>
          <p:cNvPr id="21" name="Flowchart: Delay 20">
            <a:extLst>
              <a:ext uri="{FF2B5EF4-FFF2-40B4-BE49-F238E27FC236}">
                <a16:creationId xmlns:a16="http://schemas.microsoft.com/office/drawing/2014/main" id="{7C46096C-8775-E678-3E84-FB074ACF1CA5}"/>
              </a:ext>
            </a:extLst>
          </p:cNvPr>
          <p:cNvSpPr/>
          <p:nvPr/>
        </p:nvSpPr>
        <p:spPr>
          <a:xfrm rot="5400000">
            <a:off x="4380670" y="5373935"/>
            <a:ext cx="598487" cy="768227"/>
          </a:xfrm>
          <a:prstGeom prst="flowChartDelay">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a:solidFill>
                <a:srgbClr val="FFFFFF"/>
              </a:solidFill>
            </a:endParaRPr>
          </a:p>
        </p:txBody>
      </p:sp>
      <p:sp>
        <p:nvSpPr>
          <p:cNvPr id="22" name="TextBox 21">
            <a:extLst>
              <a:ext uri="{FF2B5EF4-FFF2-40B4-BE49-F238E27FC236}">
                <a16:creationId xmlns:a16="http://schemas.microsoft.com/office/drawing/2014/main" id="{1785BF15-B554-28A9-8D87-06BE3D002EBA}"/>
              </a:ext>
            </a:extLst>
          </p:cNvPr>
          <p:cNvSpPr txBox="1"/>
          <p:nvPr/>
        </p:nvSpPr>
        <p:spPr>
          <a:xfrm>
            <a:off x="7071487" y="3190515"/>
            <a:ext cx="2678938" cy="461665"/>
          </a:xfrm>
          <a:prstGeom prst="rect">
            <a:avLst/>
          </a:prstGeom>
          <a:noFill/>
        </p:spPr>
        <p:txBody>
          <a:bodyPr wrap="none" rtlCol="0">
            <a:spAutoFit/>
          </a:bodyPr>
          <a:lstStyle/>
          <a:p>
            <a:r>
              <a:rPr lang="en-AU" sz="2400" b="1" dirty="0"/>
              <a:t>Low order mode!</a:t>
            </a:r>
          </a:p>
        </p:txBody>
      </p:sp>
      <p:grpSp>
        <p:nvGrpSpPr>
          <p:cNvPr id="23" name="Group 22">
            <a:extLst>
              <a:ext uri="{FF2B5EF4-FFF2-40B4-BE49-F238E27FC236}">
                <a16:creationId xmlns:a16="http://schemas.microsoft.com/office/drawing/2014/main" id="{96470F10-FFD2-AD07-2506-1CB1F470335D}"/>
              </a:ext>
            </a:extLst>
          </p:cNvPr>
          <p:cNvGrpSpPr/>
          <p:nvPr/>
        </p:nvGrpSpPr>
        <p:grpSpPr>
          <a:xfrm flipH="1">
            <a:off x="4259795" y="4442879"/>
            <a:ext cx="823913" cy="822325"/>
            <a:chOff x="4007768" y="2570436"/>
            <a:chExt cx="823913" cy="822325"/>
          </a:xfrm>
        </p:grpSpPr>
        <p:cxnSp>
          <p:nvCxnSpPr>
            <p:cNvPr id="24" name="Straight Connector 23">
              <a:extLst>
                <a:ext uri="{FF2B5EF4-FFF2-40B4-BE49-F238E27FC236}">
                  <a16:creationId xmlns:a16="http://schemas.microsoft.com/office/drawing/2014/main" id="{3BCE1857-8B36-DACF-F467-9B599308E85D}"/>
                </a:ext>
              </a:extLst>
            </p:cNvPr>
            <p:cNvCxnSpPr/>
            <p:nvPr/>
          </p:nvCxnSpPr>
          <p:spPr>
            <a:xfrm flipH="1">
              <a:off x="4007768" y="2570436"/>
              <a:ext cx="823913" cy="822325"/>
            </a:xfrm>
            <a:prstGeom prst="line">
              <a:avLst/>
            </a:prstGeom>
            <a:ln/>
          </p:spPr>
          <p:style>
            <a:lnRef idx="1">
              <a:schemeClr val="dk1"/>
            </a:lnRef>
            <a:fillRef idx="0">
              <a:schemeClr val="dk1"/>
            </a:fillRef>
            <a:effectRef idx="0">
              <a:schemeClr val="dk1"/>
            </a:effectRef>
            <a:fontRef idx="minor">
              <a:schemeClr val="tx1"/>
            </a:fontRef>
          </p:style>
        </p:cxnSp>
        <p:sp>
          <p:nvSpPr>
            <p:cNvPr id="25" name="Rectangle 24">
              <a:extLst>
                <a:ext uri="{FF2B5EF4-FFF2-40B4-BE49-F238E27FC236}">
                  <a16:creationId xmlns:a16="http://schemas.microsoft.com/office/drawing/2014/main" id="{9D8A78FA-96E5-35A7-4CEA-4CAD9F1F07AD}"/>
                </a:ext>
              </a:extLst>
            </p:cNvPr>
            <p:cNvSpPr/>
            <p:nvPr/>
          </p:nvSpPr>
          <p:spPr>
            <a:xfrm>
              <a:off x="4007768" y="2570436"/>
              <a:ext cx="823913" cy="822325"/>
            </a:xfrm>
            <a:prstGeom prst="rect">
              <a:avLst/>
            </a:prstGeom>
            <a:solidFill>
              <a:srgbClr val="0E5CC0">
                <a:alpha val="35000"/>
              </a:srgb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dirty="0">
                <a:solidFill>
                  <a:srgbClr val="FFFFFF"/>
                </a:solidFill>
              </a:endParaRPr>
            </a:p>
          </p:txBody>
        </p:sp>
      </p:grpSp>
      <p:sp>
        <p:nvSpPr>
          <p:cNvPr id="26" name="Flowchart: Delay 25">
            <a:extLst>
              <a:ext uri="{FF2B5EF4-FFF2-40B4-BE49-F238E27FC236}">
                <a16:creationId xmlns:a16="http://schemas.microsoft.com/office/drawing/2014/main" id="{1E24F099-3733-58DD-F7E7-DFD11D36BD17}"/>
              </a:ext>
            </a:extLst>
          </p:cNvPr>
          <p:cNvSpPr/>
          <p:nvPr/>
        </p:nvSpPr>
        <p:spPr>
          <a:xfrm>
            <a:off x="5339916" y="4473116"/>
            <a:ext cx="598487" cy="768227"/>
          </a:xfrm>
          <a:prstGeom prst="flowChartDelay">
            <a:avLst/>
          </a:prstGeom>
          <a:solidFill>
            <a:schemeClr val="accent6">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en-AU" altLang="en-US">
              <a:solidFill>
                <a:srgbClr val="FFFFFF"/>
              </a:solidFill>
            </a:endParaRPr>
          </a:p>
        </p:txBody>
      </p:sp>
    </p:spTree>
    <p:extLst>
      <p:ext uri="{BB962C8B-B14F-4D97-AF65-F5344CB8AC3E}">
        <p14:creationId xmlns:p14="http://schemas.microsoft.com/office/powerpoint/2010/main" val="3003259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A479B55-BA32-99FD-DE7B-6836FBF00335}"/>
              </a:ext>
            </a:extLst>
          </p:cNvPr>
          <p:cNvSpPr txBox="1"/>
          <p:nvPr/>
        </p:nvSpPr>
        <p:spPr>
          <a:xfrm>
            <a:off x="1055440" y="1880828"/>
            <a:ext cx="10081120" cy="4955203"/>
          </a:xfrm>
          <a:prstGeom prst="rect">
            <a:avLst/>
          </a:prstGeom>
          <a:noFill/>
        </p:spPr>
        <p:txBody>
          <a:bodyPr wrap="square">
            <a:spAutoFit/>
          </a:bodyPr>
          <a:lstStyle/>
          <a:p>
            <a:pPr marL="571500" indent="-571500">
              <a:buFont typeface="Arial" panose="020B0604020202020204" pitchFamily="34" charset="0"/>
              <a:buChar char="•"/>
            </a:pPr>
            <a:r>
              <a:rPr lang="en-AU" sz="2800" b="1" dirty="0"/>
              <a:t>Very preliminary work but</a:t>
            </a:r>
            <a:r>
              <a:rPr lang="en-AU" sz="2800" dirty="0"/>
              <a:t>….</a:t>
            </a:r>
          </a:p>
          <a:p>
            <a:pPr marL="571500" indent="-571500">
              <a:buFont typeface="Arial" panose="020B0604020202020204" pitchFamily="34" charset="0"/>
              <a:buChar char="•"/>
            </a:pPr>
            <a:r>
              <a:rPr lang="en-AU" sz="2800" dirty="0"/>
              <a:t>Competitive strain sensitivities (?).</a:t>
            </a:r>
          </a:p>
          <a:p>
            <a:pPr marL="571500" indent="-571500">
              <a:buFont typeface="Arial" panose="020B0604020202020204" pitchFamily="34" charset="0"/>
              <a:buChar char="•"/>
            </a:pPr>
            <a:r>
              <a:rPr lang="en-AU" sz="2800" dirty="0"/>
              <a:t>Compact form, so could be deployed across multiple sites.</a:t>
            </a:r>
          </a:p>
          <a:p>
            <a:pPr marL="571500" indent="-571500">
              <a:buFont typeface="Arial" panose="020B0604020202020204" pitchFamily="34" charset="0"/>
              <a:buChar char="•"/>
            </a:pPr>
            <a:r>
              <a:rPr lang="en-AU" sz="2800" dirty="0"/>
              <a:t>Best suited for highly coherent sources.</a:t>
            </a:r>
          </a:p>
          <a:p>
            <a:pPr marL="571500" indent="-571500">
              <a:buFont typeface="Arial" panose="020B0604020202020204" pitchFamily="34" charset="0"/>
              <a:buChar char="•"/>
            </a:pPr>
            <a:endParaRPr lang="en-AU" sz="2800" dirty="0"/>
          </a:p>
          <a:p>
            <a:pPr marL="571500" indent="-571500">
              <a:buFont typeface="Arial" panose="020B0604020202020204" pitchFamily="34" charset="0"/>
              <a:buChar char="•"/>
            </a:pPr>
            <a:r>
              <a:rPr lang="en-AU" sz="2800" dirty="0"/>
              <a:t>System needs:</a:t>
            </a:r>
          </a:p>
          <a:p>
            <a:pPr marL="1028700" lvl="1" indent="-571500">
              <a:buFont typeface="Arial" panose="020B0604020202020204" pitchFamily="34" charset="0"/>
              <a:buChar char="•"/>
            </a:pPr>
            <a:r>
              <a:rPr lang="en-AU" sz="2800" dirty="0"/>
              <a:t>Collaboration!</a:t>
            </a:r>
          </a:p>
          <a:p>
            <a:pPr marL="1028700" lvl="1" indent="-571500">
              <a:buFont typeface="Arial" panose="020B0604020202020204" pitchFamily="34" charset="0"/>
              <a:buChar char="•"/>
            </a:pPr>
            <a:r>
              <a:rPr lang="en-AU" sz="2800" dirty="0"/>
              <a:t>Prototype to be built.</a:t>
            </a:r>
          </a:p>
          <a:p>
            <a:pPr marL="1028700" lvl="1" indent="-571500">
              <a:buFont typeface="Arial" panose="020B0604020202020204" pitchFamily="34" charset="0"/>
              <a:buChar char="•"/>
            </a:pPr>
            <a:r>
              <a:rPr lang="en-AU" sz="2800" dirty="0"/>
              <a:t>Vibration isolation.</a:t>
            </a:r>
          </a:p>
          <a:p>
            <a:endParaRPr lang="en-AU" sz="2800" dirty="0"/>
          </a:p>
          <a:p>
            <a:pPr algn="ctr"/>
            <a:r>
              <a:rPr lang="en-AU" sz="3600" b="1" u="sng" dirty="0"/>
              <a:t>Thank you!</a:t>
            </a:r>
          </a:p>
        </p:txBody>
      </p:sp>
      <p:sp>
        <p:nvSpPr>
          <p:cNvPr id="4" name="Rectangle 6">
            <a:extLst>
              <a:ext uri="{FF2B5EF4-FFF2-40B4-BE49-F238E27FC236}">
                <a16:creationId xmlns:a16="http://schemas.microsoft.com/office/drawing/2014/main" id="{31A9CD06-C94E-98ED-018E-39661673F3ED}"/>
              </a:ext>
            </a:extLst>
          </p:cNvPr>
          <p:cNvSpPr txBox="1">
            <a:spLocks noChangeArrowheads="1"/>
          </p:cNvSpPr>
          <p:nvPr/>
        </p:nvSpPr>
        <p:spPr bwMode="auto">
          <a:xfrm>
            <a:off x="1739516" y="260085"/>
            <a:ext cx="8730989"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1" hangingPunct="1"/>
            <a:r>
              <a:rPr lang="en-AU" altLang="en-US" sz="3600" dirty="0">
                <a:solidFill>
                  <a:schemeClr val="tx2"/>
                </a:solidFill>
              </a:rPr>
              <a:t>Superfluid Helium Gravitational Wave</a:t>
            </a:r>
            <a:endParaRPr lang="en-GB" altLang="en-US" sz="3600" dirty="0">
              <a:solidFill>
                <a:schemeClr val="tx2"/>
              </a:solidFill>
            </a:endParaRPr>
          </a:p>
        </p:txBody>
      </p:sp>
    </p:spTree>
    <p:extLst>
      <p:ext uri="{BB962C8B-B14F-4D97-AF65-F5344CB8AC3E}">
        <p14:creationId xmlns:p14="http://schemas.microsoft.com/office/powerpoint/2010/main" val="3185552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USEBOLDAMS" val="False"/>
  <p:tag name="GHOSTSCRIPTCOMMAND" val="gswin32c"/>
  <p:tag name="DEFAULTWORKAROUNDTRANSPARENCYBUG" val="False"/>
  <p:tag name="DEFAULTWIDTH" val="511"/>
  <p:tag name="POWERPOINTVERSION" val="12.0"/>
  <p:tag name="BULLETTYPE" val="3"/>
  <p:tag name="RESPCOUNTERSTYLE" val="-1"/>
  <p:tag name="INPUTSOURCE" val="1"/>
  <p:tag name="BACKUPMAINTENANCE" val="7"/>
  <p:tag name="ROTATIONINTERVAL" val="2"/>
  <p:tag name="TEAMSINLEADERBOARD" val="5"/>
  <p:tag name="BUBBLEVALUEFORMAT" val="0.0"/>
  <p:tag name="CUSTOMCELLFORECOLOR" val="-16777216"/>
  <p:tag name="CUSTOMCELLBACKCOLOR4" val="-8355712"/>
  <p:tag name="DISPLAYDEVICEID" val="True"/>
  <p:tag name="GRIDSIZE" val="{Width=800, Height=600}"/>
  <p:tag name="CHARTLABELS" val="1"/>
  <p:tag name="PARTLISTDEFAULT" val="0"/>
  <p:tag name="INCORRECTPOINTVALUE" val="0"/>
  <p:tag name="AUTOADJUSTPARTRANGE" val="True"/>
  <p:tag name="FIBNUMRESULTS" val="5"/>
  <p:tag name="PRRESPONSE2" val="9"/>
  <p:tag name="PRRESPONSE6" val="5"/>
  <p:tag name="PRRESPONSE10" val="1"/>
  <p:tag name="TEX2PS" val="latex $(base).tex; dvips -D $(res) -E -o $(base).ps $(base).dvi"/>
  <p:tag name="DEFAULTTRANSPARENT" val="True"/>
  <p:tag name="DEFAULTHEIGHT" val="446"/>
  <p:tag name="EXPANDSHOWBAR" val="True"/>
  <p:tag name="COUNTDOWNSTYLE" val="-1"/>
  <p:tag name="NUMRESPONSES" val="1"/>
  <p:tag name="AUTOADVANCE" val="False"/>
  <p:tag name="PARTICIPANTSINLEADERBOARD" val="5"/>
  <p:tag name="BUBBLEGROUPING" val="3"/>
  <p:tag name="CUSTOMCELLBACKCOLOR2" val="-13395457"/>
  <p:tag name="DISPLAYDEVICENUMBER" val="True"/>
  <p:tag name="GRIDPOSITION" val="1"/>
  <p:tag name="INCLUDENONRESPONDERS" val="False"/>
  <p:tag name="CORRECTPOINTVALUE" val="100"/>
  <p:tag name="CHARTSCALE" val="True"/>
  <p:tag name="FIBDISPLAYKEYWORDS" val="True"/>
  <p:tag name="PRRESPONSE5" val="6"/>
  <p:tag name="USEAMSFONTS" val="True"/>
  <p:tag name="DEFAULTBITMAP" val="pngmono"/>
  <p:tag name="DEFAULTFONTSIZE" val="10"/>
  <p:tag name="USESECONDARYMONITOR" val="True"/>
  <p:tag name="RESPTABLESTYLE" val="-1"/>
  <p:tag name="CHARTVALUEFORMAT" val="0%"/>
  <p:tag name="MAXRESPONDERS" val="5"/>
  <p:tag name="CUSTOMGRIDBACKCOLOR" val="-2830136"/>
  <p:tag name="DISPLAYNAME" val="True"/>
  <p:tag name="POLLINGCYCLE" val="2"/>
  <p:tag name="INCLUDEPPT" val="True"/>
  <p:tag name="ZEROBASED" val="False"/>
  <p:tag name="PRRESPONSE1" val="10"/>
  <p:tag name="PRRESPONSE8" val="3"/>
  <p:tag name="EXTERNALEDITCOMMAND" val="notepad %"/>
  <p:tag name="FIRSTWARWICK@8VYKMNQHGGWYY577" val="3300"/>
  <p:tag name="ANSWERNOWTEXT" val="Answer Now"/>
  <p:tag name="BACKUPSESSIONS" val="True"/>
  <p:tag name="BUBBLENAMEVISIBLE" val="True"/>
  <p:tag name="CUSTOMCELLBACKCOLOR3" val="-268652"/>
  <p:tag name="AUTOSIZEGRID" val="True"/>
  <p:tag name="ALLOWUSERFEEDBACK" val="True"/>
  <p:tag name="FIBDISPLAYRESULTS" val="True"/>
  <p:tag name="PRRESPONSE7" val="4"/>
  <p:tag name="DEFAULTBLEND" val="False"/>
  <p:tag name="SHOWBARVISIBLE" val="True"/>
  <p:tag name="ALLOWDUPLICATES" val="False"/>
  <p:tag name="BUBBLESIZEVISIBLE" val="True"/>
  <p:tag name="GRIDOPACITY" val="90"/>
  <p:tag name="MULTIRESPDIVISOR" val="1"/>
  <p:tag name="FIBINCLUDEOTHER" val="True"/>
  <p:tag name="EMBEDFONTS" val="False"/>
  <p:tag name="TPVERSION" val="2008"/>
  <p:tag name="REVIEWONLY" val="False"/>
  <p:tag name="CUSTOMCELLBACKCOLOR1" val="-657956"/>
  <p:tag name="RESETCHARTS" val="True"/>
  <p:tag name="PRRESPONSE3" val="8"/>
  <p:tag name="DEFAULTRESOLUTION" val="1200"/>
  <p:tag name="COUNTDOWNSECONDS" val="10"/>
  <p:tag name="USESCHEMECOLORS" val="True"/>
  <p:tag name="REALTIMEBACKUPPATH" val="(None)"/>
  <p:tag name="DEFAULTDISPLAYSOURCE" val="\documentclass{slides}\pagestyle{empty}&#10;\begin{document}&#10;&#10;\end{document}&#10;"/>
  <p:tag name="AUTOUPDATEALIASES" val="True"/>
  <p:tag name="CHARTCOLORS" val="0"/>
  <p:tag name="PRRESPONSE9" val="2"/>
  <p:tag name="STDCHART" val="1"/>
  <p:tag name="ADVANCEDSETTINGSVIEW" val="False"/>
  <p:tag name="RESPCOUNTERFORMAT" val="0"/>
  <p:tag name="PRRESPONSE4" val="7"/>
  <p:tag name="GRIDROTATIONINTERVAL" val="2"/>
  <p:tag name="DEFAULTNUMTEAMS" val="5"/>
  <p:tag name="REALTIMEBACKUP" val="False"/>
  <p:tag name="ANSWERNOWSTYLE" val="-1"/>
  <p:tag name="DEFAULTMAGNIFICATION" val="1.2"/>
  <p:tag name="DELIMITERS" val="3.1"/>
  <p:tag name="TPFULLVERSION" val="4.2.4.1012"/>
</p:tagLst>
</file>

<file path=ppt/theme/theme1.xml><?xml version="1.0" encoding="utf-8"?>
<a:theme xmlns:a="http://schemas.openxmlformats.org/drawingml/2006/main" name="Network">
  <a:themeElements>
    <a:clrScheme name="Custom 1">
      <a:dk1>
        <a:sysClr val="windowText" lastClr="000000"/>
      </a:dk1>
      <a:lt1>
        <a:sysClr val="window" lastClr="FFFFFF"/>
      </a:lt1>
      <a:dk2>
        <a:srgbClr val="2F1F58"/>
      </a:dk2>
      <a:lt2>
        <a:srgbClr val="B7A9E0"/>
      </a:lt2>
      <a:accent1>
        <a:srgbClr val="8C73D0"/>
      </a:accent1>
      <a:accent2>
        <a:srgbClr val="8594E8"/>
      </a:accent2>
      <a:accent3>
        <a:srgbClr val="C5A6E8"/>
      </a:accent3>
      <a:accent4>
        <a:srgbClr val="B45EC7"/>
      </a:accent4>
      <a:accent5>
        <a:srgbClr val="9FDAFB"/>
      </a:accent5>
      <a:accent6>
        <a:srgbClr val="95C5B0"/>
      </a:accent6>
      <a:hlink>
        <a:srgbClr val="744AE0"/>
      </a:hlink>
      <a:folHlink>
        <a:srgbClr val="8D8AD1"/>
      </a:folHlink>
    </a:clrScheme>
    <a:fontScheme name="Networ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owerpointOption2">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Bodoni MT"/>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501</TotalTime>
  <Words>2044</Words>
  <Application>Microsoft Office PowerPoint</Application>
  <PresentationFormat>Widescreen</PresentationFormat>
  <Paragraphs>248</Paragraphs>
  <Slides>24</Slides>
  <Notes>17</Notes>
  <HiddenSlides>0</HiddenSlides>
  <MMClips>1</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40" baseType="lpstr">
      <vt:lpstr>aktiv-grotesk</vt:lpstr>
      <vt:lpstr>Arial</vt:lpstr>
      <vt:lpstr>Bodoni MT</vt:lpstr>
      <vt:lpstr>Cambria Math</vt:lpstr>
      <vt:lpstr>Corporate S BQ</vt:lpstr>
      <vt:lpstr>Courier New</vt:lpstr>
      <vt:lpstr>Helvetica Neue</vt:lpstr>
      <vt:lpstr>Lato</vt:lpstr>
      <vt:lpstr>Libre Franklin</vt:lpstr>
      <vt:lpstr>Mallory</vt:lpstr>
      <vt:lpstr>open sans</vt:lpstr>
      <vt:lpstr>Wingdings</vt:lpstr>
      <vt:lpstr>Wingdings 2</vt:lpstr>
      <vt:lpstr>Network</vt:lpstr>
      <vt:lpstr>PowerpointOption2</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omechanical Interaction</vt:lpstr>
      <vt:lpstr>PowerPoint Presentation</vt:lpstr>
      <vt:lpstr>PowerPoint Presentation</vt:lpstr>
      <vt:lpstr>PowerPoint Presentation</vt:lpstr>
    </vt:vector>
  </TitlesOfParts>
  <Company>CalTec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ditional  Anti-Bunching of Photons   Generated in a Cold Atomic Ensemble</dc:title>
  <dc:creator>SP</dc:creator>
  <cp:lastModifiedBy>Glen Harris</cp:lastModifiedBy>
  <cp:revision>3879</cp:revision>
  <cp:lastPrinted>2018-04-17T17:15:59Z</cp:lastPrinted>
  <dcterms:created xsi:type="dcterms:W3CDTF">2004-02-03T19:28:06Z</dcterms:created>
  <dcterms:modified xsi:type="dcterms:W3CDTF">2023-05-25T07:40: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0f488380-630a-4f55-a077-a19445e3f360_Enabled">
    <vt:lpwstr>true</vt:lpwstr>
  </property>
  <property fmtid="{D5CDD505-2E9C-101B-9397-08002B2CF9AE}" pid="3" name="MSIP_Label_0f488380-630a-4f55-a077-a19445e3f360_SetDate">
    <vt:lpwstr>2021-11-29T14:10:22Z</vt:lpwstr>
  </property>
  <property fmtid="{D5CDD505-2E9C-101B-9397-08002B2CF9AE}" pid="4" name="MSIP_Label_0f488380-630a-4f55-a077-a19445e3f360_Method">
    <vt:lpwstr>Standard</vt:lpwstr>
  </property>
  <property fmtid="{D5CDD505-2E9C-101B-9397-08002B2CF9AE}" pid="5" name="MSIP_Label_0f488380-630a-4f55-a077-a19445e3f360_Name">
    <vt:lpwstr>OFFICIAL - INTERNAL</vt:lpwstr>
  </property>
  <property fmtid="{D5CDD505-2E9C-101B-9397-08002B2CF9AE}" pid="6" name="MSIP_Label_0f488380-630a-4f55-a077-a19445e3f360_SiteId">
    <vt:lpwstr>b6e377cf-9db3-46cb-91a2-fad9605bb15c</vt:lpwstr>
  </property>
  <property fmtid="{D5CDD505-2E9C-101B-9397-08002B2CF9AE}" pid="7" name="MSIP_Label_0f488380-630a-4f55-a077-a19445e3f360_ActionId">
    <vt:lpwstr>2cfb2e68-2cb2-4fbd-9a1a-c30972ad02b2</vt:lpwstr>
  </property>
  <property fmtid="{D5CDD505-2E9C-101B-9397-08002B2CF9AE}" pid="8" name="MSIP_Label_0f488380-630a-4f55-a077-a19445e3f360_ContentBits">
    <vt:lpwstr>0</vt:lpwstr>
  </property>
</Properties>
</file>